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3"/>
  </p:notesMasterIdLst>
  <p:sldIdLst>
    <p:sldId id="256" r:id="rId5"/>
    <p:sldId id="267" r:id="rId6"/>
    <p:sldId id="268" r:id="rId7"/>
    <p:sldId id="258" r:id="rId8"/>
    <p:sldId id="262" r:id="rId9"/>
    <p:sldId id="266" r:id="rId10"/>
    <p:sldId id="260" r:id="rId11"/>
    <p:sldId id="261" r:id="rId12"/>
    <p:sldId id="269" r:id="rId13"/>
    <p:sldId id="263" r:id="rId14"/>
    <p:sldId id="264" r:id="rId15"/>
    <p:sldId id="265" r:id="rId16"/>
    <p:sldId id="270" r:id="rId17"/>
    <p:sldId id="271" r:id="rId18"/>
    <p:sldId id="272" r:id="rId19"/>
    <p:sldId id="273" r:id="rId20"/>
    <p:sldId id="274" r:id="rId21"/>
    <p:sldId id="275" r:id="rId22"/>
  </p:sldIdLst>
  <p:sldSz cx="12192000" cy="6858000"/>
  <p:notesSz cx="6858000" cy="91440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7C5A3A-5911-45FF-A42A-7FCCD51C8843}" v="1" dt="2024-01-10T19:21:55.03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781021C-B9AD-4698-9C6F-BE71C922AAFA}"/>
    <pc:docChg chg="undo custSel addSld modSld sldOrd modMainMaster">
      <pc:chgData name="Danny Young" userId="cb0f4ce2-eb4f-479e-8e8f-3beb257e632f" providerId="ADAL" clId="{F781021C-B9AD-4698-9C6F-BE71C922AAFA}" dt="2022-11-03T18:45:22.019" v="621" actId="1076"/>
      <pc:docMkLst>
        <pc:docMk/>
      </pc:docMkLst>
      <pc:sldChg chg="modSp">
        <pc:chgData name="Danny Young" userId="cb0f4ce2-eb4f-479e-8e8f-3beb257e632f" providerId="ADAL" clId="{F781021C-B9AD-4698-9C6F-BE71C922AAFA}" dt="2022-11-03T18:33:46" v="3"/>
        <pc:sldMkLst>
          <pc:docMk/>
          <pc:sldMk cId="0" sldId="256"/>
        </pc:sldMkLst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6"/>
            <ac:spMk id="2" creationId="{1304009D-51F5-42C2-A2D9-212B9B29821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6"/>
            <ac:spMk id="9219" creationId="{CC1317DE-F0E1-4CD2-AC7B-055A673CC900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6"/>
            <ac:spMk id="9221" creationId="{3BC405A2-A655-444F-9753-C5A5B1021193}"/>
          </ac:spMkLst>
        </pc:sp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6"/>
            <ac:graphicFrameMk id="9220" creationId="{062B9783-63E7-4508-A091-0DB5AD081C42}"/>
          </ac:graphicFrameMkLst>
        </pc:graphicFrameChg>
      </pc:sldChg>
      <pc:sldChg chg="modSp">
        <pc:chgData name="Danny Young" userId="cb0f4ce2-eb4f-479e-8e8f-3beb257e632f" providerId="ADAL" clId="{F781021C-B9AD-4698-9C6F-BE71C922AAFA}" dt="2022-11-03T18:33:46" v="3"/>
        <pc:sldMkLst>
          <pc:docMk/>
          <pc:sldMk cId="0" sldId="258"/>
        </pc:sldMkLst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2" creationId="{087FEBE7-B256-47F1-99F7-A9657A150CB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7" creationId="{0A5AA234-329C-406B-AEB9-F5D2F41CDB1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9" creationId="{777A79FC-F356-4C02-97B8-48DB1E792F9D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0" creationId="{858F3ADD-75C0-44A0-8EDD-6366E892F83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2" creationId="{66C81C51-2D3F-42B8-8111-011CDB6E780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3" creationId="{B670F04D-7FD1-4F52-8906-FAA42DAEDFFB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5" creationId="{321745CF-A2EB-499F-A967-1973F54AFA0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6" creationId="{2140821B-7567-46E5-BE84-2BB0FE4F15C3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8" creationId="{B0F9630A-E675-410C-B43A-A3C2F3F28D94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9" creationId="{4CAF07C0-38F6-4464-8DC5-22260CAFBC6D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21" creationId="{8676A7AC-166A-45D0-A62E-B87B0D5A270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26" creationId="{B5DEF715-A31F-42A2-90F3-5453003D9372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28" creationId="{7E14ED8E-2F20-48DC-9B27-E9B31AA1DA7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29" creationId="{900E3D29-88DA-4BCF-8F7D-E851AC2D314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31" creationId="{6FBD5717-4233-4376-B4CE-EAB7AD9C9CC8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1267" creationId="{D50FA848-25BD-4B7E-BD7B-2A6558DE52A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8"/>
            <ac:spMk id="11293" creationId="{3C12500E-6E95-4DF4-826D-71EBA80C0068}"/>
          </ac:spMkLst>
        </pc:sp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8" creationId="{EF1BDE4B-AF63-4A93-9DA9-BBE4404A6143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11" creationId="{D104C233-7B73-4141-9A87-2DD2E5CDB850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14" creationId="{2700000D-CA09-4993-89E0-7F907260F20E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17" creationId="{45902E59-68A2-4A19-9865-7DD6CB76B0BE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20" creationId="{2AAAE234-965E-407C-AB1B-7539A6F7B93B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25" creationId="{ABCAD50B-8CB9-47AB-8826-0D603C9CA3F6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27" creationId="{4D3BA8F9-E5D5-4B6C-8711-A9DC3C61045B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30" creationId="{424F1A7A-31A3-4746-B8FF-2F908F7CCAC4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2050" creationId="{02778B57-3811-473F-8A44-A34106F3002C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2051" creationId="{61468C4C-7B1F-4FC2-BD1A-4753B5586AA7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58"/>
            <ac:graphicFrameMk id="2052" creationId="{3236521A-4118-4B9E-9757-8D278DD98663}"/>
          </ac:graphicFrameMkLst>
        </pc:graphicFrameChg>
      </pc:sldChg>
      <pc:sldChg chg="addSp modSp modAnim">
        <pc:chgData name="Danny Young" userId="cb0f4ce2-eb4f-479e-8e8f-3beb257e632f" providerId="ADAL" clId="{F781021C-B9AD-4698-9C6F-BE71C922AAFA}" dt="2022-11-03T18:37:54.983" v="260" actId="14100"/>
        <pc:sldMkLst>
          <pc:docMk/>
          <pc:sldMk cId="0" sldId="259"/>
        </pc:sldMkLst>
        <pc:spChg chg="mod">
          <ac:chgData name="Danny Young" userId="cb0f4ce2-eb4f-479e-8e8f-3beb257e632f" providerId="ADAL" clId="{F781021C-B9AD-4698-9C6F-BE71C922AAFA}" dt="2022-11-03T18:34:02.161" v="13" actId="20577"/>
          <ac:spMkLst>
            <pc:docMk/>
            <pc:sldMk cId="0" sldId="259"/>
            <ac:spMk id="2" creationId="{CC2A5BFF-D80C-4D0F-BF73-5AC85A83B374}"/>
          </ac:spMkLst>
        </pc:spChg>
        <pc:spChg chg="mod">
          <ac:chgData name="Danny Young" userId="cb0f4ce2-eb4f-479e-8e8f-3beb257e632f" providerId="ADAL" clId="{F781021C-B9AD-4698-9C6F-BE71C922AAFA}" dt="2022-11-03T18:36:21.041" v="181" actId="1038"/>
          <ac:spMkLst>
            <pc:docMk/>
            <pc:sldMk cId="0" sldId="259"/>
            <ac:spMk id="8" creationId="{B758C449-ACE8-40FE-B969-4ED9AE3549EE}"/>
          </ac:spMkLst>
        </pc:spChg>
        <pc:spChg chg="mod">
          <ac:chgData name="Danny Young" userId="cb0f4ce2-eb4f-479e-8e8f-3beb257e632f" providerId="ADAL" clId="{F781021C-B9AD-4698-9C6F-BE71C922AAFA}" dt="2022-11-03T18:36:21.041" v="181" actId="1038"/>
          <ac:spMkLst>
            <pc:docMk/>
            <pc:sldMk cId="0" sldId="259"/>
            <ac:spMk id="10" creationId="{D84B85E0-AAC1-4C27-87DC-AA7E2585BF86}"/>
          </ac:spMkLst>
        </pc:spChg>
        <pc:spChg chg="mod">
          <ac:chgData name="Danny Young" userId="cb0f4ce2-eb4f-479e-8e8f-3beb257e632f" providerId="ADAL" clId="{F781021C-B9AD-4698-9C6F-BE71C922AAFA}" dt="2022-11-03T18:36:21.041" v="181" actId="1038"/>
          <ac:spMkLst>
            <pc:docMk/>
            <pc:sldMk cId="0" sldId="259"/>
            <ac:spMk id="11" creationId="{B9D80356-5E3E-4E0B-B291-B46AA0E9EBBA}"/>
          </ac:spMkLst>
        </pc:spChg>
        <pc:spChg chg="mod">
          <ac:chgData name="Danny Young" userId="cb0f4ce2-eb4f-479e-8e8f-3beb257e632f" providerId="ADAL" clId="{F781021C-B9AD-4698-9C6F-BE71C922AAFA}" dt="2022-11-03T18:36:21.041" v="181" actId="1038"/>
          <ac:spMkLst>
            <pc:docMk/>
            <pc:sldMk cId="0" sldId="259"/>
            <ac:spMk id="13" creationId="{6B83F174-9FA1-4E32-8D22-776754DC6AB0}"/>
          </ac:spMkLst>
        </pc:spChg>
        <pc:spChg chg="mod">
          <ac:chgData name="Danny Young" userId="cb0f4ce2-eb4f-479e-8e8f-3beb257e632f" providerId="ADAL" clId="{F781021C-B9AD-4698-9C6F-BE71C922AAFA}" dt="2022-11-03T18:36:21.041" v="181" actId="1038"/>
          <ac:spMkLst>
            <pc:docMk/>
            <pc:sldMk cId="0" sldId="259"/>
            <ac:spMk id="14" creationId="{0996A4F6-A5B6-42C8-ADD8-E58F20DD9B76}"/>
          </ac:spMkLst>
        </pc:spChg>
        <pc:spChg chg="mod">
          <ac:chgData name="Danny Young" userId="cb0f4ce2-eb4f-479e-8e8f-3beb257e632f" providerId="ADAL" clId="{F781021C-B9AD-4698-9C6F-BE71C922AAFA}" dt="2022-11-03T18:36:21.041" v="181" actId="1038"/>
          <ac:spMkLst>
            <pc:docMk/>
            <pc:sldMk cId="0" sldId="259"/>
            <ac:spMk id="16" creationId="{C6463468-A166-4C80-94B9-2BD7A9536C88}"/>
          </ac:spMkLst>
        </pc:spChg>
        <pc:spChg chg="mod">
          <ac:chgData name="Danny Young" userId="cb0f4ce2-eb4f-479e-8e8f-3beb257e632f" providerId="ADAL" clId="{F781021C-B9AD-4698-9C6F-BE71C922AAFA}" dt="2022-11-03T18:35:50.147" v="86" actId="1036"/>
          <ac:spMkLst>
            <pc:docMk/>
            <pc:sldMk cId="0" sldId="259"/>
            <ac:spMk id="17" creationId="{14A3F39E-AF7D-4B6F-924F-D3EB792E829F}"/>
          </ac:spMkLst>
        </pc:spChg>
        <pc:spChg chg="mod">
          <ac:chgData name="Danny Young" userId="cb0f4ce2-eb4f-479e-8e8f-3beb257e632f" providerId="ADAL" clId="{F781021C-B9AD-4698-9C6F-BE71C922AAFA}" dt="2022-11-03T18:35:50.147" v="86" actId="1036"/>
          <ac:spMkLst>
            <pc:docMk/>
            <pc:sldMk cId="0" sldId="259"/>
            <ac:spMk id="19" creationId="{011A2AB8-472F-48A9-9DFC-2195C4A7BA3F}"/>
          </ac:spMkLst>
        </pc:spChg>
        <pc:spChg chg="mod">
          <ac:chgData name="Danny Young" userId="cb0f4ce2-eb4f-479e-8e8f-3beb257e632f" providerId="ADAL" clId="{F781021C-B9AD-4698-9C6F-BE71C922AAFA}" dt="2022-11-03T18:35:50.147" v="86" actId="1036"/>
          <ac:spMkLst>
            <pc:docMk/>
            <pc:sldMk cId="0" sldId="259"/>
            <ac:spMk id="20" creationId="{E5A83E87-9E23-4447-8E18-EBBBC74133F3}"/>
          </ac:spMkLst>
        </pc:spChg>
        <pc:spChg chg="mod">
          <ac:chgData name="Danny Young" userId="cb0f4ce2-eb4f-479e-8e8f-3beb257e632f" providerId="ADAL" clId="{F781021C-B9AD-4698-9C6F-BE71C922AAFA}" dt="2022-11-03T18:35:50.147" v="86" actId="1036"/>
          <ac:spMkLst>
            <pc:docMk/>
            <pc:sldMk cId="0" sldId="259"/>
            <ac:spMk id="22" creationId="{BC2B97FF-A301-4A5D-BEBE-02599F47385B}"/>
          </ac:spMkLst>
        </pc:spChg>
        <pc:spChg chg="mod">
          <ac:chgData name="Danny Young" userId="cb0f4ce2-eb4f-479e-8e8f-3beb257e632f" providerId="ADAL" clId="{F781021C-B9AD-4698-9C6F-BE71C922AAFA}" dt="2022-11-03T18:35:50.147" v="86" actId="1036"/>
          <ac:spMkLst>
            <pc:docMk/>
            <pc:sldMk cId="0" sldId="259"/>
            <ac:spMk id="23" creationId="{EC908BAD-EEEE-4372-B4B8-63FA153393C0}"/>
          </ac:spMkLst>
        </pc:spChg>
        <pc:spChg chg="mod">
          <ac:chgData name="Danny Young" userId="cb0f4ce2-eb4f-479e-8e8f-3beb257e632f" providerId="ADAL" clId="{F781021C-B9AD-4698-9C6F-BE71C922AAFA}" dt="2022-11-03T18:35:50.147" v="86" actId="1036"/>
          <ac:spMkLst>
            <pc:docMk/>
            <pc:sldMk cId="0" sldId="259"/>
            <ac:spMk id="25" creationId="{A8A9892B-8637-4F0A-BCD2-6CC53B70ECB6}"/>
          </ac:spMkLst>
        </pc:spChg>
        <pc:spChg chg="add mod">
          <ac:chgData name="Danny Young" userId="cb0f4ce2-eb4f-479e-8e8f-3beb257e632f" providerId="ADAL" clId="{F781021C-B9AD-4698-9C6F-BE71C922AAFA}" dt="2022-11-03T18:36:45.914" v="200" actId="1076"/>
          <ac:spMkLst>
            <pc:docMk/>
            <pc:sldMk cId="0" sldId="259"/>
            <ac:spMk id="27" creationId="{FD8433A4-F831-4FED-9C9A-E4256C831CB4}"/>
          </ac:spMkLst>
        </pc:spChg>
        <pc:spChg chg="add mod">
          <ac:chgData name="Danny Young" userId="cb0f4ce2-eb4f-479e-8e8f-3beb257e632f" providerId="ADAL" clId="{F781021C-B9AD-4698-9C6F-BE71C922AAFA}" dt="2022-11-03T18:36:58.475" v="232" actId="20577"/>
          <ac:spMkLst>
            <pc:docMk/>
            <pc:sldMk cId="0" sldId="259"/>
            <ac:spMk id="28" creationId="{BC70E8AE-9C2B-4653-B182-E1947B495206}"/>
          </ac:spMkLst>
        </pc:spChg>
        <pc:spChg chg="add mod">
          <ac:chgData name="Danny Young" userId="cb0f4ce2-eb4f-479e-8e8f-3beb257e632f" providerId="ADAL" clId="{F781021C-B9AD-4698-9C6F-BE71C922AAFA}" dt="2022-11-03T18:37:17.997" v="255" actId="20577"/>
          <ac:spMkLst>
            <pc:docMk/>
            <pc:sldMk cId="0" sldId="259"/>
            <ac:spMk id="29" creationId="{D539B949-4FE2-49C5-93B5-A0124E14C980}"/>
          </ac:spMkLst>
        </pc:spChg>
        <pc:spChg chg="mod">
          <ac:chgData name="Danny Young" userId="cb0f4ce2-eb4f-479e-8e8f-3beb257e632f" providerId="ADAL" clId="{F781021C-B9AD-4698-9C6F-BE71C922AAFA}" dt="2022-11-03T18:37:54.983" v="260" actId="14100"/>
          <ac:spMkLst>
            <pc:docMk/>
            <pc:sldMk cId="0" sldId="259"/>
            <ac:spMk id="3079" creationId="{B773A90C-DCF8-484C-98E1-E50B1E9699F0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59"/>
            <ac:spMk id="13338" creationId="{1FBBEDD7-0C30-4370-A624-81A1FAF82EC5}"/>
          </ac:spMkLst>
        </pc:spChg>
        <pc:graphicFrameChg chg="mod">
          <ac:chgData name="Danny Young" userId="cb0f4ce2-eb4f-479e-8e8f-3beb257e632f" providerId="ADAL" clId="{F781021C-B9AD-4698-9C6F-BE71C922AAFA}" dt="2022-11-03T18:36:21.041" v="181" actId="1038"/>
          <ac:graphicFrameMkLst>
            <pc:docMk/>
            <pc:sldMk cId="0" sldId="259"/>
            <ac:graphicFrameMk id="9" creationId="{CAEF37F6-36CC-4073-88DD-0D17804D11DA}"/>
          </ac:graphicFrameMkLst>
        </pc:graphicFrameChg>
        <pc:graphicFrameChg chg="mod">
          <ac:chgData name="Danny Young" userId="cb0f4ce2-eb4f-479e-8e8f-3beb257e632f" providerId="ADAL" clId="{F781021C-B9AD-4698-9C6F-BE71C922AAFA}" dt="2022-11-03T18:36:21.041" v="181" actId="1038"/>
          <ac:graphicFrameMkLst>
            <pc:docMk/>
            <pc:sldMk cId="0" sldId="259"/>
            <ac:graphicFrameMk id="12" creationId="{BA40E55C-06F6-4753-A80F-23D21DF6B248}"/>
          </ac:graphicFrameMkLst>
        </pc:graphicFrameChg>
        <pc:graphicFrameChg chg="mod">
          <ac:chgData name="Danny Young" userId="cb0f4ce2-eb4f-479e-8e8f-3beb257e632f" providerId="ADAL" clId="{F781021C-B9AD-4698-9C6F-BE71C922AAFA}" dt="2022-11-03T18:36:21.041" v="181" actId="1038"/>
          <ac:graphicFrameMkLst>
            <pc:docMk/>
            <pc:sldMk cId="0" sldId="259"/>
            <ac:graphicFrameMk id="15" creationId="{CD727A7B-5B24-43B1-925D-66AC3206B8BA}"/>
          </ac:graphicFrameMkLst>
        </pc:graphicFrameChg>
        <pc:graphicFrameChg chg="mod">
          <ac:chgData name="Danny Young" userId="cb0f4ce2-eb4f-479e-8e8f-3beb257e632f" providerId="ADAL" clId="{F781021C-B9AD-4698-9C6F-BE71C922AAFA}" dt="2022-11-03T18:35:50.147" v="86" actId="1036"/>
          <ac:graphicFrameMkLst>
            <pc:docMk/>
            <pc:sldMk cId="0" sldId="259"/>
            <ac:graphicFrameMk id="18" creationId="{B845F5F3-632C-4E62-B6BD-49BFC3D4531E}"/>
          </ac:graphicFrameMkLst>
        </pc:graphicFrameChg>
        <pc:graphicFrameChg chg="mod">
          <ac:chgData name="Danny Young" userId="cb0f4ce2-eb4f-479e-8e8f-3beb257e632f" providerId="ADAL" clId="{F781021C-B9AD-4698-9C6F-BE71C922AAFA}" dt="2022-11-03T18:35:50.147" v="86" actId="1036"/>
          <ac:graphicFrameMkLst>
            <pc:docMk/>
            <pc:sldMk cId="0" sldId="259"/>
            <ac:graphicFrameMk id="21" creationId="{CB791E4C-B9F9-486A-8B72-6FB16655A5CC}"/>
          </ac:graphicFrameMkLst>
        </pc:graphicFrameChg>
        <pc:graphicFrameChg chg="mod">
          <ac:chgData name="Danny Young" userId="cb0f4ce2-eb4f-479e-8e8f-3beb257e632f" providerId="ADAL" clId="{F781021C-B9AD-4698-9C6F-BE71C922AAFA}" dt="2022-11-03T18:35:50.147" v="86" actId="1036"/>
          <ac:graphicFrameMkLst>
            <pc:docMk/>
            <pc:sldMk cId="0" sldId="259"/>
            <ac:graphicFrameMk id="24" creationId="{75A413A4-D034-4D6B-A2A4-8672DFE27AD3}"/>
          </ac:graphicFrameMkLst>
        </pc:graphicFrameChg>
        <pc:graphicFrameChg chg="mod">
          <ac:chgData name="Danny Young" userId="cb0f4ce2-eb4f-479e-8e8f-3beb257e632f" providerId="ADAL" clId="{F781021C-B9AD-4698-9C6F-BE71C922AAFA}" dt="2022-11-03T18:36:21.041" v="181" actId="1038"/>
          <ac:graphicFrameMkLst>
            <pc:docMk/>
            <pc:sldMk cId="0" sldId="259"/>
            <ac:graphicFrameMk id="3076" creationId="{97DBC7AE-D98A-45A4-A55E-C1FA79673496}"/>
          </ac:graphicFrameMkLst>
        </pc:graphicFrameChg>
        <pc:graphicFrameChg chg="mod">
          <ac:chgData name="Danny Young" userId="cb0f4ce2-eb4f-479e-8e8f-3beb257e632f" providerId="ADAL" clId="{F781021C-B9AD-4698-9C6F-BE71C922AAFA}" dt="2022-11-03T18:35:50.147" v="86" actId="1036"/>
          <ac:graphicFrameMkLst>
            <pc:docMk/>
            <pc:sldMk cId="0" sldId="259"/>
            <ac:graphicFrameMk id="3077" creationId="{FAE405F9-ADD9-4BD3-826A-1E3C13062F13}"/>
          </ac:graphicFrameMkLst>
        </pc:graphicFrameChg>
        <pc:graphicFrameChg chg="mod">
          <ac:chgData name="Danny Young" userId="cb0f4ce2-eb4f-479e-8e8f-3beb257e632f" providerId="ADAL" clId="{F781021C-B9AD-4698-9C6F-BE71C922AAFA}" dt="2022-11-03T18:34:05.550" v="32" actId="1038"/>
          <ac:graphicFrameMkLst>
            <pc:docMk/>
            <pc:sldMk cId="0" sldId="259"/>
            <ac:graphicFrameMk id="13316" creationId="{47BEE32C-02AB-4B71-84C0-F7DB8C8016CF}"/>
          </ac:graphicFrameMkLst>
        </pc:graphicFrameChg>
        <pc:graphicFrameChg chg="mod">
          <ac:chgData name="Danny Young" userId="cb0f4ce2-eb4f-479e-8e8f-3beb257e632f" providerId="ADAL" clId="{F781021C-B9AD-4698-9C6F-BE71C922AAFA}" dt="2022-11-03T18:34:05.550" v="32" actId="1038"/>
          <ac:graphicFrameMkLst>
            <pc:docMk/>
            <pc:sldMk cId="0" sldId="259"/>
            <ac:graphicFrameMk id="13317" creationId="{9213259D-4A2B-4729-B7DD-AC60F919AE09}"/>
          </ac:graphicFrameMkLst>
        </pc:graphicFrameChg>
      </pc:sldChg>
      <pc:sldChg chg="modSp modAnim">
        <pc:chgData name="Danny Young" userId="cb0f4ce2-eb4f-479e-8e8f-3beb257e632f" providerId="ADAL" clId="{F781021C-B9AD-4698-9C6F-BE71C922AAFA}" dt="2022-11-03T18:39:35.066" v="319" actId="1076"/>
        <pc:sldMkLst>
          <pc:docMk/>
          <pc:sldMk cId="0" sldId="260"/>
        </pc:sldMkLst>
        <pc:spChg chg="mod">
          <ac:chgData name="Danny Young" userId="cb0f4ce2-eb4f-479e-8e8f-3beb257e632f" providerId="ADAL" clId="{F781021C-B9AD-4698-9C6F-BE71C922AAFA}" dt="2022-11-03T18:39:08.521" v="315" actId="1076"/>
          <ac:spMkLst>
            <pc:docMk/>
            <pc:sldMk cId="0" sldId="260"/>
            <ac:spMk id="5" creationId="{0AAE3CD7-FAC4-4E80-99AA-9655C8588568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07" creationId="{38D2EE83-3E8F-4976-8644-9B2960E61C2C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28" creationId="{316C618C-736E-43D1-8172-572C2935C3BA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29" creationId="{328AE4E7-68E8-43AB-908D-8D51DEA8F4F6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0" creationId="{B24AC4CB-7DAA-427F-9290-E1CCA3B98FDB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1" creationId="{4EA7A773-FA9B-4A58-979C-1641B045A7A8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2" creationId="{5988410D-FAEE-49B2-90D9-2404C1387B0D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3" creationId="{CE760996-BA28-45A9-B1E8-BEDA8DD84117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4" creationId="{A74B75D9-E84F-4D57-8920-84672C5BD445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5" creationId="{CB30DCDB-63E5-4F41-98D9-8880F7DC63FC}"/>
          </ac:spMkLst>
        </pc:spChg>
        <pc:spChg chg="mod">
          <ac:chgData name="Danny Young" userId="cb0f4ce2-eb4f-479e-8e8f-3beb257e632f" providerId="ADAL" clId="{F781021C-B9AD-4698-9C6F-BE71C922AAFA}" dt="2022-11-03T18:39:30.665" v="318" actId="1076"/>
          <ac:spMkLst>
            <pc:docMk/>
            <pc:sldMk cId="0" sldId="260"/>
            <ac:spMk id="136" creationId="{912B4101-3F2F-4A20-A9FC-CE65F3933BAB}"/>
          </ac:spMkLst>
        </pc:spChg>
        <pc:spChg chg="mod">
          <ac:chgData name="Danny Young" userId="cb0f4ce2-eb4f-479e-8e8f-3beb257e632f" providerId="ADAL" clId="{F781021C-B9AD-4698-9C6F-BE71C922AAFA}" dt="2022-11-03T18:39:35.066" v="319" actId="1076"/>
          <ac:spMkLst>
            <pc:docMk/>
            <pc:sldMk cId="0" sldId="260"/>
            <ac:spMk id="17441" creationId="{4D8BC99D-DD56-4E9A-A994-992B7812BF63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498" creationId="{E5BA58DB-768E-42BF-8ACA-F39244BA05A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04" creationId="{22F70E7D-0184-4E03-8392-146EB990E24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24" creationId="{AC1D4C26-96BB-4D1F-BD79-4C39EA92EF01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26" creationId="{9FBAFD8D-E1D5-4885-BFAD-07D3C9842FD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28" creationId="{5FBF73B1-C78B-43E6-9CDE-5975C6DFBCBF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30" creationId="{BE5EB24D-3D04-4BF9-8ABA-05CA84F7504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32" creationId="{12F5FC21-5D97-4F72-AF1C-AF225DDC359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34" creationId="{91F022A2-2900-4881-B1F5-A9E48337C883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36" creationId="{9EBBF46F-56CA-4CF7-A0AA-2E5517F1A705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0"/>
            <ac:spMk id="17538" creationId="{E89D9061-ADC7-45AB-828A-50F96C0AB7D9}"/>
          </ac:spMkLst>
        </pc:spChg>
        <pc:grpChg chg="mod">
          <ac:chgData name="Danny Young" userId="cb0f4ce2-eb4f-479e-8e8f-3beb257e632f" providerId="ADAL" clId="{F781021C-B9AD-4698-9C6F-BE71C922AAFA}" dt="2022-11-03T18:39:30.665" v="318" actId="1076"/>
          <ac:grpSpMkLst>
            <pc:docMk/>
            <pc:sldMk cId="0" sldId="260"/>
            <ac:grpSpMk id="17412" creationId="{5F12BD7A-BCDF-47F1-9546-A410071870AB}"/>
          </ac:grpSpMkLst>
        </pc:grp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08" creationId="{4BF417E4-0FD3-4776-AA75-B464C9283E3A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09" creationId="{A8CE0A5D-92BE-430E-83F1-A281986BDC80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10" creationId="{7D653118-82D9-4401-A159-135E81B99938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14" creationId="{364288CA-B393-4EFA-8591-7A064272829A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16" creationId="{B6C66D9B-28CD-4F6F-BEC9-957CC4E269D3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30.665" v="318" actId="1076"/>
          <ac:graphicFrameMkLst>
            <pc:docMk/>
            <pc:sldMk cId="0" sldId="260"/>
            <ac:graphicFrameMk id="117" creationId="{E7325D7A-708F-4DF7-9105-581D0E87530D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30.665" v="318" actId="1076"/>
          <ac:graphicFrameMkLst>
            <pc:docMk/>
            <pc:sldMk cId="0" sldId="260"/>
            <ac:graphicFrameMk id="118" creationId="{C3C997CC-C532-42B1-AFEA-D7729CEC33FE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19" creationId="{2420A3E5-39E0-47A7-8106-58FFF75B967A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22" creationId="{060BB6C2-DE3F-42B2-984A-68651B8BB341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30.665" v="318" actId="1076"/>
          <ac:graphicFrameMkLst>
            <pc:docMk/>
            <pc:sldMk cId="0" sldId="260"/>
            <ac:graphicFrameMk id="124" creationId="{B2E25AFC-9F70-41F9-A924-0052C8EDB213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37" creationId="{AF871078-2C02-4160-923E-C7B8EFE4BEAE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8.182" v="317" actId="1076"/>
          <ac:graphicFrameMkLst>
            <pc:docMk/>
            <pc:sldMk cId="0" sldId="260"/>
            <ac:graphicFrameMk id="138" creationId="{D08AE71E-5A6C-4BD8-B5A9-17F1F140457D}"/>
          </ac:graphicFrameMkLst>
        </pc:graphicFrameChg>
        <pc:graphicFrameChg chg="mod">
          <ac:chgData name="Danny Young" userId="cb0f4ce2-eb4f-479e-8e8f-3beb257e632f" providerId="ADAL" clId="{F781021C-B9AD-4698-9C6F-BE71C922AAFA}" dt="2022-11-03T18:39:10.280" v="316" actId="1076"/>
          <ac:graphicFrameMkLst>
            <pc:docMk/>
            <pc:sldMk cId="0" sldId="260"/>
            <ac:graphicFrameMk id="17410" creationId="{31C3D53B-B373-4B7A-ADF5-A0D977DA8961}"/>
          </ac:graphicFrameMkLst>
        </pc:graphicFrameChg>
        <pc:cxnChg chg="mod">
          <ac:chgData name="Danny Young" userId="cb0f4ce2-eb4f-479e-8e8f-3beb257e632f" providerId="ADAL" clId="{F781021C-B9AD-4698-9C6F-BE71C922AAFA}" dt="2022-11-03T18:39:30.665" v="318" actId="1076"/>
          <ac:cxnSpMkLst>
            <pc:docMk/>
            <pc:sldMk cId="0" sldId="260"/>
            <ac:cxnSpMk id="111" creationId="{C743BD2F-CF85-4B8A-96F9-CAE316FD2296}"/>
          </ac:cxnSpMkLst>
        </pc:cxnChg>
        <pc:cxnChg chg="mod">
          <ac:chgData name="Danny Young" userId="cb0f4ce2-eb4f-479e-8e8f-3beb257e632f" providerId="ADAL" clId="{F781021C-B9AD-4698-9C6F-BE71C922AAFA}" dt="2022-11-03T18:39:30.665" v="318" actId="1076"/>
          <ac:cxnSpMkLst>
            <pc:docMk/>
            <pc:sldMk cId="0" sldId="260"/>
            <ac:cxnSpMk id="112" creationId="{A7D2001E-A6AE-4BF4-805F-C61B8FBE8B6E}"/>
          </ac:cxnSpMkLst>
        </pc:cxnChg>
        <pc:cxnChg chg="mod">
          <ac:chgData name="Danny Young" userId="cb0f4ce2-eb4f-479e-8e8f-3beb257e632f" providerId="ADAL" clId="{F781021C-B9AD-4698-9C6F-BE71C922AAFA}" dt="2022-11-03T18:39:30.665" v="318" actId="1076"/>
          <ac:cxnSpMkLst>
            <pc:docMk/>
            <pc:sldMk cId="0" sldId="260"/>
            <ac:cxnSpMk id="113" creationId="{C13ADF55-16B5-4376-9D7C-DE3D2BE3F695}"/>
          </ac:cxnSpMkLst>
        </pc:cxnChg>
        <pc:cxnChg chg="mod">
          <ac:chgData name="Danny Young" userId="cb0f4ce2-eb4f-479e-8e8f-3beb257e632f" providerId="ADAL" clId="{F781021C-B9AD-4698-9C6F-BE71C922AAFA}" dt="2022-11-03T18:39:30.665" v="318" actId="1076"/>
          <ac:cxnSpMkLst>
            <pc:docMk/>
            <pc:sldMk cId="0" sldId="260"/>
            <ac:cxnSpMk id="120" creationId="{E658C3C5-4FFB-404D-87C6-3EF1F223E6D7}"/>
          </ac:cxnSpMkLst>
        </pc:cxnChg>
        <pc:cxnChg chg="mod">
          <ac:chgData name="Danny Young" userId="cb0f4ce2-eb4f-479e-8e8f-3beb257e632f" providerId="ADAL" clId="{F781021C-B9AD-4698-9C6F-BE71C922AAFA}" dt="2022-11-03T18:39:30.665" v="318" actId="1076"/>
          <ac:cxnSpMkLst>
            <pc:docMk/>
            <pc:sldMk cId="0" sldId="260"/>
            <ac:cxnSpMk id="123" creationId="{82410DBB-B475-4909-8E9D-67EFA833558C}"/>
          </ac:cxnSpMkLst>
        </pc:cxnChg>
        <pc:cxnChg chg="mod">
          <ac:chgData name="Danny Young" userId="cb0f4ce2-eb4f-479e-8e8f-3beb257e632f" providerId="ADAL" clId="{F781021C-B9AD-4698-9C6F-BE71C922AAFA}" dt="2022-11-03T18:39:30.665" v="318" actId="1076"/>
          <ac:cxnSpMkLst>
            <pc:docMk/>
            <pc:sldMk cId="0" sldId="260"/>
            <ac:cxnSpMk id="126" creationId="{FF90B3D0-3602-4E40-AAB1-3B4785926961}"/>
          </ac:cxnSpMkLst>
        </pc:cxnChg>
      </pc:sldChg>
      <pc:sldChg chg="modSp modAnim">
        <pc:chgData name="Danny Young" userId="cb0f4ce2-eb4f-479e-8e8f-3beb257e632f" providerId="ADAL" clId="{F781021C-B9AD-4698-9C6F-BE71C922AAFA}" dt="2022-11-03T18:43:15.464" v="534" actId="20577"/>
        <pc:sldMkLst>
          <pc:docMk/>
          <pc:sldMk cId="0" sldId="261"/>
        </pc:sldMkLst>
        <pc:spChg chg="mod">
          <ac:chgData name="Danny Young" userId="cb0f4ce2-eb4f-479e-8e8f-3beb257e632f" providerId="ADAL" clId="{F781021C-B9AD-4698-9C6F-BE71C922AAFA}" dt="2022-11-03T18:43:15.464" v="534" actId="20577"/>
          <ac:spMkLst>
            <pc:docMk/>
            <pc:sldMk cId="0" sldId="261"/>
            <ac:spMk id="2" creationId="{A16DA939-B2D5-41D0-930F-B91DA6CD5862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25" creationId="{FAA4B4CB-513C-4C11-AA61-7461D00E48FF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26" creationId="{1110B804-DE90-42A1-8B18-A819312CD05B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27" creationId="{E3E7D986-5FE9-4AC9-BB61-EE04F53E163A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28" creationId="{8E01B819-8A29-4E33-8F2B-086528B27F89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29" creationId="{D52C0B1C-E635-413A-B79C-CFF78D5099C5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37" creationId="{F201FD1C-1EA6-4F0A-86CD-FA8FEF07DC62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38" creationId="{7CDFAF28-6842-41DE-AA35-52E273789C0B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39" creationId="{548A81BE-2A00-477C-BBA0-CA24C531A141}"/>
          </ac:spMkLst>
        </pc:spChg>
        <pc:spChg chg="mod">
          <ac:chgData name="Danny Young" userId="cb0f4ce2-eb4f-479e-8e8f-3beb257e632f" providerId="ADAL" clId="{F781021C-B9AD-4698-9C6F-BE71C922AAFA}" dt="2022-11-03T18:40:30.093" v="330" actId="1076"/>
          <ac:spMkLst>
            <pc:docMk/>
            <pc:sldMk cId="0" sldId="261"/>
            <ac:spMk id="140" creationId="{4EE24906-9E69-4787-8B00-56A324BBDCB6}"/>
          </ac:spMkLst>
        </pc:spChg>
        <pc:spChg chg="mod">
          <ac:chgData name="Danny Young" userId="cb0f4ce2-eb4f-479e-8e8f-3beb257e632f" providerId="ADAL" clId="{F781021C-B9AD-4698-9C6F-BE71C922AAFA}" dt="2022-11-03T18:40:33.978" v="331" actId="1076"/>
          <ac:spMkLst>
            <pc:docMk/>
            <pc:sldMk cId="0" sldId="261"/>
            <ac:spMk id="19488" creationId="{5E89AE93-AF50-45CB-937F-D9C700809BD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51" creationId="{24A2EB80-DF73-4CD0-BE62-E707A9E90734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57" creationId="{A5DEEB33-3DAB-4878-92BA-E58BB467E844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61" creationId="{84D162BD-892D-423A-A005-74FE37E6C80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62" creationId="{759FFB1E-689B-401C-AB32-0E9D627DD01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64" creationId="{1301F824-0064-4C01-BBE9-280AB7C104F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66" creationId="{C526D35F-1D51-45AB-A11B-9C16C44C7D18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68" creationId="{1584F217-A6EA-4C67-B298-1452876F1AA4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70" creationId="{608ED02C-19CE-40A4-840D-2AA3171A44C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71" creationId="{4FDC3166-9E4F-4F43-82AE-57ACB802E92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73" creationId="{59A6F3B0-B673-4082-BB49-2338C4ACD60F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75" creationId="{6800A8FF-4029-4AE3-BB61-669AB693141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77" creationId="{4ADBEE7C-DE2E-4318-BC6F-7BE4DC682EF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79" creationId="{A16A452E-4521-4271-BFAD-9F1F816DB720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81" creationId="{AD3F4DD7-CE86-4527-9761-DA1F68E5B672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83" creationId="{AD47DD85-50B4-40B2-980D-05A8C28795C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85" creationId="{5E098EF9-4BF9-4058-B43A-02044ACF08D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1"/>
            <ac:spMk id="19587" creationId="{DBC383DF-9720-4F5D-A9FE-4BEAB5D271F4}"/>
          </ac:spMkLst>
        </pc:spChg>
        <pc:grpChg chg="mod">
          <ac:chgData name="Danny Young" userId="cb0f4ce2-eb4f-479e-8e8f-3beb257e632f" providerId="ADAL" clId="{F781021C-B9AD-4698-9C6F-BE71C922AAFA}" dt="2022-11-03T18:40:30.093" v="330" actId="1076"/>
          <ac:grpSpMkLst>
            <pc:docMk/>
            <pc:sldMk cId="0" sldId="261"/>
            <ac:grpSpMk id="19460" creationId="{DE674292-3858-49D0-A0F2-E567FD9BBE1F}"/>
          </ac:grpSpMkLst>
        </pc:grp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09" creationId="{2C747011-E31C-416B-BB4B-5CCC43789CA2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10" creationId="{18F652DB-5BC0-4FDF-8739-51B5939D4CFB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11" creationId="{98D8550F-6E2E-4180-93A0-1B9158A60DC7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15" creationId="{F69D3EBA-8F25-4329-8FF8-2CB96036EE7A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16" creationId="{7D5FC992-74A4-4DAF-9F9E-992E2E5211FA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30.093" v="330" actId="1076"/>
          <ac:graphicFrameMkLst>
            <pc:docMk/>
            <pc:sldMk cId="0" sldId="261"/>
            <ac:graphicFrameMk id="117" creationId="{9461AC8A-49E1-458C-A7D8-EB123EF234EF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30.093" v="330" actId="1076"/>
          <ac:graphicFrameMkLst>
            <pc:docMk/>
            <pc:sldMk cId="0" sldId="261"/>
            <ac:graphicFrameMk id="118" creationId="{EF470EA7-9BD5-4B4A-BE68-21223EDDEA0E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19" creationId="{911171A1-849B-443A-8E2B-26A50692BB03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21" creationId="{1EE58A71-E1CF-4B35-96DA-753BD52A5CF4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30.093" v="330" actId="1076"/>
          <ac:graphicFrameMkLst>
            <pc:docMk/>
            <pc:sldMk cId="0" sldId="261"/>
            <ac:graphicFrameMk id="123" creationId="{AFE65DA5-FE49-4903-AF0D-FEACFF7781C3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34" creationId="{48A2BEC4-31FB-43E1-B831-B3757DEED994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19.462" v="329" actId="1076"/>
          <ac:graphicFrameMkLst>
            <pc:docMk/>
            <pc:sldMk cId="0" sldId="261"/>
            <ac:graphicFrameMk id="135" creationId="{D7A19150-8446-4BBC-952B-0DC0BEC2D7B4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02.762" v="328" actId="1076"/>
          <ac:graphicFrameMkLst>
            <pc:docMk/>
            <pc:sldMk cId="0" sldId="261"/>
            <ac:graphicFrameMk id="19459" creationId="{A7C88EE5-0510-4C43-8072-DE5CDBDE92A1}"/>
          </ac:graphicFrameMkLst>
        </pc:graphicFrameChg>
        <pc:cxnChg chg="mod">
          <ac:chgData name="Danny Young" userId="cb0f4ce2-eb4f-479e-8e8f-3beb257e632f" providerId="ADAL" clId="{F781021C-B9AD-4698-9C6F-BE71C922AAFA}" dt="2022-11-03T18:40:30.093" v="330" actId="1076"/>
          <ac:cxnSpMkLst>
            <pc:docMk/>
            <pc:sldMk cId="0" sldId="261"/>
            <ac:cxnSpMk id="112" creationId="{7C05A164-7AB7-4A77-8AE0-389A06EEE945}"/>
          </ac:cxnSpMkLst>
        </pc:cxnChg>
        <pc:cxnChg chg="mod">
          <ac:chgData name="Danny Young" userId="cb0f4ce2-eb4f-479e-8e8f-3beb257e632f" providerId="ADAL" clId="{F781021C-B9AD-4698-9C6F-BE71C922AAFA}" dt="2022-11-03T18:40:30.093" v="330" actId="1076"/>
          <ac:cxnSpMkLst>
            <pc:docMk/>
            <pc:sldMk cId="0" sldId="261"/>
            <ac:cxnSpMk id="113" creationId="{5F7D9374-5CA8-40CC-B98A-6BA9ACB0852B}"/>
          </ac:cxnSpMkLst>
        </pc:cxnChg>
        <pc:cxnChg chg="mod">
          <ac:chgData name="Danny Young" userId="cb0f4ce2-eb4f-479e-8e8f-3beb257e632f" providerId="ADAL" clId="{F781021C-B9AD-4698-9C6F-BE71C922AAFA}" dt="2022-11-03T18:40:30.093" v="330" actId="1076"/>
          <ac:cxnSpMkLst>
            <pc:docMk/>
            <pc:sldMk cId="0" sldId="261"/>
            <ac:cxnSpMk id="114" creationId="{82761FCA-EBE2-480D-89C1-0069E38A4C55}"/>
          </ac:cxnSpMkLst>
        </pc:cxnChg>
        <pc:cxnChg chg="mod">
          <ac:chgData name="Danny Young" userId="cb0f4ce2-eb4f-479e-8e8f-3beb257e632f" providerId="ADAL" clId="{F781021C-B9AD-4698-9C6F-BE71C922AAFA}" dt="2022-11-03T18:40:30.093" v="330" actId="1076"/>
          <ac:cxnSpMkLst>
            <pc:docMk/>
            <pc:sldMk cId="0" sldId="261"/>
            <ac:cxnSpMk id="120" creationId="{4A8E8663-6F07-435A-9AA6-1658F764F3AE}"/>
          </ac:cxnSpMkLst>
        </pc:cxnChg>
        <pc:cxnChg chg="mod">
          <ac:chgData name="Danny Young" userId="cb0f4ce2-eb4f-479e-8e8f-3beb257e632f" providerId="ADAL" clId="{F781021C-B9AD-4698-9C6F-BE71C922AAFA}" dt="2022-11-03T18:40:30.093" v="330" actId="1076"/>
          <ac:cxnSpMkLst>
            <pc:docMk/>
            <pc:sldMk cId="0" sldId="261"/>
            <ac:cxnSpMk id="122" creationId="{B06FC3FF-BA5D-4616-8E69-86FCA139BE36}"/>
          </ac:cxnSpMkLst>
        </pc:cxnChg>
        <pc:cxnChg chg="mod">
          <ac:chgData name="Danny Young" userId="cb0f4ce2-eb4f-479e-8e8f-3beb257e632f" providerId="ADAL" clId="{F781021C-B9AD-4698-9C6F-BE71C922AAFA}" dt="2022-11-03T18:40:30.093" v="330" actId="1076"/>
          <ac:cxnSpMkLst>
            <pc:docMk/>
            <pc:sldMk cId="0" sldId="261"/>
            <ac:cxnSpMk id="124" creationId="{C86C1F39-16A5-4B78-8C55-D4363A881240}"/>
          </ac:cxnSpMkLst>
        </pc:cxnChg>
      </pc:sldChg>
      <pc:sldChg chg="modSp modAnim">
        <pc:chgData name="Danny Young" userId="cb0f4ce2-eb4f-479e-8e8f-3beb257e632f" providerId="ADAL" clId="{F781021C-B9AD-4698-9C6F-BE71C922AAFA}" dt="2022-11-03T18:41:32.597" v="334" actId="14100"/>
        <pc:sldMkLst>
          <pc:docMk/>
          <pc:sldMk cId="0" sldId="262"/>
        </pc:sldMkLst>
        <pc:spChg chg="mod">
          <ac:chgData name="Danny Young" userId="cb0f4ce2-eb4f-479e-8e8f-3beb257e632f" providerId="ADAL" clId="{F781021C-B9AD-4698-9C6F-BE71C922AAFA}" dt="2022-11-03T18:41:32.597" v="334" actId="14100"/>
          <ac:spMkLst>
            <pc:docMk/>
            <pc:sldMk cId="0" sldId="262"/>
            <ac:spMk id="2" creationId="{001C9FE7-F193-4E85-AE88-D198C9480B38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119" creationId="{F8405EA9-9330-4B6E-B97A-E51272F69976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120" creationId="{74B5AB7D-B4DB-4487-A9F3-3C8AB3DEC2E8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121" creationId="{00587832-C6AE-4497-888A-50D1672D4CCC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09" creationId="{279973A2-D45A-4570-B74B-8850AF026876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0" creationId="{ADE9C69D-892C-41C2-88B5-64AE86F6735D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1" creationId="{F0EF3FAD-F39C-4862-8999-AF375E770EDA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2" creationId="{DD6CE0A3-4600-44B7-85D6-3F9B13803D4A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3" creationId="{27CC0525-5584-4CEC-9377-7103F0E165F0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4" creationId="{B8B48C36-DB5F-4192-85FA-E9A32D22ADC1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5" creationId="{27267532-62EA-4056-B073-EF3FE7B14B47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6" creationId="{F161072A-ACBE-4509-818D-A261BF71B49C}"/>
          </ac:spMkLst>
        </pc:spChg>
        <pc:spChg chg="mod">
          <ac:chgData name="Danny Young" userId="cb0f4ce2-eb4f-479e-8e8f-3beb257e632f" providerId="ADAL" clId="{F781021C-B9AD-4698-9C6F-BE71C922AAFA}" dt="2022-11-03T18:38:26.711" v="304" actId="1035"/>
          <ac:spMkLst>
            <pc:docMk/>
            <pc:sldMk cId="0" sldId="262"/>
            <ac:spMk id="217" creationId="{75FC7F3C-2D2B-4FBF-BE29-902282E8F36C}"/>
          </ac:spMkLst>
        </pc:spChg>
        <pc:spChg chg="mod">
          <ac:chgData name="Danny Young" userId="cb0f4ce2-eb4f-479e-8e8f-3beb257e632f" providerId="ADAL" clId="{F781021C-B9AD-4698-9C6F-BE71C922AAFA}" dt="2022-11-03T18:38:15.090" v="265" actId="255"/>
          <ac:spMkLst>
            <pc:docMk/>
            <pc:sldMk cId="0" sldId="262"/>
            <ac:spMk id="4104" creationId="{915149DB-73ED-4560-989C-1CEDB4B257D8}"/>
          </ac:spMkLst>
        </pc:spChg>
        <pc:spChg chg="mod">
          <ac:chgData name="Danny Young" userId="cb0f4ce2-eb4f-479e-8e8f-3beb257e632f" providerId="ADAL" clId="{F781021C-B9AD-4698-9C6F-BE71C922AAFA}" dt="2022-11-03T18:38:32.074" v="305" actId="1076"/>
          <ac:spMkLst>
            <pc:docMk/>
            <pc:sldMk cId="0" sldId="262"/>
            <ac:spMk id="15388" creationId="{500893D5-C92B-4A63-AAB9-CE543A6CCD2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2"/>
            <ac:spMk id="15447" creationId="{ABBE62BE-A05F-441C-B613-120692F2E8D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2"/>
            <ac:spMk id="15453" creationId="{7508C9EF-3063-49D7-9BAD-26E66E91771D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2"/>
            <ac:spMk id="15476" creationId="{F87B4318-301A-4CE3-B1FB-EC58400A8E28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2"/>
            <ac:spMk id="15477" creationId="{AE550A75-DF84-44A0-8132-7760D2AD4DA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2"/>
            <ac:spMk id="15479" creationId="{351675CF-CDFB-469B-A801-C0582C303F76}"/>
          </ac:spMkLst>
        </pc:spChg>
        <pc:grpChg chg="mod">
          <ac:chgData name="Danny Young" userId="cb0f4ce2-eb4f-479e-8e8f-3beb257e632f" providerId="ADAL" clId="{F781021C-B9AD-4698-9C6F-BE71C922AAFA}" dt="2022-11-03T18:38:26.711" v="304" actId="1035"/>
          <ac:grpSpMkLst>
            <pc:docMk/>
            <pc:sldMk cId="0" sldId="262"/>
            <ac:grpSpMk id="15365" creationId="{8C31CCFB-0A6E-4270-A0D5-5F73E4C1F0A5}"/>
          </ac:grpSpMkLst>
        </pc:grpChg>
        <pc:graphicFrameChg chg="mod">
          <ac:chgData name="Danny Young" userId="cb0f4ce2-eb4f-479e-8e8f-3beb257e632f" providerId="ADAL" clId="{F781021C-B9AD-4698-9C6F-BE71C922AAFA}" dt="2022-11-03T18:38:26.711" v="304" actId="1035"/>
          <ac:graphicFrameMkLst>
            <pc:docMk/>
            <pc:sldMk cId="0" sldId="262"/>
            <ac:graphicFrameMk id="4098" creationId="{D10A4F1B-BE39-4B73-BEDD-DC6CF4070812}"/>
          </ac:graphicFrameMkLst>
        </pc:graphicFrameChg>
        <pc:graphicFrameChg chg="mod">
          <ac:chgData name="Danny Young" userId="cb0f4ce2-eb4f-479e-8e8f-3beb257e632f" providerId="ADAL" clId="{F781021C-B9AD-4698-9C6F-BE71C922AAFA}" dt="2022-11-03T18:38:26.711" v="304" actId="1035"/>
          <ac:graphicFrameMkLst>
            <pc:docMk/>
            <pc:sldMk cId="0" sldId="262"/>
            <ac:graphicFrameMk id="4099" creationId="{95F1CA26-8164-4921-9CED-EED7C363442C}"/>
          </ac:graphicFrameMkLst>
        </pc:graphicFrameChg>
        <pc:graphicFrameChg chg="mod">
          <ac:chgData name="Danny Young" userId="cb0f4ce2-eb4f-479e-8e8f-3beb257e632f" providerId="ADAL" clId="{F781021C-B9AD-4698-9C6F-BE71C922AAFA}" dt="2022-11-03T18:38:26.711" v="304" actId="1035"/>
          <ac:graphicFrameMkLst>
            <pc:docMk/>
            <pc:sldMk cId="0" sldId="262"/>
            <ac:graphicFrameMk id="4100" creationId="{723783D8-CAEF-42F1-A98F-29F0828F86D4}"/>
          </ac:graphicFrameMkLst>
        </pc:graphicFrameChg>
        <pc:graphicFrameChg chg="mod">
          <ac:chgData name="Danny Young" userId="cb0f4ce2-eb4f-479e-8e8f-3beb257e632f" providerId="ADAL" clId="{F781021C-B9AD-4698-9C6F-BE71C922AAFA}" dt="2022-11-03T18:38:26.711" v="304" actId="1035"/>
          <ac:graphicFrameMkLst>
            <pc:docMk/>
            <pc:sldMk cId="0" sldId="262"/>
            <ac:graphicFrameMk id="4101" creationId="{AE85BFDE-C1C9-4E20-8A71-FE902C623C4A}"/>
          </ac:graphicFrameMkLst>
        </pc:graphicFrameChg>
        <pc:graphicFrameChg chg="mod">
          <ac:chgData name="Danny Young" userId="cb0f4ce2-eb4f-479e-8e8f-3beb257e632f" providerId="ADAL" clId="{F781021C-B9AD-4698-9C6F-BE71C922AAFA}" dt="2022-11-03T18:38:26.711" v="304" actId="1035"/>
          <ac:graphicFrameMkLst>
            <pc:docMk/>
            <pc:sldMk cId="0" sldId="262"/>
            <ac:graphicFrameMk id="4102" creationId="{66A6B964-CB28-4E84-B86A-3C7C83136951}"/>
          </ac:graphicFrameMkLst>
        </pc:graphicFrameChg>
        <pc:cxnChg chg="mod">
          <ac:chgData name="Danny Young" userId="cb0f4ce2-eb4f-479e-8e8f-3beb257e632f" providerId="ADAL" clId="{F781021C-B9AD-4698-9C6F-BE71C922AAFA}" dt="2022-11-03T18:38:26.711" v="304" actId="1035"/>
          <ac:cxnSpMkLst>
            <pc:docMk/>
            <pc:sldMk cId="0" sldId="262"/>
            <ac:cxnSpMk id="199" creationId="{D5FE2025-502B-44B3-834E-E3AF18DC97A8}"/>
          </ac:cxnSpMkLst>
        </pc:cxnChg>
        <pc:cxnChg chg="mod">
          <ac:chgData name="Danny Young" userId="cb0f4ce2-eb4f-479e-8e8f-3beb257e632f" providerId="ADAL" clId="{F781021C-B9AD-4698-9C6F-BE71C922AAFA}" dt="2022-11-03T18:38:26.711" v="304" actId="1035"/>
          <ac:cxnSpMkLst>
            <pc:docMk/>
            <pc:sldMk cId="0" sldId="262"/>
            <ac:cxnSpMk id="200" creationId="{0C46CDBF-2DBD-45E1-B7C4-D9D77D527842}"/>
          </ac:cxnSpMkLst>
        </pc:cxnChg>
        <pc:cxnChg chg="mod">
          <ac:chgData name="Danny Young" userId="cb0f4ce2-eb4f-479e-8e8f-3beb257e632f" providerId="ADAL" clId="{F781021C-B9AD-4698-9C6F-BE71C922AAFA}" dt="2022-11-03T18:38:26.711" v="304" actId="1035"/>
          <ac:cxnSpMkLst>
            <pc:docMk/>
            <pc:sldMk cId="0" sldId="262"/>
            <ac:cxnSpMk id="201" creationId="{E3FBAB8E-B22A-43F0-8E64-B8C83DB83692}"/>
          </ac:cxnSpMkLst>
        </pc:cxnChg>
        <pc:cxnChg chg="mod">
          <ac:chgData name="Danny Young" userId="cb0f4ce2-eb4f-479e-8e8f-3beb257e632f" providerId="ADAL" clId="{F781021C-B9AD-4698-9C6F-BE71C922AAFA}" dt="2022-11-03T18:38:26.711" v="304" actId="1035"/>
          <ac:cxnSpMkLst>
            <pc:docMk/>
            <pc:sldMk cId="0" sldId="262"/>
            <ac:cxnSpMk id="205" creationId="{3BEC2C31-CF5E-4C99-AC01-A959FA0903FE}"/>
          </ac:cxnSpMkLst>
        </pc:cxnChg>
        <pc:cxnChg chg="mod">
          <ac:chgData name="Danny Young" userId="cb0f4ce2-eb4f-479e-8e8f-3beb257e632f" providerId="ADAL" clId="{F781021C-B9AD-4698-9C6F-BE71C922AAFA}" dt="2022-11-03T18:38:26.711" v="304" actId="1035"/>
          <ac:cxnSpMkLst>
            <pc:docMk/>
            <pc:sldMk cId="0" sldId="262"/>
            <ac:cxnSpMk id="208" creationId="{0193EDDF-3E63-4682-B590-C5FA967E1D5E}"/>
          </ac:cxnSpMkLst>
        </pc:cxnChg>
        <pc:cxnChg chg="mod">
          <ac:chgData name="Danny Young" userId="cb0f4ce2-eb4f-479e-8e8f-3beb257e632f" providerId="ADAL" clId="{F781021C-B9AD-4698-9C6F-BE71C922AAFA}" dt="2022-11-03T18:38:26.711" v="304" actId="1035"/>
          <ac:cxnSpMkLst>
            <pc:docMk/>
            <pc:sldMk cId="0" sldId="262"/>
            <ac:cxnSpMk id="219" creationId="{B365F735-CD47-468F-A985-5DDF2DC29FB3}"/>
          </ac:cxnSpMkLst>
        </pc:cxnChg>
      </pc:sldChg>
      <pc:sldChg chg="modSp">
        <pc:chgData name="Danny Young" userId="cb0f4ce2-eb4f-479e-8e8f-3beb257e632f" providerId="ADAL" clId="{F781021C-B9AD-4698-9C6F-BE71C922AAFA}" dt="2022-11-03T18:40:50.412" v="333" actId="1076"/>
        <pc:sldMkLst>
          <pc:docMk/>
          <pc:sldMk cId="0" sldId="263"/>
        </pc:sldMkLst>
        <pc:spChg chg="mod">
          <ac:chgData name="Danny Young" userId="cb0f4ce2-eb4f-479e-8e8f-3beb257e632f" providerId="ADAL" clId="{F781021C-B9AD-4698-9C6F-BE71C922AAFA}" dt="2022-11-03T18:40:41.384" v="332" actId="1076"/>
          <ac:spMkLst>
            <pc:docMk/>
            <pc:sldMk cId="0" sldId="263"/>
            <ac:spMk id="2" creationId="{C6CD2E07-2FEF-4CF3-983A-50C4BC63E391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509" creationId="{BF4E28FA-734E-4161-AC82-A0FE64024D10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526" creationId="{8340EA5C-8DDA-4C96-8939-EE96F395A3A2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593" creationId="{BFA40082-3D8F-4614-8D37-33260997048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599" creationId="{F6508591-E3DD-4CD9-840E-19B13F7EF988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11" creationId="{95B57987-4392-4363-9C2F-3E75696C6B7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13" creationId="{22FCD5E4-97CC-4F75-8A83-39111399905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15" creationId="{FB043B04-62B5-4FD8-B69C-C1BC18D6602F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17" creationId="{B48458E5-C7AE-4CD4-9CF3-AF66BB60818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19" creationId="{E8A6F502-DBEF-4D56-8316-7DFF181F4AC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21" creationId="{67E09CF9-1E50-4387-9347-450DE493F3CE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23" creationId="{0FC66E9C-CF4E-4CA4-8F26-A204614E5832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3"/>
            <ac:spMk id="21625" creationId="{E2D3E892-8294-4CC8-B7CF-12D54F0B17DC}"/>
          </ac:spMkLst>
        </pc:spChg>
        <pc:grpChg chg="mod">
          <ac:chgData name="Danny Young" userId="cb0f4ce2-eb4f-479e-8e8f-3beb257e632f" providerId="ADAL" clId="{F781021C-B9AD-4698-9C6F-BE71C922AAFA}" dt="2022-11-03T18:33:46" v="3"/>
          <ac:grpSpMkLst>
            <pc:docMk/>
            <pc:sldMk cId="0" sldId="263"/>
            <ac:grpSpMk id="4" creationId="{A9866D2D-EBEE-4879-8BAE-9378896EF2B8}"/>
          </ac:grpSpMkLst>
        </pc:grpChg>
        <pc:grpChg chg="mod">
          <ac:chgData name="Danny Young" userId="cb0f4ce2-eb4f-479e-8e8f-3beb257e632f" providerId="ADAL" clId="{F781021C-B9AD-4698-9C6F-BE71C922AAFA}" dt="2022-11-03T18:33:46" v="3"/>
          <ac:grpSpMkLst>
            <pc:docMk/>
            <pc:sldMk cId="0" sldId="263"/>
            <ac:grpSpMk id="21508" creationId="{46FCFE68-2FD9-43D5-85ED-28D50DBBB6E6}"/>
          </ac:grpSpMkLst>
        </pc:grp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08" creationId="{3830670D-7F13-4BB4-9B3E-B58752195BF6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10" creationId="{FAF2D6B9-AFA2-4EF0-8359-C8187EE62740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14" creationId="{4978B63E-2322-480D-8D3A-754404730F48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15" creationId="{2A7D2B96-81D8-43A5-A346-1E8784133878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16" creationId="{409F4B52-0F09-4DDC-8FDA-249F0A6616C4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19" creationId="{70A57319-A240-4A94-B08C-85B510489891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20" creationId="{13ED1DC4-0C76-4737-AD4D-19802C24B125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21" creationId="{EB471DD6-0A3B-4011-8B33-5811B65CA378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3"/>
            <ac:graphicFrameMk id="133" creationId="{EB8FAD13-4585-4717-8FD9-C33B97BB2F88}"/>
          </ac:graphicFrameMkLst>
        </pc:graphicFrameChg>
        <pc:graphicFrameChg chg="mod">
          <ac:chgData name="Danny Young" userId="cb0f4ce2-eb4f-479e-8e8f-3beb257e632f" providerId="ADAL" clId="{F781021C-B9AD-4698-9C6F-BE71C922AAFA}" dt="2022-11-03T18:40:50.412" v="333" actId="1076"/>
          <ac:graphicFrameMkLst>
            <pc:docMk/>
            <pc:sldMk cId="0" sldId="263"/>
            <ac:graphicFrameMk id="21507" creationId="{A787CA90-B6E2-4138-B417-495BE091B4AF}"/>
          </ac:graphicFrameMkLst>
        </pc:graphicFrame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3"/>
            <ac:cxnSpMk id="109" creationId="{72E98CC6-D629-4163-9B2B-65EDE37108F5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3"/>
            <ac:cxnSpMk id="111" creationId="{2557A0D1-AE10-41B7-B2D5-E75AD4D126B8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3"/>
            <ac:cxnSpMk id="112" creationId="{8D2765C9-FADC-4AA8-A9FD-0D4C7132B08E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3"/>
            <ac:cxnSpMk id="117" creationId="{1789376B-1F8E-4E77-8EAF-A852BDFB3E32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3"/>
            <ac:cxnSpMk id="122" creationId="{97B5D3FD-DF64-48B8-984A-3ECAF5280FDC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3"/>
            <ac:cxnSpMk id="123" creationId="{FB90B625-E874-4E7E-A381-931AEC4A01AD}"/>
          </ac:cxnSpMkLst>
        </pc:cxnChg>
      </pc:sldChg>
      <pc:sldChg chg="modSp">
        <pc:chgData name="Danny Young" userId="cb0f4ce2-eb4f-479e-8e8f-3beb257e632f" providerId="ADAL" clId="{F781021C-B9AD-4698-9C6F-BE71C922AAFA}" dt="2022-11-03T18:33:46" v="3"/>
        <pc:sldMkLst>
          <pc:docMk/>
          <pc:sldMk cId="0" sldId="264"/>
        </pc:sldMkLst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" creationId="{55480488-FC93-432D-BB35-B5D230C2F36D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06" creationId="{D5B22931-F870-4B4D-9E39-1246B3919E8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570" creationId="{3C1BBFFB-068F-42C4-BAB3-E9C041B5FA5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15" creationId="{42D9B358-BCCE-4022-AB1B-FB786700295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21" creationId="{FA901839-7B68-49C0-BE2A-2D98CBEB850B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26" creationId="{405488D3-6C7F-4999-A574-BE5387B7CA9E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29" creationId="{EF2572B8-56E1-4A51-A139-45C2C887ED7E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33" creationId="{F6DF1B1F-B7A6-4038-9762-33DA60C850EF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37" creationId="{26A7A57A-392F-4ADB-A83E-454025DACB9D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41" creationId="{24462A54-A4F8-4012-B235-18DC2C67B7B9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42" creationId="{3513B31C-7069-4527-8A48-8F8C9B496F3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44" creationId="{C1031223-7683-42BE-A672-CEA75B64F06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46" creationId="{A06DDF7E-CEB6-478E-9676-CBE943A0BBF8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4"/>
            <ac:spMk id="23648" creationId="{632EC03C-4F91-4918-97D7-4E7A0BD3355C}"/>
          </ac:spMkLst>
        </pc:spChg>
        <pc:grpChg chg="mod">
          <ac:chgData name="Danny Young" userId="cb0f4ce2-eb4f-479e-8e8f-3beb257e632f" providerId="ADAL" clId="{F781021C-B9AD-4698-9C6F-BE71C922AAFA}" dt="2022-11-03T18:33:46" v="3"/>
          <ac:grpSpMkLst>
            <pc:docMk/>
            <pc:sldMk cId="0" sldId="264"/>
            <ac:grpSpMk id="4" creationId="{B92C01B4-9E05-461E-A7DD-561DC141F052}"/>
          </ac:grpSpMkLst>
        </pc:grpChg>
        <pc:grpChg chg="mod">
          <ac:chgData name="Danny Young" userId="cb0f4ce2-eb4f-479e-8e8f-3beb257e632f" providerId="ADAL" clId="{F781021C-B9AD-4698-9C6F-BE71C922AAFA}" dt="2022-11-03T18:33:46" v="3"/>
          <ac:grpSpMkLst>
            <pc:docMk/>
            <pc:sldMk cId="0" sldId="264"/>
            <ac:grpSpMk id="23555" creationId="{F3AE68DB-F305-4D4B-AC16-3F7B66F5C36F}"/>
          </ac:grpSpMkLst>
        </pc:grp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01" creationId="{F2B348FF-9FCA-47D7-BA77-56731A995FEA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02" creationId="{B7A94AEC-6765-4856-A711-9F57D274E669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03" creationId="{CFD88C56-A630-416A-B605-36B085889AB8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04" creationId="{90884D79-5B86-4C25-9CED-417BE240F7C3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05" creationId="{B28AC854-484E-4B65-BD7C-6638E026EAEB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09" creationId="{C55842A8-93CD-4D59-BD9B-17A49F29684D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29" creationId="{F23E06FF-3B69-4922-AA97-99A950466E27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30" creationId="{A3F338D7-4509-4F7E-9177-48759EE572D4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4"/>
            <ac:graphicFrameMk id="231" creationId="{5F6944C8-4F47-412B-AF53-41670ED4D74D}"/>
          </ac:graphicFrameMkLst>
        </pc:graphicFrame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4"/>
            <ac:cxnSpMk id="207" creationId="{6B795348-97C3-495F-99F1-22B869398A74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4"/>
            <ac:cxnSpMk id="212" creationId="{93F3EDC4-7ADA-44D9-A5BD-C070EF579B57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4"/>
            <ac:cxnSpMk id="221" creationId="{649681B3-5258-473A-9B0D-DFB9986A7529}"/>
          </ac:cxnSpMkLst>
        </pc:cxnChg>
      </pc:sldChg>
      <pc:sldChg chg="modSp">
        <pc:chgData name="Danny Young" userId="cb0f4ce2-eb4f-479e-8e8f-3beb257e632f" providerId="ADAL" clId="{F781021C-B9AD-4698-9C6F-BE71C922AAFA}" dt="2022-11-03T18:33:46" v="3"/>
        <pc:sldMkLst>
          <pc:docMk/>
          <pc:sldMk cId="0" sldId="265"/>
        </pc:sldMkLst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22" creationId="{B71B069D-818D-468F-9704-AEA4CD45860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28" creationId="{8CA30118-1F22-4E00-B960-527C83CFBBE1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31" creationId="{6914D321-3CED-484F-AF3C-FC98081C5340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33" creationId="{875817BD-6F96-4690-BA75-537212726668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34" creationId="{A211ADA4-E449-47ED-A680-86021D6105D6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35" creationId="{DB0ABB75-3F2C-4A07-A593-456A1E6D26E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25609" creationId="{53D87C81-AC04-42FA-BAA1-ECC035F72FC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25626" creationId="{C12EB9B8-8DAB-48E9-9DD0-100AB7096B1E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k cId="0" sldId="265"/>
            <ac:spMk id="25631" creationId="{DF575AEF-F022-4217-9CCB-1AC63D25B876}"/>
          </ac:spMkLst>
        </pc:spChg>
        <pc:grpChg chg="mod">
          <ac:chgData name="Danny Young" userId="cb0f4ce2-eb4f-479e-8e8f-3beb257e632f" providerId="ADAL" clId="{F781021C-B9AD-4698-9C6F-BE71C922AAFA}" dt="2022-11-03T18:33:46" v="3"/>
          <ac:grpSpMkLst>
            <pc:docMk/>
            <pc:sldMk cId="0" sldId="265"/>
            <ac:grpSpMk id="3" creationId="{927A5143-81DF-414A-9DAB-24A2BA3580AA}"/>
          </ac:grpSpMkLst>
        </pc:grp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5" creationId="{F63E8725-08AB-4F5C-80DB-4FDC2878BE0A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6" creationId="{EE1E95E1-AEAA-490D-BEFA-FC0B811659E0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7" creationId="{13E8FA04-6B7F-4D89-A517-5F0CA15E12F5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9" creationId="{BA365386-85D8-484E-A4BF-06D1EC3EF509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26" creationId="{0A5D172B-6D43-4A2D-8866-21084B8DAA94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29" creationId="{88A08B6E-DB3E-4506-B56E-F20FA1128863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32" creationId="{78AF0289-0BD9-477C-A88C-41F723AF78AA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25603" creationId="{7F021675-CD5A-47F4-AC64-11C6E4F7BD19}"/>
          </ac:graphicFrameMkLst>
        </pc:graphicFrameChg>
        <pc:graphicFrameChg chg="mod">
          <ac:chgData name="Danny Young" userId="cb0f4ce2-eb4f-479e-8e8f-3beb257e632f" providerId="ADAL" clId="{F781021C-B9AD-4698-9C6F-BE71C922AAFA}" dt="2022-11-03T18:33:46" v="3"/>
          <ac:graphicFrameMkLst>
            <pc:docMk/>
            <pc:sldMk cId="0" sldId="265"/>
            <ac:graphicFrameMk id="25607" creationId="{AD4BB7C7-0E73-4CED-845E-4F1E5C3756F6}"/>
          </ac:graphicFrameMkLst>
        </pc:graphicFrame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5"/>
            <ac:cxnSpMk id="23" creationId="{8AEFA3E5-F17E-4066-B4EE-C47F349F7ECA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5"/>
            <ac:cxnSpMk id="27" creationId="{510F26A9-BA1B-4704-AB38-5EC72DC3AE74}"/>
          </ac:cxnSpMkLst>
        </pc:cxnChg>
        <pc:cxnChg chg="mod">
          <ac:chgData name="Danny Young" userId="cb0f4ce2-eb4f-479e-8e8f-3beb257e632f" providerId="ADAL" clId="{F781021C-B9AD-4698-9C6F-BE71C922AAFA}" dt="2022-11-03T18:33:46" v="3"/>
          <ac:cxnSpMkLst>
            <pc:docMk/>
            <pc:sldMk cId="0" sldId="265"/>
            <ac:cxnSpMk id="30" creationId="{5990B4CF-9D49-400C-ABBA-8CC968165A70}"/>
          </ac:cxnSpMkLst>
        </pc:cxnChg>
      </pc:sldChg>
      <pc:sldChg chg="addSp delSp modSp add ord">
        <pc:chgData name="Danny Young" userId="cb0f4ce2-eb4f-479e-8e8f-3beb257e632f" providerId="ADAL" clId="{F781021C-B9AD-4698-9C6F-BE71C922AAFA}" dt="2022-11-03T18:45:22.019" v="621" actId="1076"/>
        <pc:sldMkLst>
          <pc:docMk/>
          <pc:sldMk cId="3276316776" sldId="266"/>
        </pc:sldMkLst>
        <pc:spChg chg="del">
          <ac:chgData name="Danny Young" userId="cb0f4ce2-eb4f-479e-8e8f-3beb257e632f" providerId="ADAL" clId="{F781021C-B9AD-4698-9C6F-BE71C922AAFA}" dt="2022-11-03T18:44:40.404" v="597" actId="478"/>
          <ac:spMkLst>
            <pc:docMk/>
            <pc:sldMk cId="3276316776" sldId="266"/>
            <ac:spMk id="2" creationId="{7168DE32-632B-4585-B4B6-9242B3FA41E1}"/>
          </ac:spMkLst>
        </pc:spChg>
        <pc:spChg chg="mod">
          <ac:chgData name="Danny Young" userId="cb0f4ce2-eb4f-479e-8e8f-3beb257e632f" providerId="ADAL" clId="{F781021C-B9AD-4698-9C6F-BE71C922AAFA}" dt="2022-11-03T18:45:18.427" v="620" actId="20577"/>
          <ac:spMkLst>
            <pc:docMk/>
            <pc:sldMk cId="3276316776" sldId="266"/>
            <ac:spMk id="3" creationId="{5763212D-67A2-446F-8E82-AA227DE2AF2A}"/>
          </ac:spMkLst>
        </pc:spChg>
        <pc:graphicFrameChg chg="add mod">
          <ac:chgData name="Danny Young" userId="cb0f4ce2-eb4f-479e-8e8f-3beb257e632f" providerId="ADAL" clId="{F781021C-B9AD-4698-9C6F-BE71C922AAFA}" dt="2022-11-03T18:45:22.019" v="621" actId="1076"/>
          <ac:graphicFrameMkLst>
            <pc:docMk/>
            <pc:sldMk cId="3276316776" sldId="266"/>
            <ac:graphicFrameMk id="4" creationId="{F557CF6C-3A8E-4538-AF17-52C77B581FE8}"/>
          </ac:graphicFrameMkLst>
        </pc:graphicFrameChg>
        <pc:graphicFrameChg chg="add mod">
          <ac:chgData name="Danny Young" userId="cb0f4ce2-eb4f-479e-8e8f-3beb257e632f" providerId="ADAL" clId="{F781021C-B9AD-4698-9C6F-BE71C922AAFA}" dt="2022-11-03T18:45:22.019" v="621" actId="1076"/>
          <ac:graphicFrameMkLst>
            <pc:docMk/>
            <pc:sldMk cId="3276316776" sldId="266"/>
            <ac:graphicFrameMk id="5" creationId="{4AF3B2EF-0AD0-44B6-B22C-63B3B1434B67}"/>
          </ac:graphicFrameMkLst>
        </pc:graphicFrameChg>
      </pc:sldChg>
      <pc:sldMasterChg chg="modSp modSldLayout">
        <pc:chgData name="Danny Young" userId="cb0f4ce2-eb4f-479e-8e8f-3beb257e632f" providerId="ADAL" clId="{F781021C-B9AD-4698-9C6F-BE71C922AAFA}" dt="2022-11-03T18:33:46" v="3"/>
        <pc:sldMasterMkLst>
          <pc:docMk/>
          <pc:sldMasterMk cId="0" sldId="2147483660"/>
        </pc:sldMasterMkLst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3" creationId="{27B5450F-3433-4DFB-A015-DF5B9032F36F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7" creationId="{F61D0C31-6A48-4383-AC4D-1577DE589C03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0" creationId="{0C74B0AC-1391-4F3B-8996-C6E37343168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2" creationId="{8E347C4B-19DD-4A76-B15A-628BBF0596EC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4" creationId="{AEF638EB-148C-4285-A2ED-254EC397D8BB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6" creationId="{F98F2151-FC9C-426E-9ED6-84310F3C0841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22" creationId="{534B3AEF-68DD-4608-8097-5E5E41CC6C94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23" creationId="{365EA58B-A5B9-49D8-B7E7-9A5741E192D7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028" creationId="{9C719D64-6CE5-444A-A04D-FD2C752915EA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032" creationId="{3010A52A-9FD2-4580-8074-9AC12EB10A81}"/>
          </ac:spMkLst>
        </pc:spChg>
        <pc:spChg chg="mod">
          <ac:chgData name="Danny Young" userId="cb0f4ce2-eb4f-479e-8e8f-3beb257e632f" providerId="ADAL" clId="{F781021C-B9AD-4698-9C6F-BE71C922AAFA}" dt="2022-11-03T18:33:46" v="3"/>
          <ac:spMkLst>
            <pc:docMk/>
            <pc:sldMasterMk cId="0" sldId="2147483660"/>
            <ac:spMk id="1034" creationId="{A12849C2-9124-443E-9F75-89E0588D1B36}"/>
          </ac:spMkLst>
        </pc:sp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1961421691" sldId="2147483831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961421691" sldId="214748383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961421691" sldId="2147483831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3234588923" sldId="2147483832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3234588923" sldId="2147483832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3234588923" sldId="2147483832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3234588923" sldId="2147483832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3234588923" sldId="2147483832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3234588923" sldId="2147483832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482901112" sldId="2147483835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482901112" sldId="214748383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482901112" sldId="2147483835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1309017447" sldId="2147483836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4" creationId="{42500E30-09BE-41A6-9DB9-B597ABE51F7F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5" creationId="{563FD2D1-EE55-4B73-9542-B785E617B939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6" creationId="{71828ECF-C4F1-4B91-AC3C-5304C4249132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7" creationId="{DDE06514-A990-4D22-8B35-2CC73D532B7C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0" creationId="{0664B467-CA03-403E-88A9-285B7A6C9F68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1" creationId="{F8C8DADC-DB12-4190-8168-EBEED50D724F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2" creationId="{66295B45-9A12-49F0-926D-9EEBF5EA0096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3" creationId="{CA6EEF6B-E9C6-4E41-9435-E27B05BC736D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4" creationId="{446B3DB9-B0D5-4A79-8405-3034BB48AC4D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5" creationId="{C71A434C-1D89-470F-A534-37CAFA667B2A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6" creationId="{83F268DC-D2D7-45CD-8C1E-9C5855C04E8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7" creationId="{C34AA320-D885-4DD6-9652-E6F658A23E95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8" creationId="{43DC853F-7790-43BA-98E0-CA43BE0C72A1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19" creationId="{8F456F7F-B7DB-4CF1-A566-100A123E5ECC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20" creationId="{A5873126-EB39-4921-851C-0E637A71B382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21" creationId="{2CE79E53-1FD1-4B90-A747-0C0961E079EF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22" creationId="{2FBA9911-B890-428C-AD70-D28378ACED6D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23" creationId="{4FECB101-6DE0-4E96-84AF-0B649D89B443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309017447" sldId="2147483836"/>
              <ac:spMk id="24" creationId="{C6AF03B0-5766-4E1A-A279-D213173031F9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3778022379" sldId="2147483837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3778022379" sldId="2147483837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1265381803" sldId="2147483838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4" creationId="{A1BE6605-B023-42E3-9E17-793D8A2202CD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5" creationId="{CAC75614-47A6-465A-8C5C-3E4AAF470F32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6" creationId="{4C5086C7-B0B1-4D43-A225-6874676A6E87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7" creationId="{01255CA0-5320-4A63-BD7B-3F07492B942B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8" creationId="{0D654302-4E63-48B2-98F6-E70381797309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9" creationId="{C303F35E-D2A2-4D48-8667-24ADA65B0E88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0" creationId="{34725A4A-BAB1-4740-BFCC-564EF8FBC35E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1" creationId="{2343CD72-F3C7-472C-824C-CE371035D714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2" creationId="{C04B04E5-FF84-49DE-A2CA-8B4CEB01B9FC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3" creationId="{A41606FF-5A57-4AA9-9EE1-3894FA6C5904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4" creationId="{26F64330-7DB1-45FA-8070-AB6ED5F1035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5" creationId="{27317EF9-81F3-4BF4-89B1-FDDD1E710F67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6" creationId="{745278AF-882B-42C8-8407-5EA2A0CA98FA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7" creationId="{B01B7396-2EEE-4784-A785-3F8FC92F3E91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8" creationId="{4B360DAC-D2BB-4860-98F0-656390AF84EE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19" creationId="{C3AF1FA6-B5F0-46F4-AA60-1DD18E894349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20" creationId="{D270D7EC-29DA-4647-9463-E6CF2BA9C18A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21" creationId="{81DD4614-2339-42A0-A70B-24131FD927CB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1265381803" sldId="2147483838"/>
              <ac:spMk id="22" creationId="{8D30116E-3B2A-4D5D-B3AF-9FFE409223F0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2314024379" sldId="2147483840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5" creationId="{1B0726E7-FDF0-4C0D-A4CC-D3EBAF893CE7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6" creationId="{64BC7BF1-7B8F-4A1E-8B1C-F9339D9CEA5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7" creationId="{86E746D9-18DA-4443-8A96-359459B3BA52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8" creationId="{BF4E672E-5624-4396-859A-4E557E9D4A23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9" creationId="{8A5C6EEF-7F1C-45EE-B068-5AD8A53AE9A8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10" creationId="{E6D6B3AE-EBE2-4244-A8A7-61BFAAF44CBF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11" creationId="{8B6B09A1-1FDE-4343-BF13-7FC473624852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314024379" sldId="2147483840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781021C-B9AD-4698-9C6F-BE71C922AAFA}" dt="2022-11-03T18:33:46" v="3"/>
          <pc:sldLayoutMkLst>
            <pc:docMk/>
            <pc:sldMasterMk cId="0" sldId="2147483660"/>
            <pc:sldLayoutMk cId="2775250016" sldId="2147483841"/>
          </pc:sldLayoutMkLst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5" creationId="{1741216C-154A-4426-8E60-975BDBA27927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6" creationId="{58F80580-FBD6-4C4C-B54C-D4A6F8EDF81F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7" creationId="{14D89C7B-3ED2-4B75-B867-0A9B43B8DDFF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8" creationId="{35EEAF11-0DD9-4166-8AEF-2CEF7B37E85E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9" creationId="{F190C25E-C9A0-452C-A244-4ECB55076B4C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10" creationId="{401CF7E7-6937-4ACD-9006-5253C3F2AE7C}"/>
            </ac:spMkLst>
          </pc:spChg>
          <pc:spChg chg="mod">
            <ac:chgData name="Danny Young" userId="cb0f4ce2-eb4f-479e-8e8f-3beb257e632f" providerId="ADAL" clId="{F781021C-B9AD-4698-9C6F-BE71C922AAFA}" dt="2022-11-03T18:33:46" v="3"/>
            <ac:spMkLst>
              <pc:docMk/>
              <pc:sldMasterMk cId="0" sldId="2147483660"/>
              <pc:sldLayoutMk cId="2775250016" sldId="2147483841"/>
              <ac:spMk id="11" creationId="{FCC0AD0B-B671-4D81-8151-FDEE4C72EC7B}"/>
            </ac:spMkLst>
          </pc:spChg>
        </pc:sldLayoutChg>
      </pc:sldMasterChg>
    </pc:docChg>
  </pc:docChgLst>
  <pc:docChgLst>
    <pc:chgData name="Danny Young" userId="cb0f4ce2-eb4f-479e-8e8f-3beb257e632f" providerId="ADAL" clId="{C2097AB1-6597-452B-AC15-E12EBDFF8062}"/>
    <pc:docChg chg="undo custSel addSld delSld modSld">
      <pc:chgData name="Danny Young" userId="cb0f4ce2-eb4f-479e-8e8f-3beb257e632f" providerId="ADAL" clId="{C2097AB1-6597-452B-AC15-E12EBDFF8062}" dt="2022-11-18T19:04:01.922" v="1693" actId="478"/>
      <pc:docMkLst>
        <pc:docMk/>
      </pc:docMkLst>
      <pc:sldChg chg="modSp">
        <pc:chgData name="Danny Young" userId="cb0f4ce2-eb4f-479e-8e8f-3beb257e632f" providerId="ADAL" clId="{C2097AB1-6597-452B-AC15-E12EBDFF8062}" dt="2022-11-18T18:21:27.756" v="569" actId="14100"/>
        <pc:sldMkLst>
          <pc:docMk/>
          <pc:sldMk cId="0" sldId="258"/>
        </pc:sldMkLst>
        <pc:spChg chg="mod">
          <ac:chgData name="Danny Young" userId="cb0f4ce2-eb4f-479e-8e8f-3beb257e632f" providerId="ADAL" clId="{C2097AB1-6597-452B-AC15-E12EBDFF8062}" dt="2022-11-18T18:21:27.756" v="569" actId="14100"/>
          <ac:spMkLst>
            <pc:docMk/>
            <pc:sldMk cId="0" sldId="258"/>
            <ac:spMk id="2" creationId="{087FEBE7-B256-47F1-99F7-A9657A150CB9}"/>
          </ac:spMkLst>
        </pc:spChg>
        <pc:spChg chg="mod">
          <ac:chgData name="Danny Young" userId="cb0f4ce2-eb4f-479e-8e8f-3beb257e632f" providerId="ADAL" clId="{C2097AB1-6597-452B-AC15-E12EBDFF8062}" dt="2022-11-18T18:21:24.614" v="568" actId="14100"/>
          <ac:spMkLst>
            <pc:docMk/>
            <pc:sldMk cId="0" sldId="258"/>
            <ac:spMk id="11267" creationId="{D50FA848-25BD-4B7E-BD7B-2A6558DE52A9}"/>
          </ac:spMkLst>
        </pc:spChg>
      </pc:sldChg>
      <pc:sldChg chg="del">
        <pc:chgData name="Danny Young" userId="cb0f4ce2-eb4f-479e-8e8f-3beb257e632f" providerId="ADAL" clId="{C2097AB1-6597-452B-AC15-E12EBDFF8062}" dt="2022-11-18T18:30:24.082" v="1246" actId="2696"/>
        <pc:sldMkLst>
          <pc:docMk/>
          <pc:sldMk cId="0" sldId="259"/>
        </pc:sldMkLst>
      </pc:sldChg>
      <pc:sldChg chg="modSp modAnim">
        <pc:chgData name="Danny Young" userId="cb0f4ce2-eb4f-479e-8e8f-3beb257e632f" providerId="ADAL" clId="{C2097AB1-6597-452B-AC15-E12EBDFF8062}" dt="2022-11-18T18:32:53.758" v="1418"/>
        <pc:sldMkLst>
          <pc:docMk/>
          <pc:sldMk cId="0" sldId="262"/>
        </pc:sldMkLst>
        <pc:spChg chg="mod">
          <ac:chgData name="Danny Young" userId="cb0f4ce2-eb4f-479e-8e8f-3beb257e632f" providerId="ADAL" clId="{C2097AB1-6597-452B-AC15-E12EBDFF8062}" dt="2022-11-18T18:30:36.450" v="1258" actId="20577"/>
          <ac:spMkLst>
            <pc:docMk/>
            <pc:sldMk cId="0" sldId="262"/>
            <ac:spMk id="2" creationId="{001C9FE7-F193-4E85-AE88-D198C9480B38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119" creationId="{F8405EA9-9330-4B6E-B97A-E51272F69976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120" creationId="{74B5AB7D-B4DB-4487-A9F3-3C8AB3DEC2E8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121" creationId="{00587832-C6AE-4497-888A-50D1672D4CCC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09" creationId="{279973A2-D45A-4570-B74B-8850AF026876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0" creationId="{ADE9C69D-892C-41C2-88B5-64AE86F6735D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1" creationId="{F0EF3FAD-F39C-4862-8999-AF375E770EDA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2" creationId="{DD6CE0A3-4600-44B7-85D6-3F9B13803D4A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3" creationId="{27CC0525-5584-4CEC-9377-7103F0E165F0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4" creationId="{B8B48C36-DB5F-4192-85FA-E9A32D22ADC1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5" creationId="{27267532-62EA-4056-B073-EF3FE7B14B47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6" creationId="{F161072A-ACBE-4509-818D-A261BF71B49C}"/>
          </ac:spMkLst>
        </pc:spChg>
        <pc:spChg chg="mod">
          <ac:chgData name="Danny Young" userId="cb0f4ce2-eb4f-479e-8e8f-3beb257e632f" providerId="ADAL" clId="{C2097AB1-6597-452B-AC15-E12EBDFF8062}" dt="2022-11-18T18:31:16.818" v="1309" actId="1036"/>
          <ac:spMkLst>
            <pc:docMk/>
            <pc:sldMk cId="0" sldId="262"/>
            <ac:spMk id="217" creationId="{75FC7F3C-2D2B-4FBF-BE29-902282E8F36C}"/>
          </ac:spMkLst>
        </pc:spChg>
        <pc:spChg chg="mod">
          <ac:chgData name="Danny Young" userId="cb0f4ce2-eb4f-479e-8e8f-3beb257e632f" providerId="ADAL" clId="{C2097AB1-6597-452B-AC15-E12EBDFF8062}" dt="2022-11-18T18:32:20.230" v="1409" actId="20577"/>
          <ac:spMkLst>
            <pc:docMk/>
            <pc:sldMk cId="0" sldId="262"/>
            <ac:spMk id="4104" creationId="{915149DB-73ED-4560-989C-1CEDB4B257D8}"/>
          </ac:spMkLst>
        </pc:spChg>
        <pc:grpChg chg="mod">
          <ac:chgData name="Danny Young" userId="cb0f4ce2-eb4f-479e-8e8f-3beb257e632f" providerId="ADAL" clId="{C2097AB1-6597-452B-AC15-E12EBDFF8062}" dt="2022-11-18T18:31:16.818" v="1309" actId="1036"/>
          <ac:grpSpMkLst>
            <pc:docMk/>
            <pc:sldMk cId="0" sldId="262"/>
            <ac:grpSpMk id="15365" creationId="{8C31CCFB-0A6E-4270-A0D5-5F73E4C1F0A5}"/>
          </ac:grpSpMkLst>
        </pc:grpChg>
        <pc:graphicFrameChg chg="mod">
          <ac:chgData name="Danny Young" userId="cb0f4ce2-eb4f-479e-8e8f-3beb257e632f" providerId="ADAL" clId="{C2097AB1-6597-452B-AC15-E12EBDFF8062}" dt="2022-11-18T18:31:16.818" v="1309" actId="1036"/>
          <ac:graphicFrameMkLst>
            <pc:docMk/>
            <pc:sldMk cId="0" sldId="262"/>
            <ac:graphicFrameMk id="4098" creationId="{D10A4F1B-BE39-4B73-BEDD-DC6CF4070812}"/>
          </ac:graphicFrameMkLst>
        </pc:graphicFrameChg>
        <pc:graphicFrameChg chg="mod">
          <ac:chgData name="Danny Young" userId="cb0f4ce2-eb4f-479e-8e8f-3beb257e632f" providerId="ADAL" clId="{C2097AB1-6597-452B-AC15-E12EBDFF8062}" dt="2022-11-18T18:32:53.278" v="1417"/>
          <ac:graphicFrameMkLst>
            <pc:docMk/>
            <pc:sldMk cId="0" sldId="262"/>
            <ac:graphicFrameMk id="4099" creationId="{95F1CA26-8164-4921-9CED-EED7C363442C}"/>
          </ac:graphicFrameMkLst>
        </pc:graphicFrameChg>
        <pc:graphicFrameChg chg="mod">
          <ac:chgData name="Danny Young" userId="cb0f4ce2-eb4f-479e-8e8f-3beb257e632f" providerId="ADAL" clId="{C2097AB1-6597-452B-AC15-E12EBDFF8062}" dt="2022-11-18T18:32:52.711" v="1416"/>
          <ac:graphicFrameMkLst>
            <pc:docMk/>
            <pc:sldMk cId="0" sldId="262"/>
            <ac:graphicFrameMk id="4100" creationId="{723783D8-CAEF-42F1-A98F-29F0828F86D4}"/>
          </ac:graphicFrameMkLst>
        </pc:graphicFrameChg>
        <pc:graphicFrameChg chg="mod">
          <ac:chgData name="Danny Young" userId="cb0f4ce2-eb4f-479e-8e8f-3beb257e632f" providerId="ADAL" clId="{C2097AB1-6597-452B-AC15-E12EBDFF8062}" dt="2022-11-18T18:32:53.758" v="1418"/>
          <ac:graphicFrameMkLst>
            <pc:docMk/>
            <pc:sldMk cId="0" sldId="262"/>
            <ac:graphicFrameMk id="4101" creationId="{AE85BFDE-C1C9-4E20-8A71-FE902C623C4A}"/>
          </ac:graphicFrameMkLst>
        </pc:graphicFrameChg>
        <pc:graphicFrameChg chg="mod">
          <ac:chgData name="Danny Young" userId="cb0f4ce2-eb4f-479e-8e8f-3beb257e632f" providerId="ADAL" clId="{C2097AB1-6597-452B-AC15-E12EBDFF8062}" dt="2022-11-18T18:31:16.818" v="1309" actId="1036"/>
          <ac:graphicFrameMkLst>
            <pc:docMk/>
            <pc:sldMk cId="0" sldId="262"/>
            <ac:graphicFrameMk id="4102" creationId="{66A6B964-CB28-4E84-B86A-3C7C83136951}"/>
          </ac:graphicFrameMkLst>
        </pc:graphicFrameChg>
        <pc:cxnChg chg="mod">
          <ac:chgData name="Danny Young" userId="cb0f4ce2-eb4f-479e-8e8f-3beb257e632f" providerId="ADAL" clId="{C2097AB1-6597-452B-AC15-E12EBDFF8062}" dt="2022-11-18T18:31:16.818" v="1309" actId="1036"/>
          <ac:cxnSpMkLst>
            <pc:docMk/>
            <pc:sldMk cId="0" sldId="262"/>
            <ac:cxnSpMk id="199" creationId="{D5FE2025-502B-44B3-834E-E3AF18DC97A8}"/>
          </ac:cxnSpMkLst>
        </pc:cxnChg>
        <pc:cxnChg chg="mod">
          <ac:chgData name="Danny Young" userId="cb0f4ce2-eb4f-479e-8e8f-3beb257e632f" providerId="ADAL" clId="{C2097AB1-6597-452B-AC15-E12EBDFF8062}" dt="2022-11-18T18:31:16.818" v="1309" actId="1036"/>
          <ac:cxnSpMkLst>
            <pc:docMk/>
            <pc:sldMk cId="0" sldId="262"/>
            <ac:cxnSpMk id="200" creationId="{0C46CDBF-2DBD-45E1-B7C4-D9D77D527842}"/>
          </ac:cxnSpMkLst>
        </pc:cxnChg>
        <pc:cxnChg chg="mod">
          <ac:chgData name="Danny Young" userId="cb0f4ce2-eb4f-479e-8e8f-3beb257e632f" providerId="ADAL" clId="{C2097AB1-6597-452B-AC15-E12EBDFF8062}" dt="2022-11-18T18:31:16.818" v="1309" actId="1036"/>
          <ac:cxnSpMkLst>
            <pc:docMk/>
            <pc:sldMk cId="0" sldId="262"/>
            <ac:cxnSpMk id="201" creationId="{E3FBAB8E-B22A-43F0-8E64-B8C83DB83692}"/>
          </ac:cxnSpMkLst>
        </pc:cxnChg>
        <pc:cxnChg chg="mod">
          <ac:chgData name="Danny Young" userId="cb0f4ce2-eb4f-479e-8e8f-3beb257e632f" providerId="ADAL" clId="{C2097AB1-6597-452B-AC15-E12EBDFF8062}" dt="2022-11-18T18:31:16.818" v="1309" actId="1036"/>
          <ac:cxnSpMkLst>
            <pc:docMk/>
            <pc:sldMk cId="0" sldId="262"/>
            <ac:cxnSpMk id="205" creationId="{3BEC2C31-CF5E-4C99-AC01-A959FA0903FE}"/>
          </ac:cxnSpMkLst>
        </pc:cxnChg>
        <pc:cxnChg chg="mod">
          <ac:chgData name="Danny Young" userId="cb0f4ce2-eb4f-479e-8e8f-3beb257e632f" providerId="ADAL" clId="{C2097AB1-6597-452B-AC15-E12EBDFF8062}" dt="2022-11-18T18:31:16.818" v="1309" actId="1036"/>
          <ac:cxnSpMkLst>
            <pc:docMk/>
            <pc:sldMk cId="0" sldId="262"/>
            <ac:cxnSpMk id="208" creationId="{0193EDDF-3E63-4682-B590-C5FA967E1D5E}"/>
          </ac:cxnSpMkLst>
        </pc:cxnChg>
        <pc:cxnChg chg="mod">
          <ac:chgData name="Danny Young" userId="cb0f4ce2-eb4f-479e-8e8f-3beb257e632f" providerId="ADAL" clId="{C2097AB1-6597-452B-AC15-E12EBDFF8062}" dt="2022-11-18T18:31:16.818" v="1309" actId="1036"/>
          <ac:cxnSpMkLst>
            <pc:docMk/>
            <pc:sldMk cId="0" sldId="262"/>
            <ac:cxnSpMk id="219" creationId="{B365F735-CD47-468F-A985-5DDF2DC29FB3}"/>
          </ac:cxnSpMkLst>
        </pc:cxnChg>
      </pc:sldChg>
      <pc:sldChg chg="modSp">
        <pc:chgData name="Danny Young" userId="cb0f4ce2-eb4f-479e-8e8f-3beb257e632f" providerId="ADAL" clId="{C2097AB1-6597-452B-AC15-E12EBDFF8062}" dt="2022-11-18T18:34:37.026" v="1513" actId="1076"/>
        <pc:sldMkLst>
          <pc:docMk/>
          <pc:sldMk cId="0" sldId="265"/>
        </pc:sldMkLst>
        <pc:spChg chg="mod">
          <ac:chgData name="Danny Young" userId="cb0f4ce2-eb4f-479e-8e8f-3beb257e632f" providerId="ADAL" clId="{C2097AB1-6597-452B-AC15-E12EBDFF8062}" dt="2022-11-18T18:34:37.026" v="1513" actId="1076"/>
          <ac:spMkLst>
            <pc:docMk/>
            <pc:sldMk cId="0" sldId="265"/>
            <ac:spMk id="2" creationId="{ACF0FD8D-0F09-4683-8D07-6FD9EB80323F}"/>
          </ac:spMkLst>
        </pc:spChg>
      </pc:sldChg>
      <pc:sldChg chg="addSp delSp modSp">
        <pc:chgData name="Danny Young" userId="cb0f4ce2-eb4f-479e-8e8f-3beb257e632f" providerId="ADAL" clId="{C2097AB1-6597-452B-AC15-E12EBDFF8062}" dt="2022-11-18T18:37:55.882" v="1630"/>
        <pc:sldMkLst>
          <pc:docMk/>
          <pc:sldMk cId="3276316776" sldId="266"/>
        </pc:sldMkLst>
        <pc:spChg chg="mod">
          <ac:chgData name="Danny Young" userId="cb0f4ce2-eb4f-479e-8e8f-3beb257e632f" providerId="ADAL" clId="{C2097AB1-6597-452B-AC15-E12EBDFF8062}" dt="2022-11-18T18:33:54.974" v="1511" actId="20577"/>
          <ac:spMkLst>
            <pc:docMk/>
            <pc:sldMk cId="3276316776" sldId="266"/>
            <ac:spMk id="3" creationId="{5763212D-67A2-446F-8E82-AA227DE2AF2A}"/>
          </ac:spMkLst>
        </pc:spChg>
        <pc:graphicFrameChg chg="mod">
          <ac:chgData name="Danny Young" userId="cb0f4ce2-eb4f-479e-8e8f-3beb257e632f" providerId="ADAL" clId="{C2097AB1-6597-452B-AC15-E12EBDFF8062}" dt="2022-11-18T18:34:11.160" v="1512" actId="1076"/>
          <ac:graphicFrameMkLst>
            <pc:docMk/>
            <pc:sldMk cId="3276316776" sldId="266"/>
            <ac:graphicFrameMk id="4" creationId="{F557CF6C-3A8E-4538-AF17-52C77B581FE8}"/>
          </ac:graphicFrameMkLst>
        </pc:graphicFrameChg>
        <pc:graphicFrameChg chg="mod">
          <ac:chgData name="Danny Young" userId="cb0f4ce2-eb4f-479e-8e8f-3beb257e632f" providerId="ADAL" clId="{C2097AB1-6597-452B-AC15-E12EBDFF8062}" dt="2022-11-18T18:34:11.160" v="1512" actId="1076"/>
          <ac:graphicFrameMkLst>
            <pc:docMk/>
            <pc:sldMk cId="3276316776" sldId="266"/>
            <ac:graphicFrameMk id="5" creationId="{4AF3B2EF-0AD0-44B6-B22C-63B3B1434B67}"/>
          </ac:graphicFrameMkLst>
        </pc:graphicFrameChg>
        <pc:graphicFrameChg chg="add mod">
          <ac:chgData name="Danny Young" userId="cb0f4ce2-eb4f-479e-8e8f-3beb257e632f" providerId="ADAL" clId="{C2097AB1-6597-452B-AC15-E12EBDFF8062}" dt="2022-11-18T18:37:55.882" v="1630"/>
          <ac:graphicFrameMkLst>
            <pc:docMk/>
            <pc:sldMk cId="3276316776" sldId="266"/>
            <ac:graphicFrameMk id="6" creationId="{0DAD8084-C72A-4941-AD03-E668CCC58771}"/>
          </ac:graphicFrameMkLst>
        </pc:graphicFrameChg>
        <pc:graphicFrameChg chg="add del modGraphic">
          <ac:chgData name="Danny Young" userId="cb0f4ce2-eb4f-479e-8e8f-3beb257e632f" providerId="ADAL" clId="{C2097AB1-6597-452B-AC15-E12EBDFF8062}" dt="2022-11-18T18:36:40.317" v="1529" actId="27309"/>
          <ac:graphicFrameMkLst>
            <pc:docMk/>
            <pc:sldMk cId="3276316776" sldId="266"/>
            <ac:graphicFrameMk id="7" creationId="{BC13E21A-FB58-4659-8A5D-C7FFC311A3E3}"/>
          </ac:graphicFrameMkLst>
        </pc:graphicFrameChg>
      </pc:sldChg>
      <pc:sldChg chg="addSp delSp modSp add modAnim">
        <pc:chgData name="Danny Young" userId="cb0f4ce2-eb4f-479e-8e8f-3beb257e632f" providerId="ADAL" clId="{C2097AB1-6597-452B-AC15-E12EBDFF8062}" dt="2022-11-18T18:23:34.513" v="742" actId="14100"/>
        <pc:sldMkLst>
          <pc:docMk/>
          <pc:sldMk cId="1804365098" sldId="267"/>
        </pc:sldMkLst>
        <pc:spChg chg="del">
          <ac:chgData name="Danny Young" userId="cb0f4ce2-eb4f-479e-8e8f-3beb257e632f" providerId="ADAL" clId="{C2097AB1-6597-452B-AC15-E12EBDFF8062}" dt="2022-11-18T18:18:15.418" v="165" actId="478"/>
          <ac:spMkLst>
            <pc:docMk/>
            <pc:sldMk cId="1804365098" sldId="267"/>
            <ac:spMk id="2" creationId="{AA1E4BE2-B1DA-4757-9A18-112392FACE77}"/>
          </ac:spMkLst>
        </pc:spChg>
        <pc:spChg chg="mod">
          <ac:chgData name="Danny Young" userId="cb0f4ce2-eb4f-479e-8e8f-3beb257e632f" providerId="ADAL" clId="{C2097AB1-6597-452B-AC15-E12EBDFF8062}" dt="2022-11-18T18:23:34.513" v="742" actId="14100"/>
          <ac:spMkLst>
            <pc:docMk/>
            <pc:sldMk cId="1804365098" sldId="267"/>
            <ac:spMk id="3" creationId="{1F7C901F-B684-4BF8-8AC0-0CBE5DAFF246}"/>
          </ac:spMkLst>
        </pc:spChg>
        <pc:spChg chg="add mod">
          <ac:chgData name="Danny Young" userId="cb0f4ce2-eb4f-479e-8e8f-3beb257e632f" providerId="ADAL" clId="{C2097AB1-6597-452B-AC15-E12EBDFF8062}" dt="2022-11-18T18:21:51.977" v="601" actId="1035"/>
          <ac:spMkLst>
            <pc:docMk/>
            <pc:sldMk cId="1804365098" sldId="267"/>
            <ac:spMk id="6" creationId="{DAB1CEF0-2073-481A-9E03-3BD1805FA168}"/>
          </ac:spMkLst>
        </pc:spChg>
        <pc:spChg chg="add mod">
          <ac:chgData name="Danny Young" userId="cb0f4ce2-eb4f-479e-8e8f-3beb257e632f" providerId="ADAL" clId="{C2097AB1-6597-452B-AC15-E12EBDFF8062}" dt="2022-11-18T18:21:51.977" v="601" actId="1035"/>
          <ac:spMkLst>
            <pc:docMk/>
            <pc:sldMk cId="1804365098" sldId="267"/>
            <ac:spMk id="7" creationId="{D66E4A92-8E0F-4B8C-A46D-4B7F4AC35BFC}"/>
          </ac:spMkLst>
        </pc:spChg>
        <pc:spChg chg="add mod">
          <ac:chgData name="Danny Young" userId="cb0f4ce2-eb4f-479e-8e8f-3beb257e632f" providerId="ADAL" clId="{C2097AB1-6597-452B-AC15-E12EBDFF8062}" dt="2022-11-18T18:21:51.977" v="601" actId="1035"/>
          <ac:spMkLst>
            <pc:docMk/>
            <pc:sldMk cId="1804365098" sldId="267"/>
            <ac:spMk id="8" creationId="{473E3ED5-446B-4A65-86D9-408D46DE8D51}"/>
          </ac:spMkLst>
        </pc:spChg>
        <pc:spChg chg="add del mod">
          <ac:chgData name="Danny Young" userId="cb0f4ce2-eb4f-479e-8e8f-3beb257e632f" providerId="ADAL" clId="{C2097AB1-6597-452B-AC15-E12EBDFF8062}" dt="2022-11-18T18:20:35.564" v="522"/>
          <ac:spMkLst>
            <pc:docMk/>
            <pc:sldMk cId="1804365098" sldId="267"/>
            <ac:spMk id="9" creationId="{67D9ABE2-A095-456D-AA2B-4149A3682A4D}"/>
          </ac:spMkLst>
        </pc:spChg>
        <pc:spChg chg="add mod">
          <ac:chgData name="Danny Young" userId="cb0f4ce2-eb4f-479e-8e8f-3beb257e632f" providerId="ADAL" clId="{C2097AB1-6597-452B-AC15-E12EBDFF8062}" dt="2022-11-18T18:21:51.977" v="601" actId="1035"/>
          <ac:spMkLst>
            <pc:docMk/>
            <pc:sldMk cId="1804365098" sldId="267"/>
            <ac:spMk id="10" creationId="{F9978576-7A44-47EE-97D1-10759F2273F4}"/>
          </ac:spMkLst>
        </pc:spChg>
        <pc:spChg chg="add mod">
          <ac:chgData name="Danny Young" userId="cb0f4ce2-eb4f-479e-8e8f-3beb257e632f" providerId="ADAL" clId="{C2097AB1-6597-452B-AC15-E12EBDFF8062}" dt="2022-11-18T18:21:51.977" v="601" actId="1035"/>
          <ac:spMkLst>
            <pc:docMk/>
            <pc:sldMk cId="1804365098" sldId="267"/>
            <ac:spMk id="11" creationId="{91E0C0EB-4CD6-4609-9354-6CDD3B1F0312}"/>
          </ac:spMkLst>
        </pc:spChg>
        <pc:spChg chg="add mod">
          <ac:chgData name="Danny Young" userId="cb0f4ce2-eb4f-479e-8e8f-3beb257e632f" providerId="ADAL" clId="{C2097AB1-6597-452B-AC15-E12EBDFF8062}" dt="2022-11-18T18:21:51.977" v="601" actId="1035"/>
          <ac:spMkLst>
            <pc:docMk/>
            <pc:sldMk cId="1804365098" sldId="267"/>
            <ac:spMk id="12" creationId="{E1D5BECC-1063-4FBB-BEF9-D62AA1F98E7D}"/>
          </ac:spMkLst>
        </pc:spChg>
        <pc:spChg chg="add mod">
          <ac:chgData name="Danny Young" userId="cb0f4ce2-eb4f-479e-8e8f-3beb257e632f" providerId="ADAL" clId="{C2097AB1-6597-452B-AC15-E12EBDFF8062}" dt="2022-11-18T18:22:21.716" v="660" actId="14100"/>
          <ac:spMkLst>
            <pc:docMk/>
            <pc:sldMk cId="1804365098" sldId="267"/>
            <ac:spMk id="14" creationId="{235CCCC9-399D-452D-A6A0-A64EB68B194F}"/>
          </ac:spMkLst>
        </pc:spChg>
        <pc:spChg chg="add mod">
          <ac:chgData name="Danny Young" userId="cb0f4ce2-eb4f-479e-8e8f-3beb257e632f" providerId="ADAL" clId="{C2097AB1-6597-452B-AC15-E12EBDFF8062}" dt="2022-11-18T18:22:28.842" v="665" actId="20577"/>
          <ac:spMkLst>
            <pc:docMk/>
            <pc:sldMk cId="1804365098" sldId="267"/>
            <ac:spMk id="15" creationId="{C5926E00-D530-4536-9D43-F50BD1415DDA}"/>
          </ac:spMkLst>
        </pc:spChg>
        <pc:spChg chg="add mod">
          <ac:chgData name="Danny Young" userId="cb0f4ce2-eb4f-479e-8e8f-3beb257e632f" providerId="ADAL" clId="{C2097AB1-6597-452B-AC15-E12EBDFF8062}" dt="2022-11-18T18:22:45.681" v="738" actId="20577"/>
          <ac:spMkLst>
            <pc:docMk/>
            <pc:sldMk cId="1804365098" sldId="267"/>
            <ac:spMk id="16" creationId="{4A1A7334-AFB1-42DE-8BF7-A38F1FAFB474}"/>
          </ac:spMkLst>
        </pc:spChg>
        <pc:graphicFrameChg chg="add mod">
          <ac:chgData name="Danny Young" userId="cb0f4ce2-eb4f-479e-8e8f-3beb257e632f" providerId="ADAL" clId="{C2097AB1-6597-452B-AC15-E12EBDFF8062}" dt="2022-11-18T18:21:45.877" v="581" actId="1035"/>
          <ac:graphicFrameMkLst>
            <pc:docMk/>
            <pc:sldMk cId="1804365098" sldId="267"/>
            <ac:graphicFrameMk id="4" creationId="{6113B70B-D961-4BE9-A7F4-3894C050662C}"/>
          </ac:graphicFrameMkLst>
        </pc:graphicFrameChg>
        <pc:graphicFrameChg chg="add mod">
          <ac:chgData name="Danny Young" userId="cb0f4ce2-eb4f-479e-8e8f-3beb257e632f" providerId="ADAL" clId="{C2097AB1-6597-452B-AC15-E12EBDFF8062}" dt="2022-11-18T18:21:48.253" v="582" actId="1076"/>
          <ac:graphicFrameMkLst>
            <pc:docMk/>
            <pc:sldMk cId="1804365098" sldId="267"/>
            <ac:graphicFrameMk id="5" creationId="{C5DFDE75-B012-4900-A10D-320CFC55DB36}"/>
          </ac:graphicFrameMkLst>
        </pc:graphicFrameChg>
        <pc:graphicFrameChg chg="add mod">
          <ac:chgData name="Danny Young" userId="cb0f4ce2-eb4f-479e-8e8f-3beb257e632f" providerId="ADAL" clId="{C2097AB1-6597-452B-AC15-E12EBDFF8062}" dt="2022-11-18T18:22:07.688" v="607" actId="1076"/>
          <ac:graphicFrameMkLst>
            <pc:docMk/>
            <pc:sldMk cId="1804365098" sldId="267"/>
            <ac:graphicFrameMk id="13" creationId="{5860577E-CDAA-4B0F-92EF-8DCCEF412A17}"/>
          </ac:graphicFrameMkLst>
        </pc:graphicFrameChg>
      </pc:sldChg>
      <pc:sldChg chg="addSp delSp modSp add delAnim modAnim">
        <pc:chgData name="Danny Young" userId="cb0f4ce2-eb4f-479e-8e8f-3beb257e632f" providerId="ADAL" clId="{C2097AB1-6597-452B-AC15-E12EBDFF8062}" dt="2022-11-18T18:29:57.184" v="1245" actId="20577"/>
        <pc:sldMkLst>
          <pc:docMk/>
          <pc:sldMk cId="3835199837" sldId="268"/>
        </pc:sldMkLst>
        <pc:spChg chg="del">
          <ac:chgData name="Danny Young" userId="cb0f4ce2-eb4f-479e-8e8f-3beb257e632f" providerId="ADAL" clId="{C2097AB1-6597-452B-AC15-E12EBDFF8062}" dt="2022-11-18T18:24:42.499" v="958" actId="478"/>
          <ac:spMkLst>
            <pc:docMk/>
            <pc:sldMk cId="3835199837" sldId="268"/>
            <ac:spMk id="2" creationId="{056ED765-A037-4A59-A3A7-292BAFE1C088}"/>
          </ac:spMkLst>
        </pc:spChg>
        <pc:spChg chg="mod">
          <ac:chgData name="Danny Young" userId="cb0f4ce2-eb4f-479e-8e8f-3beb257e632f" providerId="ADAL" clId="{C2097AB1-6597-452B-AC15-E12EBDFF8062}" dt="2022-11-18T18:25:06.599" v="991" actId="20577"/>
          <ac:spMkLst>
            <pc:docMk/>
            <pc:sldMk cId="3835199837" sldId="268"/>
            <ac:spMk id="3" creationId="{FF3BDB2E-8D37-451F-A8E5-31A07A647186}"/>
          </ac:spMkLst>
        </pc:spChg>
        <pc:spChg chg="add mod">
          <ac:chgData name="Danny Young" userId="cb0f4ce2-eb4f-479e-8e8f-3beb257e632f" providerId="ADAL" clId="{C2097AB1-6597-452B-AC15-E12EBDFF8062}" dt="2022-11-18T18:26:09.402" v="998" actId="1076"/>
          <ac:spMkLst>
            <pc:docMk/>
            <pc:sldMk cId="3835199837" sldId="268"/>
            <ac:spMk id="7" creationId="{90C9D0B3-7D51-4C8F-8C13-193133881C4C}"/>
          </ac:spMkLst>
        </pc:spChg>
        <pc:spChg chg="add del">
          <ac:chgData name="Danny Young" userId="cb0f4ce2-eb4f-479e-8e8f-3beb257e632f" providerId="ADAL" clId="{C2097AB1-6597-452B-AC15-E12EBDFF8062}" dt="2022-11-18T18:27:28.594" v="1087" actId="478"/>
          <ac:spMkLst>
            <pc:docMk/>
            <pc:sldMk cId="3835199837" sldId="268"/>
            <ac:spMk id="9" creationId="{EA1B8AC6-86F6-41D8-A0C0-0B2DC9D6BDAE}"/>
          </ac:spMkLst>
        </pc:spChg>
        <pc:spChg chg="add mod">
          <ac:chgData name="Danny Young" userId="cb0f4ce2-eb4f-479e-8e8f-3beb257e632f" providerId="ADAL" clId="{C2097AB1-6597-452B-AC15-E12EBDFF8062}" dt="2022-11-18T18:26:32.106" v="1014" actId="1076"/>
          <ac:spMkLst>
            <pc:docMk/>
            <pc:sldMk cId="3835199837" sldId="268"/>
            <ac:spMk id="10" creationId="{53DD0E18-ACC4-4E8A-92EC-2BE950915BC3}"/>
          </ac:spMkLst>
        </pc:spChg>
        <pc:spChg chg="add del">
          <ac:chgData name="Danny Young" userId="cb0f4ce2-eb4f-479e-8e8f-3beb257e632f" providerId="ADAL" clId="{C2097AB1-6597-452B-AC15-E12EBDFF8062}" dt="2022-11-18T18:27:28.594" v="1087" actId="478"/>
          <ac:spMkLst>
            <pc:docMk/>
            <pc:sldMk cId="3835199837" sldId="268"/>
            <ac:spMk id="12" creationId="{3094D039-FD90-47FE-85AA-4F7E3A695758}"/>
          </ac:spMkLst>
        </pc:spChg>
        <pc:spChg chg="add mod">
          <ac:chgData name="Danny Young" userId="cb0f4ce2-eb4f-479e-8e8f-3beb257e632f" providerId="ADAL" clId="{C2097AB1-6597-452B-AC15-E12EBDFF8062}" dt="2022-11-18T18:27:05.118" v="1075" actId="1076"/>
          <ac:spMkLst>
            <pc:docMk/>
            <pc:sldMk cId="3835199837" sldId="268"/>
            <ac:spMk id="13" creationId="{0088D20F-9868-4AAD-A282-B35BCE904F3D}"/>
          </ac:spMkLst>
        </pc:spChg>
        <pc:spChg chg="add del">
          <ac:chgData name="Danny Young" userId="cb0f4ce2-eb4f-479e-8e8f-3beb257e632f" providerId="ADAL" clId="{C2097AB1-6597-452B-AC15-E12EBDFF8062}" dt="2022-11-18T18:27:28.594" v="1087" actId="478"/>
          <ac:spMkLst>
            <pc:docMk/>
            <pc:sldMk cId="3835199837" sldId="268"/>
            <ac:spMk id="15" creationId="{DC50F98B-1324-4692-9261-0CF61ED7017A}"/>
          </ac:spMkLst>
        </pc:spChg>
        <pc:spChg chg="add mod">
          <ac:chgData name="Danny Young" userId="cb0f4ce2-eb4f-479e-8e8f-3beb257e632f" providerId="ADAL" clId="{C2097AB1-6597-452B-AC15-E12EBDFF8062}" dt="2022-11-18T18:27:46.921" v="1095" actId="1036"/>
          <ac:spMkLst>
            <pc:docMk/>
            <pc:sldMk cId="3835199837" sldId="268"/>
            <ac:spMk id="16" creationId="{2C876797-9ADE-4468-9841-1252DE690DD1}"/>
          </ac:spMkLst>
        </pc:spChg>
        <pc:spChg chg="add del mod">
          <ac:chgData name="Danny Young" userId="cb0f4ce2-eb4f-479e-8e8f-3beb257e632f" providerId="ADAL" clId="{C2097AB1-6597-452B-AC15-E12EBDFF8062}" dt="2022-11-18T18:27:54.171" v="1106"/>
          <ac:spMkLst>
            <pc:docMk/>
            <pc:sldMk cId="3835199837" sldId="268"/>
            <ac:spMk id="17" creationId="{93C28358-1F99-4C3B-AB3F-6AA6B68E8F78}"/>
          </ac:spMkLst>
        </pc:spChg>
        <pc:spChg chg="add del mod">
          <ac:chgData name="Danny Young" userId="cb0f4ce2-eb4f-479e-8e8f-3beb257e632f" providerId="ADAL" clId="{C2097AB1-6597-452B-AC15-E12EBDFF8062}" dt="2022-11-18T18:27:54.171" v="1106"/>
          <ac:spMkLst>
            <pc:docMk/>
            <pc:sldMk cId="3835199837" sldId="268"/>
            <ac:spMk id="18" creationId="{E9A1815C-37E9-4112-A4D6-FA3122C12CF7}"/>
          </ac:spMkLst>
        </pc:spChg>
        <pc:spChg chg="add mod">
          <ac:chgData name="Danny Young" userId="cb0f4ce2-eb4f-479e-8e8f-3beb257e632f" providerId="ADAL" clId="{C2097AB1-6597-452B-AC15-E12EBDFF8062}" dt="2022-11-18T18:27:42.900" v="1090" actId="255"/>
          <ac:spMkLst>
            <pc:docMk/>
            <pc:sldMk cId="3835199837" sldId="268"/>
            <ac:spMk id="19" creationId="{43AA0379-34F8-431A-93FE-3CCDA4115267}"/>
          </ac:spMkLst>
        </pc:spChg>
        <pc:spChg chg="add mod">
          <ac:chgData name="Danny Young" userId="cb0f4ce2-eb4f-479e-8e8f-3beb257e632f" providerId="ADAL" clId="{C2097AB1-6597-452B-AC15-E12EBDFF8062}" dt="2022-11-18T18:27:50.978" v="1105" actId="1036"/>
          <ac:spMkLst>
            <pc:docMk/>
            <pc:sldMk cId="3835199837" sldId="268"/>
            <ac:spMk id="20" creationId="{0334880B-B9AC-45E4-A135-D7DD5DB19FD5}"/>
          </ac:spMkLst>
        </pc:spChg>
        <pc:spChg chg="add mod">
          <ac:chgData name="Danny Young" userId="cb0f4ce2-eb4f-479e-8e8f-3beb257e632f" providerId="ADAL" clId="{C2097AB1-6597-452B-AC15-E12EBDFF8062}" dt="2022-11-18T18:27:58.308" v="1108" actId="1076"/>
          <ac:spMkLst>
            <pc:docMk/>
            <pc:sldMk cId="3835199837" sldId="268"/>
            <ac:spMk id="21" creationId="{2B40D9E2-62D0-4AE5-8462-438F1462CAFB}"/>
          </ac:spMkLst>
        </pc:spChg>
        <pc:spChg chg="add mod">
          <ac:chgData name="Danny Young" userId="cb0f4ce2-eb4f-479e-8e8f-3beb257e632f" providerId="ADAL" clId="{C2097AB1-6597-452B-AC15-E12EBDFF8062}" dt="2022-11-18T18:27:58.308" v="1108" actId="1076"/>
          <ac:spMkLst>
            <pc:docMk/>
            <pc:sldMk cId="3835199837" sldId="268"/>
            <ac:spMk id="22" creationId="{41EF7DA7-A92E-4D1A-A90A-6F9FA67A8286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3" creationId="{B4AE7F37-1B42-4221-A518-D1D4BE0D0696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4" creationId="{98D6D3F0-8E7E-40B8-80D4-F4988D71E9F3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5" creationId="{09B4A067-B7A9-4AB5-A01A-6C9D99B17E96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6" creationId="{5EE88EB3-CCBE-448C-B319-D9D00A830E7D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7" creationId="{DE2020C4-CCB8-4B79-8B27-454087EF9256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8" creationId="{22B9A72C-2025-446A-B561-681A5A0E0ADA}"/>
          </ac:spMkLst>
        </pc:spChg>
        <pc:spChg chg="add mod">
          <ac:chgData name="Danny Young" userId="cb0f4ce2-eb4f-479e-8e8f-3beb257e632f" providerId="ADAL" clId="{C2097AB1-6597-452B-AC15-E12EBDFF8062}" dt="2022-11-18T18:28:13.740" v="1112"/>
          <ac:spMkLst>
            <pc:docMk/>
            <pc:sldMk cId="3835199837" sldId="268"/>
            <ac:spMk id="29" creationId="{48561C99-C3B9-470A-B2FC-F28933381ED2}"/>
          </ac:spMkLst>
        </pc:spChg>
        <pc:spChg chg="add mod">
          <ac:chgData name="Danny Young" userId="cb0f4ce2-eb4f-479e-8e8f-3beb257e632f" providerId="ADAL" clId="{C2097AB1-6597-452B-AC15-E12EBDFF8062}" dt="2022-11-18T18:28:37.698" v="1117" actId="14100"/>
          <ac:spMkLst>
            <pc:docMk/>
            <pc:sldMk cId="3835199837" sldId="268"/>
            <ac:spMk id="31" creationId="{3FCB1CAC-68D4-4DD7-A3C9-2FEA1B9FBE81}"/>
          </ac:spMkLst>
        </pc:spChg>
        <pc:spChg chg="add mod">
          <ac:chgData name="Danny Young" userId="cb0f4ce2-eb4f-479e-8e8f-3beb257e632f" providerId="ADAL" clId="{C2097AB1-6597-452B-AC15-E12EBDFF8062}" dt="2022-11-18T18:28:33.841" v="1116" actId="1076"/>
          <ac:spMkLst>
            <pc:docMk/>
            <pc:sldMk cId="3835199837" sldId="268"/>
            <ac:spMk id="32" creationId="{9B4EF253-3DA0-4B48-B337-0092012E3AC3}"/>
          </ac:spMkLst>
        </pc:spChg>
        <pc:spChg chg="add mod">
          <ac:chgData name="Danny Young" userId="cb0f4ce2-eb4f-479e-8e8f-3beb257e632f" providerId="ADAL" clId="{C2097AB1-6597-452B-AC15-E12EBDFF8062}" dt="2022-11-18T18:28:33.841" v="1116" actId="1076"/>
          <ac:spMkLst>
            <pc:docMk/>
            <pc:sldMk cId="3835199837" sldId="268"/>
            <ac:spMk id="33" creationId="{A250FAE3-A3F6-45A3-8006-5A8D1675BF07}"/>
          </ac:spMkLst>
        </pc:spChg>
        <pc:spChg chg="add mod">
          <ac:chgData name="Danny Young" userId="cb0f4ce2-eb4f-479e-8e8f-3beb257e632f" providerId="ADAL" clId="{C2097AB1-6597-452B-AC15-E12EBDFF8062}" dt="2022-11-18T18:29:32.031" v="1228" actId="14100"/>
          <ac:spMkLst>
            <pc:docMk/>
            <pc:sldMk cId="3835199837" sldId="268"/>
            <ac:spMk id="34" creationId="{B436588A-9441-40F9-A5A3-453A7B58028F}"/>
          </ac:spMkLst>
        </pc:spChg>
        <pc:spChg chg="add mod">
          <ac:chgData name="Danny Young" userId="cb0f4ce2-eb4f-479e-8e8f-3beb257e632f" providerId="ADAL" clId="{C2097AB1-6597-452B-AC15-E12EBDFF8062}" dt="2022-11-18T18:29:02.583" v="1178" actId="20577"/>
          <ac:spMkLst>
            <pc:docMk/>
            <pc:sldMk cId="3835199837" sldId="268"/>
            <ac:spMk id="35" creationId="{DE4CDDFD-4833-45E9-829A-4CFAC0C21285}"/>
          </ac:spMkLst>
        </pc:spChg>
        <pc:spChg chg="add mod">
          <ac:chgData name="Danny Young" userId="cb0f4ce2-eb4f-479e-8e8f-3beb257e632f" providerId="ADAL" clId="{C2097AB1-6597-452B-AC15-E12EBDFF8062}" dt="2022-11-18T18:29:47.441" v="1241" actId="20577"/>
          <ac:spMkLst>
            <pc:docMk/>
            <pc:sldMk cId="3835199837" sldId="268"/>
            <ac:spMk id="36" creationId="{0CB5F499-389E-48F9-86A0-194AE7187B70}"/>
          </ac:spMkLst>
        </pc:spChg>
        <pc:spChg chg="add mod">
          <ac:chgData name="Danny Young" userId="cb0f4ce2-eb4f-479e-8e8f-3beb257e632f" providerId="ADAL" clId="{C2097AB1-6597-452B-AC15-E12EBDFF8062}" dt="2022-11-18T18:29:50.273" v="1242" actId="1076"/>
          <ac:spMkLst>
            <pc:docMk/>
            <pc:sldMk cId="3835199837" sldId="268"/>
            <ac:spMk id="37" creationId="{226839AD-A3A2-4AC8-98C8-9C4F83C03895}"/>
          </ac:spMkLst>
        </pc:spChg>
        <pc:spChg chg="add mod">
          <ac:chgData name="Danny Young" userId="cb0f4ce2-eb4f-479e-8e8f-3beb257e632f" providerId="ADAL" clId="{C2097AB1-6597-452B-AC15-E12EBDFF8062}" dt="2022-11-18T18:29:57.184" v="1245" actId="20577"/>
          <ac:spMkLst>
            <pc:docMk/>
            <pc:sldMk cId="3835199837" sldId="268"/>
            <ac:spMk id="38" creationId="{DF8FA29D-1A66-4518-89DE-D7BE01DD15AF}"/>
          </ac:spMkLst>
        </pc:spChg>
        <pc:graphicFrameChg chg="add mod">
          <ac:chgData name="Danny Young" userId="cb0f4ce2-eb4f-479e-8e8f-3beb257e632f" providerId="ADAL" clId="{C2097AB1-6597-452B-AC15-E12EBDFF8062}" dt="2022-11-18T18:25:21.384" v="993" actId="1076"/>
          <ac:graphicFrameMkLst>
            <pc:docMk/>
            <pc:sldMk cId="3835199837" sldId="268"/>
            <ac:graphicFrameMk id="4" creationId="{91E544CA-B302-4007-8BF9-FE52DFB53789}"/>
          </ac:graphicFrameMkLst>
        </pc:graphicFrameChg>
        <pc:graphicFrameChg chg="add mod">
          <ac:chgData name="Danny Young" userId="cb0f4ce2-eb4f-479e-8e8f-3beb257e632f" providerId="ADAL" clId="{C2097AB1-6597-452B-AC15-E12EBDFF8062}" dt="2022-11-18T18:25:25.742" v="994" actId="1076"/>
          <ac:graphicFrameMkLst>
            <pc:docMk/>
            <pc:sldMk cId="3835199837" sldId="268"/>
            <ac:graphicFrameMk id="5" creationId="{69ADDC9F-A270-4861-9FA7-EE1B48339C8C}"/>
          </ac:graphicFrameMkLst>
        </pc:graphicFrameChg>
        <pc:graphicFrameChg chg="add del">
          <ac:chgData name="Danny Young" userId="cb0f4ce2-eb4f-479e-8e8f-3beb257e632f" providerId="ADAL" clId="{C2097AB1-6597-452B-AC15-E12EBDFF8062}" dt="2022-11-18T18:26:05.873" v="997" actId="478"/>
          <ac:graphicFrameMkLst>
            <pc:docMk/>
            <pc:sldMk cId="3835199837" sldId="268"/>
            <ac:graphicFrameMk id="6" creationId="{E529A6F3-C1B0-4221-9F95-F988C146BC3C}"/>
          </ac:graphicFrameMkLst>
        </pc:graphicFrameChg>
        <pc:graphicFrameChg chg="add del">
          <ac:chgData name="Danny Young" userId="cb0f4ce2-eb4f-479e-8e8f-3beb257e632f" providerId="ADAL" clId="{C2097AB1-6597-452B-AC15-E12EBDFF8062}" dt="2022-11-18T18:27:28.594" v="1087" actId="478"/>
          <ac:graphicFrameMkLst>
            <pc:docMk/>
            <pc:sldMk cId="3835199837" sldId="268"/>
            <ac:graphicFrameMk id="8" creationId="{4A7D69D4-457A-4AEB-89FE-3693BBE7E2C3}"/>
          </ac:graphicFrameMkLst>
        </pc:graphicFrameChg>
        <pc:graphicFrameChg chg="add del">
          <ac:chgData name="Danny Young" userId="cb0f4ce2-eb4f-479e-8e8f-3beb257e632f" providerId="ADAL" clId="{C2097AB1-6597-452B-AC15-E12EBDFF8062}" dt="2022-11-18T18:27:28.594" v="1087" actId="478"/>
          <ac:graphicFrameMkLst>
            <pc:docMk/>
            <pc:sldMk cId="3835199837" sldId="268"/>
            <ac:graphicFrameMk id="11" creationId="{83E4FF89-3FAE-4171-AE8A-053497110EC3}"/>
          </ac:graphicFrameMkLst>
        </pc:graphicFrameChg>
        <pc:graphicFrameChg chg="add del">
          <ac:chgData name="Danny Young" userId="cb0f4ce2-eb4f-479e-8e8f-3beb257e632f" providerId="ADAL" clId="{C2097AB1-6597-452B-AC15-E12EBDFF8062}" dt="2022-11-18T18:27:28.594" v="1087" actId="478"/>
          <ac:graphicFrameMkLst>
            <pc:docMk/>
            <pc:sldMk cId="3835199837" sldId="268"/>
            <ac:graphicFrameMk id="14" creationId="{4DA931D4-91C9-4B97-AF1A-CF764556560F}"/>
          </ac:graphicFrameMkLst>
        </pc:graphicFrameChg>
        <pc:graphicFrameChg chg="add del mod">
          <ac:chgData name="Danny Young" userId="cb0f4ce2-eb4f-479e-8e8f-3beb257e632f" providerId="ADAL" clId="{C2097AB1-6597-452B-AC15-E12EBDFF8062}" dt="2022-11-18T18:28:26.056" v="1115" actId="478"/>
          <ac:graphicFrameMkLst>
            <pc:docMk/>
            <pc:sldMk cId="3835199837" sldId="268"/>
            <ac:graphicFrameMk id="30" creationId="{E9453B6C-AA7F-484C-95C7-8FFF71EDFC9F}"/>
          </ac:graphicFrameMkLst>
        </pc:graphicFrameChg>
      </pc:sldChg>
      <pc:sldChg chg="addSp delSp modSp add modAnim">
        <pc:chgData name="Danny Young" userId="cb0f4ce2-eb4f-479e-8e8f-3beb257e632f" providerId="ADAL" clId="{C2097AB1-6597-452B-AC15-E12EBDFF8062}" dt="2022-11-18T18:39:46.152" v="1642" actId="1076"/>
        <pc:sldMkLst>
          <pc:docMk/>
          <pc:sldMk cId="4184507131" sldId="269"/>
        </pc:sldMkLst>
        <pc:spChg chg="del">
          <ac:chgData name="Danny Young" userId="cb0f4ce2-eb4f-479e-8e8f-3beb257e632f" providerId="ADAL" clId="{C2097AB1-6597-452B-AC15-E12EBDFF8062}" dt="2022-11-18T18:36:34.463" v="1526" actId="478"/>
          <ac:spMkLst>
            <pc:docMk/>
            <pc:sldMk cId="4184507131" sldId="269"/>
            <ac:spMk id="2" creationId="{A3C4D56C-9206-4DBC-A227-E1C9F44BB991}"/>
          </ac:spMkLst>
        </pc:spChg>
        <pc:spChg chg="del">
          <ac:chgData name="Danny Young" userId="cb0f4ce2-eb4f-479e-8e8f-3beb257e632f" providerId="ADAL" clId="{C2097AB1-6597-452B-AC15-E12EBDFF8062}" dt="2022-11-18T18:36:34.463" v="1526" actId="478"/>
          <ac:spMkLst>
            <pc:docMk/>
            <pc:sldMk cId="4184507131" sldId="269"/>
            <ac:spMk id="3" creationId="{76339DAE-0D0D-420C-91E2-3F6AA30C9CBF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71" creationId="{3DF0E046-E817-41D4-9693-50F908138077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74" creationId="{B137EDED-BD43-410F-8176-E8FD1271D9D4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76" creationId="{BE736479-6A78-4D17-A712-B3D906B934BE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78" creationId="{24FFA61C-7E53-4450-80D3-655ED7A96E08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80" creationId="{21573E0F-C752-4FC6-959F-9EA706860F60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82" creationId="{54C96334-C531-4C51-8F15-21C5B52C5722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84" creationId="{694AFB7A-F43B-4334-8F17-A8AB9C2D5A59}"/>
          </ac:spMkLst>
        </pc:spChg>
        <pc:spChg chg="del">
          <ac:chgData name="Danny Young" userId="cb0f4ce2-eb4f-479e-8e8f-3beb257e632f" providerId="ADAL" clId="{C2097AB1-6597-452B-AC15-E12EBDFF8062}" dt="2022-11-18T18:36:32.049" v="1525" actId="478"/>
          <ac:spMkLst>
            <pc:docMk/>
            <pc:sldMk cId="4184507131" sldId="269"/>
            <ac:spMk id="86" creationId="{B92DE84E-2D13-48E3-9016-0ADC1FBFCAA9}"/>
          </ac:spMkLst>
        </pc:spChg>
        <pc:spChg chg="add mod">
          <ac:chgData name="Danny Young" userId="cb0f4ce2-eb4f-479e-8e8f-3beb257e632f" providerId="ADAL" clId="{C2097AB1-6597-452B-AC15-E12EBDFF8062}" dt="2022-11-18T18:37:25.951" v="1623" actId="1076"/>
          <ac:spMkLst>
            <pc:docMk/>
            <pc:sldMk cId="4184507131" sldId="269"/>
            <ac:spMk id="105" creationId="{D2CFF0B5-5C27-4032-B1F8-000A2D29C20B}"/>
          </ac:spMkLst>
        </pc:spChg>
        <pc:grpChg chg="add del mod">
          <ac:chgData name="Danny Young" userId="cb0f4ce2-eb4f-479e-8e8f-3beb257e632f" providerId="ADAL" clId="{C2097AB1-6597-452B-AC15-E12EBDFF8062}" dt="2022-11-18T18:38:49.086" v="1631" actId="478"/>
          <ac:grpSpMkLst>
            <pc:docMk/>
            <pc:sldMk cId="4184507131" sldId="269"/>
            <ac:grpSpMk id="4" creationId="{530C7DCC-FCF2-4BA5-9754-530B820D9F25}"/>
          </ac:grpSpMkLst>
        </pc:grpChg>
        <pc:graphicFrameChg chg="add mod">
          <ac:chgData name="Danny Young" userId="cb0f4ce2-eb4f-479e-8e8f-3beb257e632f" providerId="ADAL" clId="{C2097AB1-6597-452B-AC15-E12EBDFF8062}" dt="2022-11-18T18:37:49.954" v="1628"/>
          <ac:graphicFrameMkLst>
            <pc:docMk/>
            <pc:sldMk cId="4184507131" sldId="269"/>
            <ac:graphicFrameMk id="104" creationId="{66F45779-BD26-4F42-A074-EB976C76BADD}"/>
          </ac:graphicFrameMkLst>
        </pc:graphicFrameChg>
        <pc:picChg chg="add del mod">
          <ac:chgData name="Danny Young" userId="cb0f4ce2-eb4f-479e-8e8f-3beb257e632f" providerId="ADAL" clId="{C2097AB1-6597-452B-AC15-E12EBDFF8062}" dt="2022-11-18T18:39:40.267" v="1638" actId="478"/>
          <ac:picMkLst>
            <pc:docMk/>
            <pc:sldMk cId="4184507131" sldId="269"/>
            <ac:picMk id="106" creationId="{34364BB1-A28B-466B-BC29-1C0F35748B78}"/>
          </ac:picMkLst>
        </pc:picChg>
        <pc:picChg chg="add mod">
          <ac:chgData name="Danny Young" userId="cb0f4ce2-eb4f-479e-8e8f-3beb257e632f" providerId="ADAL" clId="{C2097AB1-6597-452B-AC15-E12EBDFF8062}" dt="2022-11-18T18:39:46.152" v="1642" actId="1076"/>
          <ac:picMkLst>
            <pc:docMk/>
            <pc:sldMk cId="4184507131" sldId="269"/>
            <ac:picMk id="107" creationId="{600C6C61-5C77-46F9-8FD5-081F28ECBE3F}"/>
          </ac:picMkLst>
        </pc:picChg>
      </pc:sldChg>
      <pc:sldChg chg="addSp modSp add">
        <pc:chgData name="Danny Young" userId="cb0f4ce2-eb4f-479e-8e8f-3beb257e632f" providerId="ADAL" clId="{C2097AB1-6597-452B-AC15-E12EBDFF8062}" dt="2022-11-18T18:47:28.180" v="1668" actId="1076"/>
        <pc:sldMkLst>
          <pc:docMk/>
          <pc:sldMk cId="3106948080" sldId="270"/>
        </pc:sldMkLst>
        <pc:spChg chg="mod">
          <ac:chgData name="Danny Young" userId="cb0f4ce2-eb4f-479e-8e8f-3beb257e632f" providerId="ADAL" clId="{C2097AB1-6597-452B-AC15-E12EBDFF8062}" dt="2022-11-18T18:47:08.314" v="1662" actId="27636"/>
          <ac:spMkLst>
            <pc:docMk/>
            <pc:sldMk cId="3106948080" sldId="270"/>
            <ac:spMk id="2" creationId="{D70BA8A8-EE41-4725-9DBF-467AB40B9E9A}"/>
          </ac:spMkLst>
        </pc:spChg>
        <pc:spChg chg="mod">
          <ac:chgData name="Danny Young" userId="cb0f4ce2-eb4f-479e-8e8f-3beb257e632f" providerId="ADAL" clId="{C2097AB1-6597-452B-AC15-E12EBDFF8062}" dt="2022-11-18T18:47:28.180" v="1668" actId="1076"/>
          <ac:spMkLst>
            <pc:docMk/>
            <pc:sldMk cId="3106948080" sldId="270"/>
            <ac:spMk id="3" creationId="{316F7EF2-BF3B-4D76-87E5-E132634B9434}"/>
          </ac:spMkLst>
        </pc:spChg>
        <pc:picChg chg="add mod">
          <ac:chgData name="Danny Young" userId="cb0f4ce2-eb4f-479e-8e8f-3beb257e632f" providerId="ADAL" clId="{C2097AB1-6597-452B-AC15-E12EBDFF8062}" dt="2022-11-18T18:47:25.487" v="1667" actId="1076"/>
          <ac:picMkLst>
            <pc:docMk/>
            <pc:sldMk cId="3106948080" sldId="270"/>
            <ac:picMk id="4" creationId="{9ACAACBC-32EA-4FD0-80E4-6C9C0E6A6D39}"/>
          </ac:picMkLst>
        </pc:picChg>
      </pc:sldChg>
      <pc:sldChg chg="addSp delSp modSp add">
        <pc:chgData name="Danny Young" userId="cb0f4ce2-eb4f-479e-8e8f-3beb257e632f" providerId="ADAL" clId="{C2097AB1-6597-452B-AC15-E12EBDFF8062}" dt="2022-11-18T18:48:06.437" v="1673"/>
        <pc:sldMkLst>
          <pc:docMk/>
          <pc:sldMk cId="2814278812" sldId="271"/>
        </pc:sldMkLst>
        <pc:picChg chg="add del mod">
          <ac:chgData name="Danny Young" userId="cb0f4ce2-eb4f-479e-8e8f-3beb257e632f" providerId="ADAL" clId="{C2097AB1-6597-452B-AC15-E12EBDFF8062}" dt="2022-11-18T18:48:05.257" v="1672"/>
          <ac:picMkLst>
            <pc:docMk/>
            <pc:sldMk cId="2814278812" sldId="271"/>
            <ac:picMk id="4" creationId="{16BB83B7-D7FB-4E80-8A7E-2A17825FFCF7}"/>
          </ac:picMkLst>
        </pc:picChg>
        <pc:picChg chg="add">
          <ac:chgData name="Danny Young" userId="cb0f4ce2-eb4f-479e-8e8f-3beb257e632f" providerId="ADAL" clId="{C2097AB1-6597-452B-AC15-E12EBDFF8062}" dt="2022-11-18T18:48:06.437" v="1673"/>
          <ac:picMkLst>
            <pc:docMk/>
            <pc:sldMk cId="2814278812" sldId="271"/>
            <ac:picMk id="5" creationId="{29A458E8-3AB3-4004-9348-E4B1CAE05520}"/>
          </ac:picMkLst>
        </pc:picChg>
      </pc:sldChg>
      <pc:sldChg chg="addSp modSp add">
        <pc:chgData name="Danny Young" userId="cb0f4ce2-eb4f-479e-8e8f-3beb257e632f" providerId="ADAL" clId="{C2097AB1-6597-452B-AC15-E12EBDFF8062}" dt="2022-11-18T18:51:08.121" v="1676" actId="1076"/>
        <pc:sldMkLst>
          <pc:docMk/>
          <pc:sldMk cId="4094614082" sldId="272"/>
        </pc:sldMkLst>
        <pc:picChg chg="add mod">
          <ac:chgData name="Danny Young" userId="cb0f4ce2-eb4f-479e-8e8f-3beb257e632f" providerId="ADAL" clId="{C2097AB1-6597-452B-AC15-E12EBDFF8062}" dt="2022-11-18T18:51:08.121" v="1676" actId="1076"/>
          <ac:picMkLst>
            <pc:docMk/>
            <pc:sldMk cId="4094614082" sldId="272"/>
            <ac:picMk id="4" creationId="{324B8636-7473-476C-AC9C-81CC19FAAFF5}"/>
          </ac:picMkLst>
        </pc:picChg>
      </pc:sldChg>
      <pc:sldChg chg="addSp modSp add">
        <pc:chgData name="Danny Young" userId="cb0f4ce2-eb4f-479e-8e8f-3beb257e632f" providerId="ADAL" clId="{C2097AB1-6597-452B-AC15-E12EBDFF8062}" dt="2022-11-18T18:52:30.707" v="1680" actId="1076"/>
        <pc:sldMkLst>
          <pc:docMk/>
          <pc:sldMk cId="1059649107" sldId="273"/>
        </pc:sldMkLst>
        <pc:picChg chg="add mod">
          <ac:chgData name="Danny Young" userId="cb0f4ce2-eb4f-479e-8e8f-3beb257e632f" providerId="ADAL" clId="{C2097AB1-6597-452B-AC15-E12EBDFF8062}" dt="2022-11-18T18:52:30.707" v="1680" actId="1076"/>
          <ac:picMkLst>
            <pc:docMk/>
            <pc:sldMk cId="1059649107" sldId="273"/>
            <ac:picMk id="4" creationId="{B3C424D9-66EB-4BED-B332-CDA33F19EE16}"/>
          </ac:picMkLst>
        </pc:picChg>
      </pc:sldChg>
      <pc:sldChg chg="addSp modSp add">
        <pc:chgData name="Danny Young" userId="cb0f4ce2-eb4f-479e-8e8f-3beb257e632f" providerId="ADAL" clId="{C2097AB1-6597-452B-AC15-E12EBDFF8062}" dt="2022-11-18T19:02:24.590" v="1686" actId="1076"/>
        <pc:sldMkLst>
          <pc:docMk/>
          <pc:sldMk cId="3498515995" sldId="274"/>
        </pc:sldMkLst>
        <pc:picChg chg="add mod">
          <ac:chgData name="Danny Young" userId="cb0f4ce2-eb4f-479e-8e8f-3beb257e632f" providerId="ADAL" clId="{C2097AB1-6597-452B-AC15-E12EBDFF8062}" dt="2022-11-18T19:02:24.590" v="1686" actId="1076"/>
          <ac:picMkLst>
            <pc:docMk/>
            <pc:sldMk cId="3498515995" sldId="274"/>
            <ac:picMk id="4" creationId="{09C63A06-8622-4728-99B5-DABD18929723}"/>
          </ac:picMkLst>
        </pc:picChg>
      </pc:sldChg>
      <pc:sldChg chg="addSp delSp modSp add">
        <pc:chgData name="Danny Young" userId="cb0f4ce2-eb4f-479e-8e8f-3beb257e632f" providerId="ADAL" clId="{C2097AB1-6597-452B-AC15-E12EBDFF8062}" dt="2022-11-18T19:04:01.922" v="1693" actId="478"/>
        <pc:sldMkLst>
          <pc:docMk/>
          <pc:sldMk cId="4286795062" sldId="275"/>
        </pc:sldMkLst>
        <pc:spChg chg="del">
          <ac:chgData name="Danny Young" userId="cb0f4ce2-eb4f-479e-8e8f-3beb257e632f" providerId="ADAL" clId="{C2097AB1-6597-452B-AC15-E12EBDFF8062}" dt="2022-11-18T19:04:01.922" v="1693" actId="478"/>
          <ac:spMkLst>
            <pc:docMk/>
            <pc:sldMk cId="4286795062" sldId="275"/>
            <ac:spMk id="2" creationId="{44C9ED96-6533-4DB5-BCFF-3752513165D7}"/>
          </ac:spMkLst>
        </pc:spChg>
        <pc:spChg chg="del">
          <ac:chgData name="Danny Young" userId="cb0f4ce2-eb4f-479e-8e8f-3beb257e632f" providerId="ADAL" clId="{C2097AB1-6597-452B-AC15-E12EBDFF8062}" dt="2022-11-18T19:04:01.922" v="1693" actId="478"/>
          <ac:spMkLst>
            <pc:docMk/>
            <pc:sldMk cId="4286795062" sldId="275"/>
            <ac:spMk id="3" creationId="{B91A6967-43C0-4E45-885B-63123BDD0D0F}"/>
          </ac:spMkLst>
        </pc:spChg>
        <pc:picChg chg="add mod">
          <ac:chgData name="Danny Young" userId="cb0f4ce2-eb4f-479e-8e8f-3beb257e632f" providerId="ADAL" clId="{C2097AB1-6597-452B-AC15-E12EBDFF8062}" dt="2022-11-18T19:03:59.562" v="1692" actId="14100"/>
          <ac:picMkLst>
            <pc:docMk/>
            <pc:sldMk cId="4286795062" sldId="275"/>
            <ac:picMk id="4" creationId="{A5AA64AA-E2E6-4385-86C8-B2A6FD7E6D8E}"/>
          </ac:picMkLst>
        </pc:picChg>
      </pc:sldChg>
    </pc:docChg>
  </pc:docChgLst>
  <pc:docChgLst>
    <pc:chgData name="Danny Young" userId="cb0f4ce2-eb4f-479e-8e8f-3beb257e632f" providerId="ADAL" clId="{FD7C5A3A-5911-45FF-A42A-7FCCD51C8843}"/>
    <pc:docChg chg="modSld">
      <pc:chgData name="Danny Young" userId="cb0f4ce2-eb4f-479e-8e8f-3beb257e632f" providerId="ADAL" clId="{FD7C5A3A-5911-45FF-A42A-7FCCD51C8843}" dt="2024-01-10T19:21:55.035" v="0"/>
      <pc:docMkLst>
        <pc:docMk/>
      </pc:docMkLst>
      <pc:sldChg chg="modAnim">
        <pc:chgData name="Danny Young" userId="cb0f4ce2-eb4f-479e-8e8f-3beb257e632f" providerId="ADAL" clId="{FD7C5A3A-5911-45FF-A42A-7FCCD51C8843}" dt="2024-01-10T19:21:55.035" v="0"/>
        <pc:sldMkLst>
          <pc:docMk/>
          <pc:sldMk cId="0" sldId="26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4045DE1-A80C-47B4-AD5F-F23A80DE3A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8CC779-2F49-46D8-BD64-EB5B3A62B6B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9C1D4BB-6ACD-4983-BA2E-CD129C2983A8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4DC023F-E9A1-43A8-A0D4-407937B0026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7FBED03-9DD4-4853-A25B-B2F306D0A4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16C751-47EE-49BC-BF20-04154E1231C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CEED81-17C8-44D3-94C7-B1405ACFBB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6A58E41-7DF9-413C-8B5B-7154CDE81B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DBB8152-32DB-437F-B1B7-5F8C52B457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CCCAD191-ABEC-41DD-B8DC-2A987D5AE9E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4705560A-BF88-4D16-8B86-CA52758063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9658A8-4E77-4958-8B99-A5BC2BABD23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1EC51425-87F3-432E-A366-CEE922B2A8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E264E3AE-6F6D-431E-8416-A9B7078389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727C3F73-139E-40FA-AC91-2E9AFFDDF9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F5E31B-BE8A-4020-956B-66869804FE1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9BCE01AE-6D1D-47DD-8CED-0924BA3CC8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69BB0705-3AF2-4B1A-95B2-1F00DAFD75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F5F0FD0F-2127-4B7B-B537-E5833803A3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F34656-723F-4AE6-BD5D-DD329EB1981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B3EDF152-82F8-4AE8-8BC7-44232B2399F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4E9816C3-99DF-4542-86B0-3E1EC529006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476ADA1F-234C-4AF2-BB1C-6EC2EC4278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8D9DAB-9AEF-4BA4-9FB9-BEA76B2EC4E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7A7324DC-5DE8-4C61-8FD9-5B2E1D3A0E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BCB11952-0E41-4C33-A440-A87D946A74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12E572F0-1F22-4CFE-9862-785A9F33EF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362FCB-0585-4EF9-B8C6-930F69A41CA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A88318B-65F6-448B-A580-64C8AAABE7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4628EF1-8B90-4F98-9B4B-85418C5432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B210E9C9-C3D2-4E44-9662-48E0E577C2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ACBCAD-0AF0-4768-877F-EEA5DB84608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DBEB7B22-B7F3-4BB3-A4A3-D8518A6EE4F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1E95A7B3-8A26-4C9E-9816-5E55F3E855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587B83D8-AC5D-435F-BA8A-8C2145FDD7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5ABF58-C94E-4BBD-B7BA-9F7ECDD05B9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F20BA418-3F83-4B2E-A184-3936EA6A5E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C3924D50-296C-46C8-BC27-682795E8E90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BC972D57-80D8-44E0-BBED-2E6BB66D62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4559C8-2B92-4F53-9BDC-CF860CE1679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500E30-09BE-41A6-9DB9-B597ABE51F7F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3FD2D1-EE55-4B73-9542-B785E617B939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828ECF-C4F1-4B91-AC3C-5304C4249132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E06514-A990-4D22-8B35-2CC73D532B7C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664B467-CA03-403E-88A9-285B7A6C9F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8C8DADC-DB12-4190-8168-EBEED50D7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6295B45-9A12-49F0-926D-9EEBF5EA0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CA6EEF6B-E9C6-4E41-9435-E27B05BC7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446B3DB9-B0D5-4A79-8405-3034BB48A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C71A434C-1D89-470F-A534-37CAFA667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3F268DC-D2D7-45CD-8C1E-9C5855C04E80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34AA320-D885-4DD6-9652-E6F658A23E95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3DC853F-7790-43BA-98E0-CA43BE0C72A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F456F7F-B7DB-4CF1-A566-100A123E5ECC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5873126-EB39-4921-851C-0E637A71B382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CE79E53-1FD1-4B90-A747-0C0961E079EF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2FBA9911-B890-428C-AD70-D28378ACED6D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02DFA-C928-4B63-9F2F-DC0D4F8CA30F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4FECB101-6DE0-4E96-84AF-0B649D89B4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C6AF03B0-5766-4E1A-A279-D21317303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770A09-EF70-4630-935B-F19D57D69BA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090174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14E4AB6D-FF6A-471F-8003-4595294A0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1AB97-F8F5-4E0B-8528-DBB9351F786F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35C4445-D37A-4F3B-82C1-C42A2BB82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1AF24C17-A835-454B-AEB4-2FDE72266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C436A-B2C2-4180-98AD-D74795C5049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72082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5DA88A0-69C7-45E9-80FD-7F7BB4607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E69FC-D685-429D-9E24-D7B7FC35A528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168FEAE2-79BD-4063-91B2-280B71E6C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2062E89-FB46-4987-BFFF-BC2DB26E6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647AF-9839-46DA-BC79-301E10BB4EA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2901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360E7BD0-ADAB-4FAD-ABE3-927F55511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5BB57B3-C92B-46BC-AE85-D194B99B1377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A6F13E94-B9B1-4FF8-B692-5C509C7C82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3B6950-B20C-43BD-B236-CE4CA926B39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9FF0DA11-22B7-4C3F-BBC6-49CACA62D5B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8022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1BE6605-B023-42E3-9E17-793D8A2202CD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C75614-47A6-465A-8C5C-3E4AAF470F32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5086C7-B0B1-4D43-A225-6874676A6E87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255CA0-5320-4A63-BD7B-3F07492B942B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D654302-4E63-48B2-98F6-E70381797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C303F35E-D2A2-4D48-8667-24ADA65B0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34725A4A-BAB1-4740-BFCC-564EF8FBC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343CD72-F3C7-472C-824C-CE371035D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C04B04E5-FF84-49DE-A2CA-8B4CEB01B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41606FF-5A57-4AA9-9EE1-3894FA6C5904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6F64330-7DB1-45FA-8070-AB6ED5F10350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317EF9-81F3-4BF4-89B1-FDDD1E710F67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45278AF-882B-42C8-8407-5EA2A0CA98FA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01B7396-2EEE-4784-A785-3F8FC92F3E91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B360DAC-D2BB-4860-98F0-656390AF84EE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C3AF1FA6-B5F0-46F4-AA60-1DD18E894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D270D7EC-29DA-4647-9463-E6CF2BA9C18A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9512D-21E0-495B-863B-74FF92C0CF63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81DD4614-2339-42A0-A70B-24131FD92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D30116E-3B2A-4D5D-B3AF-9FFE40922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785517-8A51-43E1-A5B6-B505C5F6EA1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653818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CD2400BE-CFE7-468D-9E30-25CE84BAF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53C41-8D02-4743-86C8-CA87295342EA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290E2E55-87B9-4A3A-9479-1867E082F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FA45E8B3-89D1-45AC-AEF8-932CD8164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3EE18-B445-4C53-855D-B4379B88CE2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61421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B37CE426-B6C3-4C56-BBD8-5D57C5CAE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EB680-EC82-48DB-89A0-A90B41CBCAB0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2D3F9C48-47BB-46F9-A437-97A74FCE4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5F2462C2-453C-47DF-9593-BBAD2D570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F4C35-2FA4-4857-BCCC-13AA1C05660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34588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A72A4F9-8D99-404D-9663-12B161838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64B2E98-C33F-4226-90A0-1DB358E835EF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E38BBF2F-C799-4347-8420-0B41E7CAD3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13B640-F723-45B5-B27A-0A1C310A1A5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50F98F02-FA61-4D85-BA71-0E3A42AC87B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5264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CBB427ED-2AFE-4C9D-A17F-911E1A5F9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9028D-D542-4501-B792-4B367F0123A1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7D7982-9381-465D-B13D-059AEE4D9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46C6902B-FE73-414D-8CCB-85BE45CFF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D00CF-0CA9-4DAF-BE9F-C826E8E2DC4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03178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1B0726E7-FDF0-4C0D-A4CC-D3EBAF893C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64BC7BF1-7B8F-4A1E-8B1C-F9339D9CE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6E746D9-18DA-4443-8A96-359459B3BA5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BF4E672E-5624-4396-859A-4E557E9D4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A5C6EEF-7F1C-45EE-B068-5AD8A53AE9A8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E6D6B3AE-EBE2-4244-A8A7-61BFAAF44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B6B09A1-1FDE-4343-BF13-7FC47362485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A86A9A42-55E4-4DFB-9788-4912E12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5272BD3-7001-47C2-B49C-5825CC07B8EA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4A2FB48F-A805-435B-9985-04BD7D4246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F36D20-31AE-40CB-BD36-5347B1A99D8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E34D9EC5-113C-4C31-B5BF-EB72DCB1263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40243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1741216C-154A-4426-8E60-975BDBA27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8F80580-FBD6-4C4C-B54C-D4A6F8EDF81F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14D89C7B-3ED2-4B75-B867-0A9B43B8D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EEAF11-0DD9-4166-8AEF-2CEF7B37E85E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190C25E-C9A0-452C-A244-4ECB55076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01CF7E7-6937-4ACD-9006-5253C3F2A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CC0AD0B-B671-4D81-8151-FDEE4C72E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63B67696-EA39-4C7C-B186-A2172B363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F18C28E-EA1C-43F3-8F89-807C84DCC87B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E108864E-5D58-4670-BB32-D2D01C8913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55F5B5-3FF9-4235-8D73-5A879344995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C95D79D3-CD6A-4ABF-AF27-C39F6298A45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5250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F98F2151-FC9C-426E-9ED6-84310F3C0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534B3AEF-68DD-4608-8097-5E5E41CC6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9C719D64-6CE5-444A-A04D-FD2C752915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EF638EB-148C-4285-A2ED-254EC397D8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C2CCBABB-A4F3-4E90-9BE5-589022D45207}" type="datetimeFigureOut">
              <a:rPr lang="en-US"/>
              <a:pPr>
                <a:defRPr/>
              </a:pPr>
              <a:t>1/10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B5450F-3433-4DFB-A015-DF5B9032F3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F61D0C31-6A48-4383-AC4D-1577DE589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3010A52A-9FD2-4580-8074-9AC12EB10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74B0AC-1391-4F3B-8996-C6E37343168C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A12849C2-9124-443E-9F75-89E0588D1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E347C4B-19DD-4A76-B15A-628BBF0596EC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365EA58B-A5B9-49D8-B7E7-9A5741E192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C8F7B3E2-852E-4D21-85F5-4EFC7F3BBE2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1" r:id="rId4"/>
    <p:sldLayoutId id="2147483832" r:id="rId5"/>
    <p:sldLayoutId id="2147483839" r:id="rId6"/>
    <p:sldLayoutId id="2147483833" r:id="rId7"/>
    <p:sldLayoutId id="2147483840" r:id="rId8"/>
    <p:sldLayoutId id="2147483841" r:id="rId9"/>
    <p:sldLayoutId id="2147483834" r:id="rId10"/>
    <p:sldLayoutId id="214748383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2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image" Target="../media/image75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72.wmf"/><Relationship Id="rId19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04009D-51F5-42C2-A2D9-212B9B2982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1"/>
            <a:ext cx="6172200" cy="19478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5.2 Graphing</a:t>
            </a:r>
            <a:br>
              <a:rPr lang="en-CA" dirty="0"/>
            </a:br>
            <a:br>
              <a:rPr lang="en-CA" dirty="0"/>
            </a:br>
            <a:r>
              <a:rPr lang="en-CA" dirty="0"/>
              <a:t>with phase shifts, Vertical Expansions &amp; Compress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CC1317DE-F0E1-4CD2-AC7B-055A673CC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062B9783-63E7-4508-A091-0DB5AD081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571876"/>
          <a:ext cx="4000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4895" imgH="215806" progId="Equation.DSMT4">
                  <p:embed/>
                </p:oleObj>
              </mc:Choice>
              <mc:Fallback>
                <p:oleObj name="Equation" r:id="rId3" imgW="1624895" imgH="215806" progId="Equation.DSMT4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062B9783-63E7-4508-A091-0DB5AD081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71876"/>
                        <a:ext cx="4000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3BC405A2-A655-444F-9753-C5A5B1021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D2E07-2FEF-4CF3-983A-50C4BC63E3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060" y="169423"/>
            <a:ext cx="8262937" cy="858838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Ex: Given the following graph, find the values of A, B, C, and D for: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A787CA90-B6E2-4138-B417-495BE091B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97870"/>
              </p:ext>
            </p:extLst>
          </p:nvPr>
        </p:nvGraphicFramePr>
        <p:xfrm>
          <a:off x="5282436" y="673579"/>
          <a:ext cx="2638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253890" progId="Equation.DSMT4">
                  <p:embed/>
                </p:oleObj>
              </mc:Choice>
              <mc:Fallback>
                <p:oleObj name="Equation" r:id="rId3" imgW="1409088" imgH="253890" progId="Equation.DSMT4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A787CA90-B6E2-4138-B417-495BE091B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436" y="673579"/>
                        <a:ext cx="2638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9">
            <a:extLst>
              <a:ext uri="{FF2B5EF4-FFF2-40B4-BE49-F238E27FC236}">
                <a16:creationId xmlns:a16="http://schemas.microsoft.com/office/drawing/2014/main" id="{46FCFE68-2FD9-43D5-85ED-28D50DBBB6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11351" y="1401763"/>
            <a:ext cx="6164263" cy="2990850"/>
            <a:chOff x="244" y="883"/>
            <a:chExt cx="3883" cy="1884"/>
          </a:xfrm>
        </p:grpSpPr>
        <p:sp>
          <p:nvSpPr>
            <p:cNvPr id="21531" name="AutoShape 8">
              <a:extLst>
                <a:ext uri="{FF2B5EF4-FFF2-40B4-BE49-F238E27FC236}">
                  <a16:creationId xmlns:a16="http://schemas.microsoft.com/office/drawing/2014/main" id="{8955BA94-0EE2-4E07-A4B2-7638C652E7B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4" y="886"/>
              <a:ext cx="3883" cy="1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10">
              <a:extLst>
                <a:ext uri="{FF2B5EF4-FFF2-40B4-BE49-F238E27FC236}">
                  <a16:creationId xmlns:a16="http://schemas.microsoft.com/office/drawing/2014/main" id="{D3B09590-C4CF-4B39-B8D2-C5A0F384F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" y="889"/>
              <a:ext cx="3877" cy="187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33" name="Line 11">
              <a:extLst>
                <a:ext uri="{FF2B5EF4-FFF2-40B4-BE49-F238E27FC236}">
                  <a16:creationId xmlns:a16="http://schemas.microsoft.com/office/drawing/2014/main" id="{C57F33D9-AB66-42D0-9913-849E81BB2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12">
              <a:extLst>
                <a:ext uri="{FF2B5EF4-FFF2-40B4-BE49-F238E27FC236}">
                  <a16:creationId xmlns:a16="http://schemas.microsoft.com/office/drawing/2014/main" id="{8FEBF8D6-A940-4FE1-94CF-A010A61C5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13">
              <a:extLst>
                <a:ext uri="{FF2B5EF4-FFF2-40B4-BE49-F238E27FC236}">
                  <a16:creationId xmlns:a16="http://schemas.microsoft.com/office/drawing/2014/main" id="{CF83C0A7-41F3-46D4-8C20-90125F666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14">
              <a:extLst>
                <a:ext uri="{FF2B5EF4-FFF2-40B4-BE49-F238E27FC236}">
                  <a16:creationId xmlns:a16="http://schemas.microsoft.com/office/drawing/2014/main" id="{7FD6EDB5-DFD6-4744-BC21-84336D57E0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5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15">
              <a:extLst>
                <a:ext uri="{FF2B5EF4-FFF2-40B4-BE49-F238E27FC236}">
                  <a16:creationId xmlns:a16="http://schemas.microsoft.com/office/drawing/2014/main" id="{3473B2B5-17E1-4E85-94F1-6CA7A948C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1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16">
              <a:extLst>
                <a:ext uri="{FF2B5EF4-FFF2-40B4-BE49-F238E27FC236}">
                  <a16:creationId xmlns:a16="http://schemas.microsoft.com/office/drawing/2014/main" id="{92AE561B-72BE-4581-B519-4CD99BF68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17">
              <a:extLst>
                <a:ext uri="{FF2B5EF4-FFF2-40B4-BE49-F238E27FC236}">
                  <a16:creationId xmlns:a16="http://schemas.microsoft.com/office/drawing/2014/main" id="{ACDD8CEA-9B18-4545-9FED-6A7F8C5516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9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18">
              <a:extLst>
                <a:ext uri="{FF2B5EF4-FFF2-40B4-BE49-F238E27FC236}">
                  <a16:creationId xmlns:a16="http://schemas.microsoft.com/office/drawing/2014/main" id="{08BA9D74-4A2A-49CC-AEE2-EE694A5C1E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19">
              <a:extLst>
                <a:ext uri="{FF2B5EF4-FFF2-40B4-BE49-F238E27FC236}">
                  <a16:creationId xmlns:a16="http://schemas.microsoft.com/office/drawing/2014/main" id="{FEBD2DB6-2D88-4DB5-93F3-F78F3B486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8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Line 20">
              <a:extLst>
                <a:ext uri="{FF2B5EF4-FFF2-40B4-BE49-F238E27FC236}">
                  <a16:creationId xmlns:a16="http://schemas.microsoft.com/office/drawing/2014/main" id="{E18C4101-69B9-4738-BBA6-0BCDBAC49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1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Line 21">
              <a:extLst>
                <a:ext uri="{FF2B5EF4-FFF2-40B4-BE49-F238E27FC236}">
                  <a16:creationId xmlns:a16="http://schemas.microsoft.com/office/drawing/2014/main" id="{3DE3EBE4-FA42-47AB-BA0C-28CDDB2410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7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22">
              <a:extLst>
                <a:ext uri="{FF2B5EF4-FFF2-40B4-BE49-F238E27FC236}">
                  <a16:creationId xmlns:a16="http://schemas.microsoft.com/office/drawing/2014/main" id="{2CE6EE24-6F0C-47E6-B905-54D49EF43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0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23">
              <a:extLst>
                <a:ext uri="{FF2B5EF4-FFF2-40B4-BE49-F238E27FC236}">
                  <a16:creationId xmlns:a16="http://schemas.microsoft.com/office/drawing/2014/main" id="{0E3BF730-5C8E-4D0F-A22E-43D1899F7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6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24">
              <a:extLst>
                <a:ext uri="{FF2B5EF4-FFF2-40B4-BE49-F238E27FC236}">
                  <a16:creationId xmlns:a16="http://schemas.microsoft.com/office/drawing/2014/main" id="{4576188C-CA6D-453B-81BE-DCC1D592B5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9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25">
              <a:extLst>
                <a:ext uri="{FF2B5EF4-FFF2-40B4-BE49-F238E27FC236}">
                  <a16:creationId xmlns:a16="http://schemas.microsoft.com/office/drawing/2014/main" id="{8D7F8B5E-76FB-4510-9BDD-2C31DE9FB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5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26">
              <a:extLst>
                <a:ext uri="{FF2B5EF4-FFF2-40B4-BE49-F238E27FC236}">
                  <a16:creationId xmlns:a16="http://schemas.microsoft.com/office/drawing/2014/main" id="{975C687E-985C-4D69-B011-7836FD44F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27">
              <a:extLst>
                <a:ext uri="{FF2B5EF4-FFF2-40B4-BE49-F238E27FC236}">
                  <a16:creationId xmlns:a16="http://schemas.microsoft.com/office/drawing/2014/main" id="{C37F6C6A-B06B-4342-B18D-098931E73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28">
              <a:extLst>
                <a:ext uri="{FF2B5EF4-FFF2-40B4-BE49-F238E27FC236}">
                  <a16:creationId xmlns:a16="http://schemas.microsoft.com/office/drawing/2014/main" id="{9B2797EB-99F5-4E49-9DC3-863DC2F1B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7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Line 29">
              <a:extLst>
                <a:ext uri="{FF2B5EF4-FFF2-40B4-BE49-F238E27FC236}">
                  <a16:creationId xmlns:a16="http://schemas.microsoft.com/office/drawing/2014/main" id="{A0425FE5-17EA-465A-B6D8-9F072543D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30">
              <a:extLst>
                <a:ext uri="{FF2B5EF4-FFF2-40B4-BE49-F238E27FC236}">
                  <a16:creationId xmlns:a16="http://schemas.microsoft.com/office/drawing/2014/main" id="{A3C8FD84-9D5E-4E85-B2A9-4397AA024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31">
              <a:extLst>
                <a:ext uri="{FF2B5EF4-FFF2-40B4-BE49-F238E27FC236}">
                  <a16:creationId xmlns:a16="http://schemas.microsoft.com/office/drawing/2014/main" id="{6285BB59-C60F-4EAA-BC13-B3ABA33F83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Line 32">
              <a:extLst>
                <a:ext uri="{FF2B5EF4-FFF2-40B4-BE49-F238E27FC236}">
                  <a16:creationId xmlns:a16="http://schemas.microsoft.com/office/drawing/2014/main" id="{DB378BD4-34F5-4DF1-8C8D-DEB88EEF2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33">
              <a:extLst>
                <a:ext uri="{FF2B5EF4-FFF2-40B4-BE49-F238E27FC236}">
                  <a16:creationId xmlns:a16="http://schemas.microsoft.com/office/drawing/2014/main" id="{D0D5C768-21C2-4019-A1A9-43EA12F43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0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34">
              <a:extLst>
                <a:ext uri="{FF2B5EF4-FFF2-40B4-BE49-F238E27FC236}">
                  <a16:creationId xmlns:a16="http://schemas.microsoft.com/office/drawing/2014/main" id="{5EEFAB05-2B2D-470C-9B6D-18A2EA8744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Line 35">
              <a:extLst>
                <a:ext uri="{FF2B5EF4-FFF2-40B4-BE49-F238E27FC236}">
                  <a16:creationId xmlns:a16="http://schemas.microsoft.com/office/drawing/2014/main" id="{93DDBCF6-5513-4A54-ABDC-C58EAE6AA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9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Line 36">
              <a:extLst>
                <a:ext uri="{FF2B5EF4-FFF2-40B4-BE49-F238E27FC236}">
                  <a16:creationId xmlns:a16="http://schemas.microsoft.com/office/drawing/2014/main" id="{BF0C18D9-26AE-4B2D-87B5-F20F2A3F5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2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37">
              <a:extLst>
                <a:ext uri="{FF2B5EF4-FFF2-40B4-BE49-F238E27FC236}">
                  <a16:creationId xmlns:a16="http://schemas.microsoft.com/office/drawing/2014/main" id="{AC781016-CC4F-4104-B4DB-382AAB07B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8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38">
              <a:extLst>
                <a:ext uri="{FF2B5EF4-FFF2-40B4-BE49-F238E27FC236}">
                  <a16:creationId xmlns:a16="http://schemas.microsoft.com/office/drawing/2014/main" id="{C7C9895A-78A1-492C-B725-15A976E401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1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39">
              <a:extLst>
                <a:ext uri="{FF2B5EF4-FFF2-40B4-BE49-F238E27FC236}">
                  <a16:creationId xmlns:a16="http://schemas.microsoft.com/office/drawing/2014/main" id="{D095259A-3C7E-41D1-9085-150840246B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7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40">
              <a:extLst>
                <a:ext uri="{FF2B5EF4-FFF2-40B4-BE49-F238E27FC236}">
                  <a16:creationId xmlns:a16="http://schemas.microsoft.com/office/drawing/2014/main" id="{CFC4A00E-BDC7-4D88-9032-F03E3E86C7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0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41">
              <a:extLst>
                <a:ext uri="{FF2B5EF4-FFF2-40B4-BE49-F238E27FC236}">
                  <a16:creationId xmlns:a16="http://schemas.microsoft.com/office/drawing/2014/main" id="{015A19F4-5D36-4685-8637-9F064A1A5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6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42">
              <a:extLst>
                <a:ext uri="{FF2B5EF4-FFF2-40B4-BE49-F238E27FC236}">
                  <a16:creationId xmlns:a16="http://schemas.microsoft.com/office/drawing/2014/main" id="{4E84506B-94C7-41A9-8E83-1AC707186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Line 43">
              <a:extLst>
                <a:ext uri="{FF2B5EF4-FFF2-40B4-BE49-F238E27FC236}">
                  <a16:creationId xmlns:a16="http://schemas.microsoft.com/office/drawing/2014/main" id="{3D2077ED-123F-4EF3-884E-1C5711B24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44">
              <a:extLst>
                <a:ext uri="{FF2B5EF4-FFF2-40B4-BE49-F238E27FC236}">
                  <a16:creationId xmlns:a16="http://schemas.microsoft.com/office/drawing/2014/main" id="{784671AD-8187-463F-92AD-55E7695F3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5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Line 45">
              <a:extLst>
                <a:ext uri="{FF2B5EF4-FFF2-40B4-BE49-F238E27FC236}">
                  <a16:creationId xmlns:a16="http://schemas.microsoft.com/office/drawing/2014/main" id="{EC3CB4EC-463F-46DA-B878-3F88C0488F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1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46">
              <a:extLst>
                <a:ext uri="{FF2B5EF4-FFF2-40B4-BE49-F238E27FC236}">
                  <a16:creationId xmlns:a16="http://schemas.microsoft.com/office/drawing/2014/main" id="{08CDE3AD-C8C3-4745-AE8B-9008AAA70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4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Line 47">
              <a:extLst>
                <a:ext uri="{FF2B5EF4-FFF2-40B4-BE49-F238E27FC236}">
                  <a16:creationId xmlns:a16="http://schemas.microsoft.com/office/drawing/2014/main" id="{D18A10A4-7269-4DBA-8340-1FC3346E6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0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48">
              <a:extLst>
                <a:ext uri="{FF2B5EF4-FFF2-40B4-BE49-F238E27FC236}">
                  <a16:creationId xmlns:a16="http://schemas.microsoft.com/office/drawing/2014/main" id="{17508BCB-F083-4A72-B328-14CE0F02C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3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Line 49">
              <a:extLst>
                <a:ext uri="{FF2B5EF4-FFF2-40B4-BE49-F238E27FC236}">
                  <a16:creationId xmlns:a16="http://schemas.microsoft.com/office/drawing/2014/main" id="{4DD5B841-8BC1-4B9A-978C-0161F6850B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50">
              <a:extLst>
                <a:ext uri="{FF2B5EF4-FFF2-40B4-BE49-F238E27FC236}">
                  <a16:creationId xmlns:a16="http://schemas.microsoft.com/office/drawing/2014/main" id="{723D5765-14A3-430C-8148-F553091C7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2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Line 51">
              <a:extLst>
                <a:ext uri="{FF2B5EF4-FFF2-40B4-BE49-F238E27FC236}">
                  <a16:creationId xmlns:a16="http://schemas.microsoft.com/office/drawing/2014/main" id="{4E5B163D-F23D-4639-AC65-85463797A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570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52">
              <a:extLst>
                <a:ext uri="{FF2B5EF4-FFF2-40B4-BE49-F238E27FC236}">
                  <a16:creationId xmlns:a16="http://schemas.microsoft.com/office/drawing/2014/main" id="{A381E7E9-8D33-4A70-B31D-2E0853200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573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Line 53">
              <a:extLst>
                <a:ext uri="{FF2B5EF4-FFF2-40B4-BE49-F238E27FC236}">
                  <a16:creationId xmlns:a16="http://schemas.microsoft.com/office/drawing/2014/main" id="{82A74348-B43C-45E0-89F4-D5DBEC2E8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197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54">
              <a:extLst>
                <a:ext uri="{FF2B5EF4-FFF2-40B4-BE49-F238E27FC236}">
                  <a16:creationId xmlns:a16="http://schemas.microsoft.com/office/drawing/2014/main" id="{A4983749-0568-47A2-A2E2-99668EA49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200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Line 55">
              <a:extLst>
                <a:ext uri="{FF2B5EF4-FFF2-40B4-BE49-F238E27FC236}">
                  <a16:creationId xmlns:a16="http://schemas.microsoft.com/office/drawing/2014/main" id="{274E0902-029A-4E88-8531-3F98EC29D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012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56">
              <a:extLst>
                <a:ext uri="{FF2B5EF4-FFF2-40B4-BE49-F238E27FC236}">
                  <a16:creationId xmlns:a16="http://schemas.microsoft.com/office/drawing/2014/main" id="{0A535525-F1B4-4E93-9675-D8675342C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015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Line 57">
              <a:extLst>
                <a:ext uri="{FF2B5EF4-FFF2-40B4-BE49-F238E27FC236}">
                  <a16:creationId xmlns:a16="http://schemas.microsoft.com/office/drawing/2014/main" id="{51FA9E18-D6A5-4475-B872-A9EB0C212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823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58">
              <a:extLst>
                <a:ext uri="{FF2B5EF4-FFF2-40B4-BE49-F238E27FC236}">
                  <a16:creationId xmlns:a16="http://schemas.microsoft.com/office/drawing/2014/main" id="{C292F939-BD9B-49FD-8481-DACDCAC3E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826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Line 59">
              <a:extLst>
                <a:ext uri="{FF2B5EF4-FFF2-40B4-BE49-F238E27FC236}">
                  <a16:creationId xmlns:a16="http://schemas.microsoft.com/office/drawing/2014/main" id="{C15C4E5B-82AB-4962-AC96-60839E302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635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60">
              <a:extLst>
                <a:ext uri="{FF2B5EF4-FFF2-40B4-BE49-F238E27FC236}">
                  <a16:creationId xmlns:a16="http://schemas.microsoft.com/office/drawing/2014/main" id="{93F0E9AC-6642-44BA-96B4-7ADE922D7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638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Line 61">
              <a:extLst>
                <a:ext uri="{FF2B5EF4-FFF2-40B4-BE49-F238E27FC236}">
                  <a16:creationId xmlns:a16="http://schemas.microsoft.com/office/drawing/2014/main" id="{E82684AB-CE2E-496F-9213-96E11E0C0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450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62">
              <a:extLst>
                <a:ext uri="{FF2B5EF4-FFF2-40B4-BE49-F238E27FC236}">
                  <a16:creationId xmlns:a16="http://schemas.microsoft.com/office/drawing/2014/main" id="{3F852A5D-04D9-4E1D-B9A0-F4B6D3446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453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Line 63">
              <a:extLst>
                <a:ext uri="{FF2B5EF4-FFF2-40B4-BE49-F238E27FC236}">
                  <a16:creationId xmlns:a16="http://schemas.microsoft.com/office/drawing/2014/main" id="{0E56AE8F-EE99-4F61-AB3A-01EEDC905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262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Line 64">
              <a:extLst>
                <a:ext uri="{FF2B5EF4-FFF2-40B4-BE49-F238E27FC236}">
                  <a16:creationId xmlns:a16="http://schemas.microsoft.com/office/drawing/2014/main" id="{0472FA90-092E-45E4-98A7-F8DBB0212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265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7" name="Line 65">
              <a:extLst>
                <a:ext uri="{FF2B5EF4-FFF2-40B4-BE49-F238E27FC236}">
                  <a16:creationId xmlns:a16="http://schemas.microsoft.com/office/drawing/2014/main" id="{9DB01E40-DD14-4929-BF4E-9858C0D18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077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Line 66">
              <a:extLst>
                <a:ext uri="{FF2B5EF4-FFF2-40B4-BE49-F238E27FC236}">
                  <a16:creationId xmlns:a16="http://schemas.microsoft.com/office/drawing/2014/main" id="{43A0488F-F8C4-4741-AB55-0C32AA12A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1080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Line 67">
              <a:extLst>
                <a:ext uri="{FF2B5EF4-FFF2-40B4-BE49-F238E27FC236}">
                  <a16:creationId xmlns:a16="http://schemas.microsoft.com/office/drawing/2014/main" id="{CE9652E9-FBE5-4D94-8399-B72BC8BF5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382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Line 68">
              <a:extLst>
                <a:ext uri="{FF2B5EF4-FFF2-40B4-BE49-F238E27FC236}">
                  <a16:creationId xmlns:a16="http://schemas.microsoft.com/office/drawing/2014/main" id="{ED702B91-0F07-4D04-8268-8E43C1848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385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1" name="Line 69">
              <a:extLst>
                <a:ext uri="{FF2B5EF4-FFF2-40B4-BE49-F238E27FC236}">
                  <a16:creationId xmlns:a16="http://schemas.microsoft.com/office/drawing/2014/main" id="{809A7F10-6FCD-43FA-88DF-4CC53ADD6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388"/>
              <a:ext cx="387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Line 70">
              <a:extLst>
                <a:ext uri="{FF2B5EF4-FFF2-40B4-BE49-F238E27FC236}">
                  <a16:creationId xmlns:a16="http://schemas.microsoft.com/office/drawing/2014/main" id="{B4CB22F6-DCEF-4E7A-92BD-A99B086B1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2391"/>
              <a:ext cx="387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3" name="Rectangle 71">
              <a:extLst>
                <a:ext uri="{FF2B5EF4-FFF2-40B4-BE49-F238E27FC236}">
                  <a16:creationId xmlns:a16="http://schemas.microsoft.com/office/drawing/2014/main" id="{BFA40082-3D8F-4614-8D37-33260997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226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94" name="Freeform 72">
              <a:extLst>
                <a:ext uri="{FF2B5EF4-FFF2-40B4-BE49-F238E27FC236}">
                  <a16:creationId xmlns:a16="http://schemas.microsoft.com/office/drawing/2014/main" id="{9F21F4A6-49B7-4ED3-9C91-223A470986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5" y="2354"/>
              <a:ext cx="33" cy="67"/>
            </a:xfrm>
            <a:custGeom>
              <a:avLst/>
              <a:gdLst>
                <a:gd name="T0" fmla="*/ 0 w 33"/>
                <a:gd name="T1" fmla="*/ 0 h 67"/>
                <a:gd name="T2" fmla="*/ 33 w 33"/>
                <a:gd name="T3" fmla="*/ 34 h 67"/>
                <a:gd name="T4" fmla="*/ 0 w 33"/>
                <a:gd name="T5" fmla="*/ 67 h 67"/>
                <a:gd name="T6" fmla="*/ 0 w 3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7"/>
                <a:gd name="T14" fmla="*/ 33 w 33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7">
                  <a:moveTo>
                    <a:pt x="0" y="0"/>
                  </a:moveTo>
                  <a:lnTo>
                    <a:pt x="33" y="34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5" name="Line 73">
              <a:extLst>
                <a:ext uri="{FF2B5EF4-FFF2-40B4-BE49-F238E27FC236}">
                  <a16:creationId xmlns:a16="http://schemas.microsoft.com/office/drawing/2014/main" id="{37D6EC2F-5F1B-4821-A946-91FCAC63B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7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Line 74">
              <a:extLst>
                <a:ext uri="{FF2B5EF4-FFF2-40B4-BE49-F238E27FC236}">
                  <a16:creationId xmlns:a16="http://schemas.microsoft.com/office/drawing/2014/main" id="{4EFBDBD8-0F95-41D7-AFA4-58345D4CC5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7" name="Line 75">
              <a:extLst>
                <a:ext uri="{FF2B5EF4-FFF2-40B4-BE49-F238E27FC236}">
                  <a16:creationId xmlns:a16="http://schemas.microsoft.com/office/drawing/2014/main" id="{B0F5DF1A-7720-42B1-B21D-762371B45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3" y="889"/>
              <a:ext cx="1" cy="18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Line 76">
              <a:extLst>
                <a:ext uri="{FF2B5EF4-FFF2-40B4-BE49-F238E27FC236}">
                  <a16:creationId xmlns:a16="http://schemas.microsoft.com/office/drawing/2014/main" id="{27CFA1AD-2755-4E1F-90B1-EAAB6A5B0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889"/>
              <a:ext cx="1" cy="18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Rectangle 77">
              <a:extLst>
                <a:ext uri="{FF2B5EF4-FFF2-40B4-BE49-F238E27FC236}">
                  <a16:creationId xmlns:a16="http://schemas.microsoft.com/office/drawing/2014/main" id="{F6508591-E3DD-4CD9-840E-19B13F7EF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883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0" name="Freeform 78">
              <a:extLst>
                <a:ext uri="{FF2B5EF4-FFF2-40B4-BE49-F238E27FC236}">
                  <a16:creationId xmlns:a16="http://schemas.microsoft.com/office/drawing/2014/main" id="{58183BFE-645F-4ED5-A20D-5BEA3F75A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9" y="892"/>
              <a:ext cx="67" cy="33"/>
            </a:xfrm>
            <a:custGeom>
              <a:avLst/>
              <a:gdLst>
                <a:gd name="T0" fmla="*/ 0 w 67"/>
                <a:gd name="T1" fmla="*/ 33 h 33"/>
                <a:gd name="T2" fmla="*/ 34 w 67"/>
                <a:gd name="T3" fmla="*/ 0 h 33"/>
                <a:gd name="T4" fmla="*/ 67 w 67"/>
                <a:gd name="T5" fmla="*/ 33 h 33"/>
                <a:gd name="T6" fmla="*/ 0 w 67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3"/>
                <a:gd name="T14" fmla="*/ 67 w 67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3">
                  <a:moveTo>
                    <a:pt x="0" y="33"/>
                  </a:moveTo>
                  <a:lnTo>
                    <a:pt x="34" y="0"/>
                  </a:lnTo>
                  <a:lnTo>
                    <a:pt x="67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Rectangle 79">
              <a:extLst>
                <a:ext uri="{FF2B5EF4-FFF2-40B4-BE49-F238E27FC236}">
                  <a16:creationId xmlns:a16="http://schemas.microsoft.com/office/drawing/2014/main" id="{E7806480-0F94-46AB-809E-F5D223FC6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" y="889"/>
              <a:ext cx="3877" cy="187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2" name="Rectangle 80">
              <a:extLst>
                <a:ext uri="{FF2B5EF4-FFF2-40B4-BE49-F238E27FC236}">
                  <a16:creationId xmlns:a16="http://schemas.microsoft.com/office/drawing/2014/main" id="{BDBE9CB9-50D3-40D5-9976-9DDFEB331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" y="2415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3" name="Line 81">
              <a:extLst>
                <a:ext uri="{FF2B5EF4-FFF2-40B4-BE49-F238E27FC236}">
                  <a16:creationId xmlns:a16="http://schemas.microsoft.com/office/drawing/2014/main" id="{451B49E9-E0E6-4E30-9ECA-40F0627A4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" y="2363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4" name="Rectangle 82">
              <a:extLst>
                <a:ext uri="{FF2B5EF4-FFF2-40B4-BE49-F238E27FC236}">
                  <a16:creationId xmlns:a16="http://schemas.microsoft.com/office/drawing/2014/main" id="{B6A6C350-D2F4-436E-8F32-B899CAEEE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2415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5" name="Line 83">
              <a:extLst>
                <a:ext uri="{FF2B5EF4-FFF2-40B4-BE49-F238E27FC236}">
                  <a16:creationId xmlns:a16="http://schemas.microsoft.com/office/drawing/2014/main" id="{53EB3B58-A7D4-4FCF-AE8D-765A5AF08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363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6" name="Rectangle 84">
              <a:extLst>
                <a:ext uri="{FF2B5EF4-FFF2-40B4-BE49-F238E27FC236}">
                  <a16:creationId xmlns:a16="http://schemas.microsoft.com/office/drawing/2014/main" id="{F3B1F513-8A07-4BF8-B19A-1E9B7A5D6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2415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7" name="Line 85">
              <a:extLst>
                <a:ext uri="{FF2B5EF4-FFF2-40B4-BE49-F238E27FC236}">
                  <a16:creationId xmlns:a16="http://schemas.microsoft.com/office/drawing/2014/main" id="{CE4BE3EF-F980-4BB5-B934-E5EE72C95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0" y="2363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8" name="Rectangle 86">
              <a:extLst>
                <a:ext uri="{FF2B5EF4-FFF2-40B4-BE49-F238E27FC236}">
                  <a16:creationId xmlns:a16="http://schemas.microsoft.com/office/drawing/2014/main" id="{97EE65B5-114D-4834-B3C5-6C0451F03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415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" name="Line 87">
              <a:extLst>
                <a:ext uri="{FF2B5EF4-FFF2-40B4-BE49-F238E27FC236}">
                  <a16:creationId xmlns:a16="http://schemas.microsoft.com/office/drawing/2014/main" id="{FB3E3B47-40D1-4F76-B417-EE480EC07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3" y="2363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0" name="Rectangle 88">
              <a:extLst>
                <a:ext uri="{FF2B5EF4-FFF2-40B4-BE49-F238E27FC236}">
                  <a16:creationId xmlns:a16="http://schemas.microsoft.com/office/drawing/2014/main" id="{75415A7A-CC4A-40BE-A0FD-9FC705B22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2415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11" name="Rectangle 89">
              <a:extLst>
                <a:ext uri="{FF2B5EF4-FFF2-40B4-BE49-F238E27FC236}">
                  <a16:creationId xmlns:a16="http://schemas.microsoft.com/office/drawing/2014/main" id="{95B57987-4392-4363-9C2F-3E75696C6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2533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2" name="Line 90">
              <a:extLst>
                <a:ext uri="{FF2B5EF4-FFF2-40B4-BE49-F238E27FC236}">
                  <a16:creationId xmlns:a16="http://schemas.microsoft.com/office/drawing/2014/main" id="{9A2B1018-4080-4FED-95B5-450D16EC5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573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3" name="Rectangle 91">
              <a:extLst>
                <a:ext uri="{FF2B5EF4-FFF2-40B4-BE49-F238E27FC236}">
                  <a16:creationId xmlns:a16="http://schemas.microsoft.com/office/drawing/2014/main" id="{22FCD5E4-97CC-4F75-8A83-391113999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216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4" name="Line 92">
              <a:extLst>
                <a:ext uri="{FF2B5EF4-FFF2-40B4-BE49-F238E27FC236}">
                  <a16:creationId xmlns:a16="http://schemas.microsoft.com/office/drawing/2014/main" id="{2806111A-7217-4491-847C-B1FD8FFF8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200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5" name="Rectangle 93">
              <a:extLst>
                <a:ext uri="{FF2B5EF4-FFF2-40B4-BE49-F238E27FC236}">
                  <a16:creationId xmlns:a16="http://schemas.microsoft.com/office/drawing/2014/main" id="{FB043B04-62B5-4FD8-B69C-C1BC18D66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97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6" name="Line 94">
              <a:extLst>
                <a:ext uri="{FF2B5EF4-FFF2-40B4-BE49-F238E27FC236}">
                  <a16:creationId xmlns:a16="http://schemas.microsoft.com/office/drawing/2014/main" id="{7B22CA30-D2E0-4C50-BB17-E54FAD6BD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015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7" name="Rectangle 95">
              <a:extLst>
                <a:ext uri="{FF2B5EF4-FFF2-40B4-BE49-F238E27FC236}">
                  <a16:creationId xmlns:a16="http://schemas.microsoft.com/office/drawing/2014/main" id="{B48458E5-C7AE-4CD4-9CF3-AF66BB608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78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8" name="Line 96">
              <a:extLst>
                <a:ext uri="{FF2B5EF4-FFF2-40B4-BE49-F238E27FC236}">
                  <a16:creationId xmlns:a16="http://schemas.microsoft.com/office/drawing/2014/main" id="{507B09AD-4688-4F6E-BAAF-E62C7931C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1826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9" name="Rectangle 97">
              <a:extLst>
                <a:ext uri="{FF2B5EF4-FFF2-40B4-BE49-F238E27FC236}">
                  <a16:creationId xmlns:a16="http://schemas.microsoft.com/office/drawing/2014/main" id="{E8A6F502-DBEF-4D56-8316-7DFF181F4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59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0" name="Line 98">
              <a:extLst>
                <a:ext uri="{FF2B5EF4-FFF2-40B4-BE49-F238E27FC236}">
                  <a16:creationId xmlns:a16="http://schemas.microsoft.com/office/drawing/2014/main" id="{91713465-2EC2-4F23-AF1A-6147402D6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1638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1" name="Rectangle 99">
              <a:extLst>
                <a:ext uri="{FF2B5EF4-FFF2-40B4-BE49-F238E27FC236}">
                  <a16:creationId xmlns:a16="http://schemas.microsoft.com/office/drawing/2014/main" id="{67E09CF9-1E50-4387-9347-450DE493F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41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2" name="Line 100">
              <a:extLst>
                <a:ext uri="{FF2B5EF4-FFF2-40B4-BE49-F238E27FC236}">
                  <a16:creationId xmlns:a16="http://schemas.microsoft.com/office/drawing/2014/main" id="{3CD1DB21-6D5C-4336-9FA7-A038C6160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1453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3" name="Rectangle 101">
              <a:extLst>
                <a:ext uri="{FF2B5EF4-FFF2-40B4-BE49-F238E27FC236}">
                  <a16:creationId xmlns:a16="http://schemas.microsoft.com/office/drawing/2014/main" id="{0FC66E9C-CF4E-4CA4-8F26-A204614E5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22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4" name="Line 102">
              <a:extLst>
                <a:ext uri="{FF2B5EF4-FFF2-40B4-BE49-F238E27FC236}">
                  <a16:creationId xmlns:a16="http://schemas.microsoft.com/office/drawing/2014/main" id="{E67E19C1-E92F-4E1A-87C2-C4994900F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1265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5" name="Rectangle 103">
              <a:extLst>
                <a:ext uri="{FF2B5EF4-FFF2-40B4-BE49-F238E27FC236}">
                  <a16:creationId xmlns:a16="http://schemas.microsoft.com/office/drawing/2014/main" id="{E2D3E892-8294-4CC8-B7CF-12D54F0B1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04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6" name="Line 104">
              <a:extLst>
                <a:ext uri="{FF2B5EF4-FFF2-40B4-BE49-F238E27FC236}">
                  <a16:creationId xmlns:a16="http://schemas.microsoft.com/office/drawing/2014/main" id="{01F35CA4-BCF3-4D3C-BFFB-39199B1CB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1080"/>
              <a:ext cx="5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7" name="Rectangle 106">
              <a:extLst>
                <a:ext uri="{FF2B5EF4-FFF2-40B4-BE49-F238E27FC236}">
                  <a16:creationId xmlns:a16="http://schemas.microsoft.com/office/drawing/2014/main" id="{5BA96031-D83A-4F08-8342-EFE431623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" y="889"/>
              <a:ext cx="3877" cy="187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1509" name="Freeform 105">
            <a:extLst>
              <a:ext uri="{FF2B5EF4-FFF2-40B4-BE49-F238E27FC236}">
                <a16:creationId xmlns:a16="http://schemas.microsoft.com/office/drawing/2014/main" id="{BF4E28FA-734E-4161-AC82-A0FE64024D10}"/>
              </a:ext>
            </a:extLst>
          </p:cNvPr>
          <p:cNvSpPr>
            <a:spLocks/>
          </p:cNvSpPr>
          <p:nvPr/>
        </p:nvSpPr>
        <p:spPr bwMode="auto">
          <a:xfrm>
            <a:off x="1920876" y="2008188"/>
            <a:ext cx="6149975" cy="1782762"/>
          </a:xfrm>
          <a:custGeom>
            <a:avLst/>
            <a:gdLst>
              <a:gd name="T0" fmla="*/ 2147483646 w 1277"/>
              <a:gd name="T1" fmla="*/ 2147483646 h 370"/>
              <a:gd name="T2" fmla="*/ 2147483646 w 1277"/>
              <a:gd name="T3" fmla="*/ 2147483646 h 370"/>
              <a:gd name="T4" fmla="*/ 2147483646 w 1277"/>
              <a:gd name="T5" fmla="*/ 2147483646 h 370"/>
              <a:gd name="T6" fmla="*/ 2147483646 w 1277"/>
              <a:gd name="T7" fmla="*/ 2147483646 h 370"/>
              <a:gd name="T8" fmla="*/ 2147483646 w 1277"/>
              <a:gd name="T9" fmla="*/ 2147483646 h 370"/>
              <a:gd name="T10" fmla="*/ 2147483646 w 1277"/>
              <a:gd name="T11" fmla="*/ 2147483646 h 370"/>
              <a:gd name="T12" fmla="*/ 2147483646 w 1277"/>
              <a:gd name="T13" fmla="*/ 2147483646 h 370"/>
              <a:gd name="T14" fmla="*/ 2147483646 w 1277"/>
              <a:gd name="T15" fmla="*/ 2147483646 h 370"/>
              <a:gd name="T16" fmla="*/ 2147483646 w 1277"/>
              <a:gd name="T17" fmla="*/ 2147483646 h 370"/>
              <a:gd name="T18" fmla="*/ 2147483646 w 1277"/>
              <a:gd name="T19" fmla="*/ 2147483646 h 370"/>
              <a:gd name="T20" fmla="*/ 2147483646 w 1277"/>
              <a:gd name="T21" fmla="*/ 2147483646 h 370"/>
              <a:gd name="T22" fmla="*/ 2147483646 w 1277"/>
              <a:gd name="T23" fmla="*/ 2147483646 h 370"/>
              <a:gd name="T24" fmla="*/ 2147483646 w 1277"/>
              <a:gd name="T25" fmla="*/ 2147483646 h 370"/>
              <a:gd name="T26" fmla="*/ 2147483646 w 1277"/>
              <a:gd name="T27" fmla="*/ 2147483646 h 370"/>
              <a:gd name="T28" fmla="*/ 2147483646 w 1277"/>
              <a:gd name="T29" fmla="*/ 2147483646 h 370"/>
              <a:gd name="T30" fmla="*/ 2147483646 w 1277"/>
              <a:gd name="T31" fmla="*/ 2147483646 h 370"/>
              <a:gd name="T32" fmla="*/ 2147483646 w 1277"/>
              <a:gd name="T33" fmla="*/ 2147483646 h 370"/>
              <a:gd name="T34" fmla="*/ 2147483646 w 1277"/>
              <a:gd name="T35" fmla="*/ 2147483646 h 370"/>
              <a:gd name="T36" fmla="*/ 2147483646 w 1277"/>
              <a:gd name="T37" fmla="*/ 2147483646 h 370"/>
              <a:gd name="T38" fmla="*/ 2147483646 w 1277"/>
              <a:gd name="T39" fmla="*/ 2147483646 h 370"/>
              <a:gd name="T40" fmla="*/ 2147483646 w 1277"/>
              <a:gd name="T41" fmla="*/ 0 h 370"/>
              <a:gd name="T42" fmla="*/ 2147483646 w 1277"/>
              <a:gd name="T43" fmla="*/ 2147483646 h 370"/>
              <a:gd name="T44" fmla="*/ 2147483646 w 1277"/>
              <a:gd name="T45" fmla="*/ 2147483646 h 370"/>
              <a:gd name="T46" fmla="*/ 2147483646 w 1277"/>
              <a:gd name="T47" fmla="*/ 2147483646 h 370"/>
              <a:gd name="T48" fmla="*/ 2147483646 w 1277"/>
              <a:gd name="T49" fmla="*/ 2147483646 h 370"/>
              <a:gd name="T50" fmla="*/ 2147483646 w 1277"/>
              <a:gd name="T51" fmla="*/ 2147483646 h 370"/>
              <a:gd name="T52" fmla="*/ 2147483646 w 1277"/>
              <a:gd name="T53" fmla="*/ 2147483646 h 370"/>
              <a:gd name="T54" fmla="*/ 2147483646 w 1277"/>
              <a:gd name="T55" fmla="*/ 2147483646 h 370"/>
              <a:gd name="T56" fmla="*/ 2147483646 w 1277"/>
              <a:gd name="T57" fmla="*/ 2147483646 h 370"/>
              <a:gd name="T58" fmla="*/ 2147483646 w 1277"/>
              <a:gd name="T59" fmla="*/ 2147483646 h 370"/>
              <a:gd name="T60" fmla="*/ 2147483646 w 1277"/>
              <a:gd name="T61" fmla="*/ 2147483646 h 370"/>
              <a:gd name="T62" fmla="*/ 2147483646 w 1277"/>
              <a:gd name="T63" fmla="*/ 2147483646 h 370"/>
              <a:gd name="T64" fmla="*/ 2147483646 w 1277"/>
              <a:gd name="T65" fmla="*/ 2147483646 h 370"/>
              <a:gd name="T66" fmla="*/ 2147483646 w 1277"/>
              <a:gd name="T67" fmla="*/ 2147483646 h 370"/>
              <a:gd name="T68" fmla="*/ 2147483646 w 1277"/>
              <a:gd name="T69" fmla="*/ 2147483646 h 370"/>
              <a:gd name="T70" fmla="*/ 2147483646 w 1277"/>
              <a:gd name="T71" fmla="*/ 2147483646 h 370"/>
              <a:gd name="T72" fmla="*/ 2147483646 w 1277"/>
              <a:gd name="T73" fmla="*/ 2147483646 h 370"/>
              <a:gd name="T74" fmla="*/ 2147483646 w 1277"/>
              <a:gd name="T75" fmla="*/ 2147483646 h 370"/>
              <a:gd name="T76" fmla="*/ 2147483646 w 1277"/>
              <a:gd name="T77" fmla="*/ 2147483646 h 370"/>
              <a:gd name="T78" fmla="*/ 2147483646 w 1277"/>
              <a:gd name="T79" fmla="*/ 2147483646 h 370"/>
              <a:gd name="T80" fmla="*/ 2147483646 w 1277"/>
              <a:gd name="T81" fmla="*/ 2147483646 h 370"/>
              <a:gd name="T82" fmla="*/ 2147483646 w 1277"/>
              <a:gd name="T83" fmla="*/ 2147483646 h 370"/>
              <a:gd name="T84" fmla="*/ 2147483646 w 1277"/>
              <a:gd name="T85" fmla="*/ 2147483646 h 370"/>
              <a:gd name="T86" fmla="*/ 2147483646 w 1277"/>
              <a:gd name="T87" fmla="*/ 2147483646 h 370"/>
              <a:gd name="T88" fmla="*/ 2147483646 w 1277"/>
              <a:gd name="T89" fmla="*/ 2147483646 h 370"/>
              <a:gd name="T90" fmla="*/ 2147483646 w 1277"/>
              <a:gd name="T91" fmla="*/ 2147483646 h 370"/>
              <a:gd name="T92" fmla="*/ 2147483646 w 1277"/>
              <a:gd name="T93" fmla="*/ 2147483646 h 370"/>
              <a:gd name="T94" fmla="*/ 2147483646 w 1277"/>
              <a:gd name="T95" fmla="*/ 2147483646 h 370"/>
              <a:gd name="T96" fmla="*/ 2147483646 w 1277"/>
              <a:gd name="T97" fmla="*/ 2147483646 h 370"/>
              <a:gd name="T98" fmla="*/ 2147483646 w 1277"/>
              <a:gd name="T99" fmla="*/ 2147483646 h 370"/>
              <a:gd name="T100" fmla="*/ 2147483646 w 1277"/>
              <a:gd name="T101" fmla="*/ 2147483646 h 370"/>
              <a:gd name="T102" fmla="*/ 2147483646 w 1277"/>
              <a:gd name="T103" fmla="*/ 2147483646 h 370"/>
              <a:gd name="T104" fmla="*/ 2147483646 w 1277"/>
              <a:gd name="T105" fmla="*/ 2147483646 h 370"/>
              <a:gd name="T106" fmla="*/ 2147483646 w 1277"/>
              <a:gd name="T107" fmla="*/ 2147483646 h 370"/>
              <a:gd name="T108" fmla="*/ 2147483646 w 1277"/>
              <a:gd name="T109" fmla="*/ 2147483646 h 370"/>
              <a:gd name="T110" fmla="*/ 2147483646 w 1277"/>
              <a:gd name="T111" fmla="*/ 2147483646 h 370"/>
              <a:gd name="T112" fmla="*/ 2147483646 w 1277"/>
              <a:gd name="T113" fmla="*/ 2147483646 h 370"/>
              <a:gd name="T114" fmla="*/ 2147483646 w 1277"/>
              <a:gd name="T115" fmla="*/ 2147483646 h 37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370"/>
              <a:gd name="T176" fmla="*/ 1277 w 1277"/>
              <a:gd name="T177" fmla="*/ 370 h 37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370">
                <a:moveTo>
                  <a:pt x="0" y="2"/>
                </a:moveTo>
                <a:lnTo>
                  <a:pt x="2" y="3"/>
                </a:lnTo>
                <a:lnTo>
                  <a:pt x="4" y="4"/>
                </a:lnTo>
                <a:lnTo>
                  <a:pt x="6" y="5"/>
                </a:lnTo>
                <a:lnTo>
                  <a:pt x="8" y="6"/>
                </a:lnTo>
                <a:lnTo>
                  <a:pt x="10" y="7"/>
                </a:lnTo>
                <a:lnTo>
                  <a:pt x="12" y="9"/>
                </a:lnTo>
                <a:lnTo>
                  <a:pt x="14" y="10"/>
                </a:lnTo>
                <a:lnTo>
                  <a:pt x="16" y="12"/>
                </a:lnTo>
                <a:lnTo>
                  <a:pt x="18" y="14"/>
                </a:lnTo>
                <a:lnTo>
                  <a:pt x="20" y="15"/>
                </a:lnTo>
                <a:lnTo>
                  <a:pt x="22" y="17"/>
                </a:lnTo>
                <a:lnTo>
                  <a:pt x="24" y="20"/>
                </a:lnTo>
                <a:lnTo>
                  <a:pt x="26" y="22"/>
                </a:lnTo>
                <a:lnTo>
                  <a:pt x="28" y="24"/>
                </a:lnTo>
                <a:lnTo>
                  <a:pt x="30" y="27"/>
                </a:lnTo>
                <a:lnTo>
                  <a:pt x="32" y="29"/>
                </a:lnTo>
                <a:lnTo>
                  <a:pt x="34" y="32"/>
                </a:lnTo>
                <a:lnTo>
                  <a:pt x="36" y="35"/>
                </a:lnTo>
                <a:lnTo>
                  <a:pt x="38" y="38"/>
                </a:lnTo>
                <a:lnTo>
                  <a:pt x="40" y="41"/>
                </a:lnTo>
                <a:lnTo>
                  <a:pt x="42" y="44"/>
                </a:lnTo>
                <a:lnTo>
                  <a:pt x="44" y="47"/>
                </a:lnTo>
                <a:lnTo>
                  <a:pt x="46" y="50"/>
                </a:lnTo>
                <a:lnTo>
                  <a:pt x="48" y="54"/>
                </a:lnTo>
                <a:lnTo>
                  <a:pt x="50" y="57"/>
                </a:lnTo>
                <a:lnTo>
                  <a:pt x="52" y="61"/>
                </a:lnTo>
                <a:lnTo>
                  <a:pt x="54" y="65"/>
                </a:lnTo>
                <a:lnTo>
                  <a:pt x="56" y="68"/>
                </a:lnTo>
                <a:lnTo>
                  <a:pt x="58" y="72"/>
                </a:lnTo>
                <a:lnTo>
                  <a:pt x="60" y="76"/>
                </a:lnTo>
                <a:lnTo>
                  <a:pt x="62" y="80"/>
                </a:lnTo>
                <a:lnTo>
                  <a:pt x="64" y="84"/>
                </a:lnTo>
                <a:lnTo>
                  <a:pt x="66" y="89"/>
                </a:lnTo>
                <a:lnTo>
                  <a:pt x="68" y="93"/>
                </a:lnTo>
                <a:lnTo>
                  <a:pt x="70" y="97"/>
                </a:lnTo>
                <a:lnTo>
                  <a:pt x="72" y="101"/>
                </a:lnTo>
                <a:lnTo>
                  <a:pt x="74" y="106"/>
                </a:lnTo>
                <a:lnTo>
                  <a:pt x="76" y="110"/>
                </a:lnTo>
                <a:lnTo>
                  <a:pt x="78" y="115"/>
                </a:lnTo>
                <a:lnTo>
                  <a:pt x="80" y="119"/>
                </a:lnTo>
                <a:lnTo>
                  <a:pt x="82" y="124"/>
                </a:lnTo>
                <a:lnTo>
                  <a:pt x="84" y="129"/>
                </a:lnTo>
                <a:lnTo>
                  <a:pt x="86" y="133"/>
                </a:lnTo>
                <a:lnTo>
                  <a:pt x="88" y="138"/>
                </a:lnTo>
                <a:lnTo>
                  <a:pt x="90" y="143"/>
                </a:lnTo>
                <a:lnTo>
                  <a:pt x="92" y="148"/>
                </a:lnTo>
                <a:lnTo>
                  <a:pt x="94" y="153"/>
                </a:lnTo>
                <a:lnTo>
                  <a:pt x="96" y="157"/>
                </a:lnTo>
                <a:lnTo>
                  <a:pt x="98" y="162"/>
                </a:lnTo>
                <a:lnTo>
                  <a:pt x="100" y="167"/>
                </a:lnTo>
                <a:lnTo>
                  <a:pt x="102" y="172"/>
                </a:lnTo>
                <a:lnTo>
                  <a:pt x="104" y="177"/>
                </a:lnTo>
                <a:lnTo>
                  <a:pt x="106" y="182"/>
                </a:lnTo>
                <a:lnTo>
                  <a:pt x="108" y="187"/>
                </a:lnTo>
                <a:lnTo>
                  <a:pt x="110" y="192"/>
                </a:lnTo>
                <a:lnTo>
                  <a:pt x="112" y="197"/>
                </a:lnTo>
                <a:lnTo>
                  <a:pt x="114" y="202"/>
                </a:lnTo>
                <a:lnTo>
                  <a:pt x="116" y="207"/>
                </a:lnTo>
                <a:lnTo>
                  <a:pt x="118" y="211"/>
                </a:lnTo>
                <a:lnTo>
                  <a:pt x="120" y="216"/>
                </a:lnTo>
                <a:lnTo>
                  <a:pt x="122" y="221"/>
                </a:lnTo>
                <a:lnTo>
                  <a:pt x="124" y="226"/>
                </a:lnTo>
                <a:lnTo>
                  <a:pt x="126" y="231"/>
                </a:lnTo>
                <a:lnTo>
                  <a:pt x="128" y="236"/>
                </a:lnTo>
                <a:lnTo>
                  <a:pt x="130" y="240"/>
                </a:lnTo>
                <a:lnTo>
                  <a:pt x="132" y="245"/>
                </a:lnTo>
                <a:lnTo>
                  <a:pt x="134" y="250"/>
                </a:lnTo>
                <a:lnTo>
                  <a:pt x="136" y="254"/>
                </a:lnTo>
                <a:lnTo>
                  <a:pt x="138" y="259"/>
                </a:lnTo>
                <a:lnTo>
                  <a:pt x="140" y="263"/>
                </a:lnTo>
                <a:lnTo>
                  <a:pt x="142" y="268"/>
                </a:lnTo>
                <a:lnTo>
                  <a:pt x="144" y="272"/>
                </a:lnTo>
                <a:lnTo>
                  <a:pt x="146" y="276"/>
                </a:lnTo>
                <a:lnTo>
                  <a:pt x="148" y="281"/>
                </a:lnTo>
                <a:lnTo>
                  <a:pt x="150" y="285"/>
                </a:lnTo>
                <a:lnTo>
                  <a:pt x="152" y="289"/>
                </a:lnTo>
                <a:lnTo>
                  <a:pt x="154" y="293"/>
                </a:lnTo>
                <a:lnTo>
                  <a:pt x="156" y="297"/>
                </a:lnTo>
                <a:lnTo>
                  <a:pt x="158" y="301"/>
                </a:lnTo>
                <a:lnTo>
                  <a:pt x="160" y="305"/>
                </a:lnTo>
                <a:lnTo>
                  <a:pt x="162" y="308"/>
                </a:lnTo>
                <a:lnTo>
                  <a:pt x="164" y="312"/>
                </a:lnTo>
                <a:lnTo>
                  <a:pt x="166" y="315"/>
                </a:lnTo>
                <a:lnTo>
                  <a:pt x="168" y="319"/>
                </a:lnTo>
                <a:lnTo>
                  <a:pt x="170" y="322"/>
                </a:lnTo>
                <a:lnTo>
                  <a:pt x="172" y="325"/>
                </a:lnTo>
                <a:lnTo>
                  <a:pt x="174" y="329"/>
                </a:lnTo>
                <a:lnTo>
                  <a:pt x="176" y="332"/>
                </a:lnTo>
                <a:lnTo>
                  <a:pt x="178" y="335"/>
                </a:lnTo>
                <a:lnTo>
                  <a:pt x="180" y="337"/>
                </a:lnTo>
                <a:lnTo>
                  <a:pt x="182" y="340"/>
                </a:lnTo>
                <a:lnTo>
                  <a:pt x="184" y="343"/>
                </a:lnTo>
                <a:lnTo>
                  <a:pt x="186" y="345"/>
                </a:lnTo>
                <a:lnTo>
                  <a:pt x="188" y="348"/>
                </a:lnTo>
                <a:lnTo>
                  <a:pt x="190" y="350"/>
                </a:lnTo>
                <a:lnTo>
                  <a:pt x="192" y="352"/>
                </a:lnTo>
                <a:lnTo>
                  <a:pt x="194" y="354"/>
                </a:lnTo>
                <a:lnTo>
                  <a:pt x="196" y="356"/>
                </a:lnTo>
                <a:lnTo>
                  <a:pt x="198" y="358"/>
                </a:lnTo>
                <a:lnTo>
                  <a:pt x="200" y="360"/>
                </a:lnTo>
                <a:lnTo>
                  <a:pt x="202" y="361"/>
                </a:lnTo>
                <a:lnTo>
                  <a:pt x="204" y="363"/>
                </a:lnTo>
                <a:lnTo>
                  <a:pt x="206" y="364"/>
                </a:lnTo>
                <a:lnTo>
                  <a:pt x="208" y="365"/>
                </a:lnTo>
                <a:lnTo>
                  <a:pt x="210" y="366"/>
                </a:lnTo>
                <a:lnTo>
                  <a:pt x="212" y="367"/>
                </a:lnTo>
                <a:lnTo>
                  <a:pt x="214" y="368"/>
                </a:lnTo>
                <a:lnTo>
                  <a:pt x="216" y="368"/>
                </a:lnTo>
                <a:lnTo>
                  <a:pt x="218" y="369"/>
                </a:lnTo>
                <a:lnTo>
                  <a:pt x="220" y="369"/>
                </a:lnTo>
                <a:lnTo>
                  <a:pt x="222" y="370"/>
                </a:lnTo>
                <a:lnTo>
                  <a:pt x="224" y="370"/>
                </a:lnTo>
                <a:lnTo>
                  <a:pt x="226" y="370"/>
                </a:lnTo>
                <a:lnTo>
                  <a:pt x="228" y="370"/>
                </a:lnTo>
                <a:lnTo>
                  <a:pt x="230" y="369"/>
                </a:lnTo>
                <a:lnTo>
                  <a:pt x="232" y="369"/>
                </a:lnTo>
                <a:lnTo>
                  <a:pt x="234" y="369"/>
                </a:lnTo>
                <a:lnTo>
                  <a:pt x="236" y="368"/>
                </a:lnTo>
                <a:lnTo>
                  <a:pt x="238" y="367"/>
                </a:lnTo>
                <a:lnTo>
                  <a:pt x="240" y="366"/>
                </a:lnTo>
                <a:lnTo>
                  <a:pt x="242" y="365"/>
                </a:lnTo>
                <a:lnTo>
                  <a:pt x="244" y="364"/>
                </a:lnTo>
                <a:lnTo>
                  <a:pt x="246" y="363"/>
                </a:lnTo>
                <a:lnTo>
                  <a:pt x="248" y="361"/>
                </a:lnTo>
                <a:lnTo>
                  <a:pt x="250" y="360"/>
                </a:lnTo>
                <a:lnTo>
                  <a:pt x="252" y="358"/>
                </a:lnTo>
                <a:lnTo>
                  <a:pt x="254" y="356"/>
                </a:lnTo>
                <a:lnTo>
                  <a:pt x="256" y="354"/>
                </a:lnTo>
                <a:lnTo>
                  <a:pt x="258" y="352"/>
                </a:lnTo>
                <a:lnTo>
                  <a:pt x="260" y="350"/>
                </a:lnTo>
                <a:lnTo>
                  <a:pt x="262" y="348"/>
                </a:lnTo>
                <a:lnTo>
                  <a:pt x="264" y="346"/>
                </a:lnTo>
                <a:lnTo>
                  <a:pt x="266" y="343"/>
                </a:lnTo>
                <a:lnTo>
                  <a:pt x="268" y="340"/>
                </a:lnTo>
                <a:lnTo>
                  <a:pt x="270" y="338"/>
                </a:lnTo>
                <a:lnTo>
                  <a:pt x="272" y="335"/>
                </a:lnTo>
                <a:lnTo>
                  <a:pt x="274" y="332"/>
                </a:lnTo>
                <a:lnTo>
                  <a:pt x="276" y="329"/>
                </a:lnTo>
                <a:lnTo>
                  <a:pt x="278" y="326"/>
                </a:lnTo>
                <a:lnTo>
                  <a:pt x="280" y="323"/>
                </a:lnTo>
                <a:lnTo>
                  <a:pt x="282" y="319"/>
                </a:lnTo>
                <a:lnTo>
                  <a:pt x="284" y="316"/>
                </a:lnTo>
                <a:lnTo>
                  <a:pt x="286" y="312"/>
                </a:lnTo>
                <a:lnTo>
                  <a:pt x="288" y="309"/>
                </a:lnTo>
                <a:lnTo>
                  <a:pt x="290" y="305"/>
                </a:lnTo>
                <a:lnTo>
                  <a:pt x="292" y="301"/>
                </a:lnTo>
                <a:lnTo>
                  <a:pt x="294" y="297"/>
                </a:lnTo>
                <a:lnTo>
                  <a:pt x="296" y="293"/>
                </a:lnTo>
                <a:lnTo>
                  <a:pt x="298" y="289"/>
                </a:lnTo>
                <a:lnTo>
                  <a:pt x="300" y="285"/>
                </a:lnTo>
                <a:lnTo>
                  <a:pt x="302" y="281"/>
                </a:lnTo>
                <a:lnTo>
                  <a:pt x="304" y="277"/>
                </a:lnTo>
                <a:lnTo>
                  <a:pt x="306" y="272"/>
                </a:lnTo>
                <a:lnTo>
                  <a:pt x="308" y="268"/>
                </a:lnTo>
                <a:lnTo>
                  <a:pt x="310" y="264"/>
                </a:lnTo>
                <a:lnTo>
                  <a:pt x="312" y="259"/>
                </a:lnTo>
                <a:lnTo>
                  <a:pt x="314" y="255"/>
                </a:lnTo>
                <a:lnTo>
                  <a:pt x="316" y="250"/>
                </a:lnTo>
                <a:lnTo>
                  <a:pt x="318" y="245"/>
                </a:lnTo>
                <a:lnTo>
                  <a:pt x="320" y="241"/>
                </a:lnTo>
                <a:lnTo>
                  <a:pt x="322" y="236"/>
                </a:lnTo>
                <a:lnTo>
                  <a:pt x="324" y="231"/>
                </a:lnTo>
                <a:lnTo>
                  <a:pt x="326" y="227"/>
                </a:lnTo>
                <a:lnTo>
                  <a:pt x="328" y="222"/>
                </a:lnTo>
                <a:lnTo>
                  <a:pt x="330" y="217"/>
                </a:lnTo>
                <a:lnTo>
                  <a:pt x="332" y="212"/>
                </a:lnTo>
                <a:lnTo>
                  <a:pt x="334" y="207"/>
                </a:lnTo>
                <a:lnTo>
                  <a:pt x="336" y="202"/>
                </a:lnTo>
                <a:lnTo>
                  <a:pt x="338" y="197"/>
                </a:lnTo>
                <a:lnTo>
                  <a:pt x="340" y="192"/>
                </a:lnTo>
                <a:lnTo>
                  <a:pt x="342" y="188"/>
                </a:lnTo>
                <a:lnTo>
                  <a:pt x="344" y="183"/>
                </a:lnTo>
                <a:lnTo>
                  <a:pt x="346" y="178"/>
                </a:lnTo>
                <a:lnTo>
                  <a:pt x="348" y="173"/>
                </a:lnTo>
                <a:lnTo>
                  <a:pt x="350" y="168"/>
                </a:lnTo>
                <a:lnTo>
                  <a:pt x="352" y="163"/>
                </a:lnTo>
                <a:lnTo>
                  <a:pt x="354" y="158"/>
                </a:lnTo>
                <a:lnTo>
                  <a:pt x="356" y="153"/>
                </a:lnTo>
                <a:lnTo>
                  <a:pt x="358" y="148"/>
                </a:lnTo>
                <a:lnTo>
                  <a:pt x="360" y="144"/>
                </a:lnTo>
                <a:lnTo>
                  <a:pt x="362" y="139"/>
                </a:lnTo>
                <a:lnTo>
                  <a:pt x="364" y="134"/>
                </a:lnTo>
                <a:lnTo>
                  <a:pt x="366" y="129"/>
                </a:lnTo>
                <a:lnTo>
                  <a:pt x="368" y="125"/>
                </a:lnTo>
                <a:lnTo>
                  <a:pt x="370" y="120"/>
                </a:lnTo>
                <a:lnTo>
                  <a:pt x="372" y="115"/>
                </a:lnTo>
                <a:lnTo>
                  <a:pt x="374" y="111"/>
                </a:lnTo>
                <a:lnTo>
                  <a:pt x="376" y="106"/>
                </a:lnTo>
                <a:lnTo>
                  <a:pt x="378" y="102"/>
                </a:lnTo>
                <a:lnTo>
                  <a:pt x="380" y="98"/>
                </a:lnTo>
                <a:lnTo>
                  <a:pt x="382" y="93"/>
                </a:lnTo>
                <a:lnTo>
                  <a:pt x="384" y="89"/>
                </a:lnTo>
                <a:lnTo>
                  <a:pt x="386" y="85"/>
                </a:lnTo>
                <a:lnTo>
                  <a:pt x="388" y="81"/>
                </a:lnTo>
                <a:lnTo>
                  <a:pt x="390" y="77"/>
                </a:lnTo>
                <a:lnTo>
                  <a:pt x="392" y="73"/>
                </a:lnTo>
                <a:lnTo>
                  <a:pt x="394" y="69"/>
                </a:lnTo>
                <a:lnTo>
                  <a:pt x="396" y="65"/>
                </a:lnTo>
                <a:lnTo>
                  <a:pt x="398" y="61"/>
                </a:lnTo>
                <a:lnTo>
                  <a:pt x="400" y="58"/>
                </a:lnTo>
                <a:lnTo>
                  <a:pt x="402" y="54"/>
                </a:lnTo>
                <a:lnTo>
                  <a:pt x="404" y="51"/>
                </a:lnTo>
                <a:lnTo>
                  <a:pt x="406" y="48"/>
                </a:lnTo>
                <a:lnTo>
                  <a:pt x="408" y="44"/>
                </a:lnTo>
                <a:lnTo>
                  <a:pt x="410" y="41"/>
                </a:lnTo>
                <a:lnTo>
                  <a:pt x="412" y="38"/>
                </a:lnTo>
                <a:lnTo>
                  <a:pt x="414" y="35"/>
                </a:lnTo>
                <a:lnTo>
                  <a:pt x="416" y="32"/>
                </a:lnTo>
                <a:lnTo>
                  <a:pt x="418" y="30"/>
                </a:lnTo>
                <a:lnTo>
                  <a:pt x="420" y="27"/>
                </a:lnTo>
                <a:lnTo>
                  <a:pt x="422" y="24"/>
                </a:lnTo>
                <a:lnTo>
                  <a:pt x="424" y="22"/>
                </a:lnTo>
                <a:lnTo>
                  <a:pt x="426" y="20"/>
                </a:lnTo>
                <a:lnTo>
                  <a:pt x="428" y="18"/>
                </a:lnTo>
                <a:lnTo>
                  <a:pt x="430" y="16"/>
                </a:lnTo>
                <a:lnTo>
                  <a:pt x="432" y="14"/>
                </a:lnTo>
                <a:lnTo>
                  <a:pt x="434" y="12"/>
                </a:lnTo>
                <a:lnTo>
                  <a:pt x="436" y="10"/>
                </a:lnTo>
                <a:lnTo>
                  <a:pt x="438" y="9"/>
                </a:lnTo>
                <a:lnTo>
                  <a:pt x="440" y="7"/>
                </a:lnTo>
                <a:lnTo>
                  <a:pt x="442" y="6"/>
                </a:lnTo>
                <a:lnTo>
                  <a:pt x="444" y="5"/>
                </a:lnTo>
                <a:lnTo>
                  <a:pt x="446" y="4"/>
                </a:lnTo>
                <a:lnTo>
                  <a:pt x="448" y="3"/>
                </a:lnTo>
                <a:lnTo>
                  <a:pt x="450" y="2"/>
                </a:lnTo>
                <a:lnTo>
                  <a:pt x="452" y="2"/>
                </a:lnTo>
                <a:lnTo>
                  <a:pt x="454" y="1"/>
                </a:lnTo>
                <a:lnTo>
                  <a:pt x="456" y="1"/>
                </a:lnTo>
                <a:lnTo>
                  <a:pt x="458" y="0"/>
                </a:lnTo>
                <a:lnTo>
                  <a:pt x="460" y="0"/>
                </a:lnTo>
                <a:lnTo>
                  <a:pt x="462" y="0"/>
                </a:lnTo>
                <a:lnTo>
                  <a:pt x="464" y="0"/>
                </a:lnTo>
                <a:lnTo>
                  <a:pt x="466" y="1"/>
                </a:lnTo>
                <a:lnTo>
                  <a:pt x="468" y="1"/>
                </a:lnTo>
                <a:lnTo>
                  <a:pt x="470" y="2"/>
                </a:lnTo>
                <a:lnTo>
                  <a:pt x="472" y="2"/>
                </a:lnTo>
                <a:lnTo>
                  <a:pt x="474" y="3"/>
                </a:lnTo>
                <a:lnTo>
                  <a:pt x="476" y="4"/>
                </a:lnTo>
                <a:lnTo>
                  <a:pt x="478" y="5"/>
                </a:lnTo>
                <a:lnTo>
                  <a:pt x="480" y="6"/>
                </a:lnTo>
                <a:lnTo>
                  <a:pt x="482" y="7"/>
                </a:lnTo>
                <a:lnTo>
                  <a:pt x="484" y="9"/>
                </a:lnTo>
                <a:lnTo>
                  <a:pt x="486" y="10"/>
                </a:lnTo>
                <a:lnTo>
                  <a:pt x="488" y="12"/>
                </a:lnTo>
                <a:lnTo>
                  <a:pt x="490" y="14"/>
                </a:lnTo>
                <a:lnTo>
                  <a:pt x="492" y="16"/>
                </a:lnTo>
                <a:lnTo>
                  <a:pt x="494" y="18"/>
                </a:lnTo>
                <a:lnTo>
                  <a:pt x="496" y="20"/>
                </a:lnTo>
                <a:lnTo>
                  <a:pt x="498" y="22"/>
                </a:lnTo>
                <a:lnTo>
                  <a:pt x="500" y="25"/>
                </a:lnTo>
                <a:lnTo>
                  <a:pt x="502" y="27"/>
                </a:lnTo>
                <a:lnTo>
                  <a:pt x="504" y="30"/>
                </a:lnTo>
                <a:lnTo>
                  <a:pt x="506" y="33"/>
                </a:lnTo>
                <a:lnTo>
                  <a:pt x="508" y="35"/>
                </a:lnTo>
                <a:lnTo>
                  <a:pt x="510" y="38"/>
                </a:lnTo>
                <a:lnTo>
                  <a:pt x="512" y="41"/>
                </a:lnTo>
                <a:lnTo>
                  <a:pt x="514" y="45"/>
                </a:lnTo>
                <a:lnTo>
                  <a:pt x="516" y="48"/>
                </a:lnTo>
                <a:lnTo>
                  <a:pt x="518" y="51"/>
                </a:lnTo>
                <a:lnTo>
                  <a:pt x="520" y="55"/>
                </a:lnTo>
                <a:lnTo>
                  <a:pt x="522" y="58"/>
                </a:lnTo>
                <a:lnTo>
                  <a:pt x="524" y="62"/>
                </a:lnTo>
                <a:lnTo>
                  <a:pt x="526" y="65"/>
                </a:lnTo>
                <a:lnTo>
                  <a:pt x="528" y="69"/>
                </a:lnTo>
                <a:lnTo>
                  <a:pt x="530" y="73"/>
                </a:lnTo>
                <a:lnTo>
                  <a:pt x="532" y="77"/>
                </a:lnTo>
                <a:lnTo>
                  <a:pt x="534" y="81"/>
                </a:lnTo>
                <a:lnTo>
                  <a:pt x="536" y="85"/>
                </a:lnTo>
                <a:lnTo>
                  <a:pt x="538" y="89"/>
                </a:lnTo>
                <a:lnTo>
                  <a:pt x="540" y="94"/>
                </a:lnTo>
                <a:lnTo>
                  <a:pt x="542" y="98"/>
                </a:lnTo>
                <a:lnTo>
                  <a:pt x="544" y="102"/>
                </a:lnTo>
                <a:lnTo>
                  <a:pt x="546" y="107"/>
                </a:lnTo>
                <a:lnTo>
                  <a:pt x="548" y="111"/>
                </a:lnTo>
                <a:lnTo>
                  <a:pt x="550" y="116"/>
                </a:lnTo>
                <a:lnTo>
                  <a:pt x="552" y="120"/>
                </a:lnTo>
                <a:lnTo>
                  <a:pt x="554" y="125"/>
                </a:lnTo>
                <a:lnTo>
                  <a:pt x="556" y="130"/>
                </a:lnTo>
                <a:lnTo>
                  <a:pt x="558" y="134"/>
                </a:lnTo>
                <a:lnTo>
                  <a:pt x="560" y="139"/>
                </a:lnTo>
                <a:lnTo>
                  <a:pt x="562" y="144"/>
                </a:lnTo>
                <a:lnTo>
                  <a:pt x="564" y="149"/>
                </a:lnTo>
                <a:lnTo>
                  <a:pt x="566" y="154"/>
                </a:lnTo>
                <a:lnTo>
                  <a:pt x="568" y="158"/>
                </a:lnTo>
                <a:lnTo>
                  <a:pt x="570" y="163"/>
                </a:lnTo>
                <a:lnTo>
                  <a:pt x="572" y="168"/>
                </a:lnTo>
                <a:lnTo>
                  <a:pt x="574" y="173"/>
                </a:lnTo>
                <a:lnTo>
                  <a:pt x="576" y="178"/>
                </a:lnTo>
                <a:lnTo>
                  <a:pt x="578" y="183"/>
                </a:lnTo>
                <a:lnTo>
                  <a:pt x="580" y="188"/>
                </a:lnTo>
                <a:lnTo>
                  <a:pt x="582" y="193"/>
                </a:lnTo>
                <a:lnTo>
                  <a:pt x="584" y="198"/>
                </a:lnTo>
                <a:lnTo>
                  <a:pt x="586" y="203"/>
                </a:lnTo>
                <a:lnTo>
                  <a:pt x="588" y="208"/>
                </a:lnTo>
                <a:lnTo>
                  <a:pt x="590" y="212"/>
                </a:lnTo>
                <a:lnTo>
                  <a:pt x="592" y="217"/>
                </a:lnTo>
                <a:lnTo>
                  <a:pt x="594" y="222"/>
                </a:lnTo>
                <a:lnTo>
                  <a:pt x="596" y="227"/>
                </a:lnTo>
                <a:lnTo>
                  <a:pt x="598" y="232"/>
                </a:lnTo>
                <a:lnTo>
                  <a:pt x="600" y="236"/>
                </a:lnTo>
                <a:lnTo>
                  <a:pt x="602" y="241"/>
                </a:lnTo>
                <a:lnTo>
                  <a:pt x="604" y="246"/>
                </a:lnTo>
                <a:lnTo>
                  <a:pt x="606" y="250"/>
                </a:lnTo>
                <a:lnTo>
                  <a:pt x="608" y="255"/>
                </a:lnTo>
                <a:lnTo>
                  <a:pt x="610" y="260"/>
                </a:lnTo>
                <a:lnTo>
                  <a:pt x="612" y="264"/>
                </a:lnTo>
                <a:lnTo>
                  <a:pt x="614" y="268"/>
                </a:lnTo>
                <a:lnTo>
                  <a:pt x="616" y="273"/>
                </a:lnTo>
                <a:lnTo>
                  <a:pt x="618" y="277"/>
                </a:lnTo>
                <a:lnTo>
                  <a:pt x="620" y="281"/>
                </a:lnTo>
                <a:lnTo>
                  <a:pt x="622" y="286"/>
                </a:lnTo>
                <a:lnTo>
                  <a:pt x="624" y="290"/>
                </a:lnTo>
                <a:lnTo>
                  <a:pt x="626" y="294"/>
                </a:lnTo>
                <a:lnTo>
                  <a:pt x="628" y="298"/>
                </a:lnTo>
                <a:lnTo>
                  <a:pt x="630" y="301"/>
                </a:lnTo>
                <a:lnTo>
                  <a:pt x="632" y="305"/>
                </a:lnTo>
                <a:lnTo>
                  <a:pt x="634" y="309"/>
                </a:lnTo>
                <a:lnTo>
                  <a:pt x="636" y="313"/>
                </a:lnTo>
                <a:lnTo>
                  <a:pt x="638" y="316"/>
                </a:lnTo>
                <a:lnTo>
                  <a:pt x="640" y="319"/>
                </a:lnTo>
                <a:lnTo>
                  <a:pt x="642" y="323"/>
                </a:lnTo>
                <a:lnTo>
                  <a:pt x="644" y="326"/>
                </a:lnTo>
                <a:lnTo>
                  <a:pt x="646" y="329"/>
                </a:lnTo>
                <a:lnTo>
                  <a:pt x="648" y="332"/>
                </a:lnTo>
                <a:lnTo>
                  <a:pt x="650" y="335"/>
                </a:lnTo>
                <a:lnTo>
                  <a:pt x="652" y="338"/>
                </a:lnTo>
                <a:lnTo>
                  <a:pt x="654" y="341"/>
                </a:lnTo>
                <a:lnTo>
                  <a:pt x="656" y="343"/>
                </a:lnTo>
                <a:lnTo>
                  <a:pt x="658" y="346"/>
                </a:lnTo>
                <a:lnTo>
                  <a:pt x="660" y="348"/>
                </a:lnTo>
                <a:lnTo>
                  <a:pt x="662" y="350"/>
                </a:lnTo>
                <a:lnTo>
                  <a:pt x="664" y="353"/>
                </a:lnTo>
                <a:lnTo>
                  <a:pt x="666" y="355"/>
                </a:lnTo>
                <a:lnTo>
                  <a:pt x="668" y="356"/>
                </a:lnTo>
                <a:lnTo>
                  <a:pt x="670" y="358"/>
                </a:lnTo>
                <a:lnTo>
                  <a:pt x="672" y="360"/>
                </a:lnTo>
                <a:lnTo>
                  <a:pt x="674" y="361"/>
                </a:lnTo>
                <a:lnTo>
                  <a:pt x="676" y="363"/>
                </a:lnTo>
                <a:lnTo>
                  <a:pt x="678" y="364"/>
                </a:lnTo>
                <a:lnTo>
                  <a:pt x="680" y="365"/>
                </a:lnTo>
                <a:lnTo>
                  <a:pt x="682" y="366"/>
                </a:lnTo>
                <a:lnTo>
                  <a:pt x="684" y="367"/>
                </a:lnTo>
                <a:lnTo>
                  <a:pt x="686" y="368"/>
                </a:lnTo>
                <a:lnTo>
                  <a:pt x="688" y="369"/>
                </a:lnTo>
                <a:lnTo>
                  <a:pt x="690" y="369"/>
                </a:lnTo>
                <a:lnTo>
                  <a:pt x="692" y="369"/>
                </a:lnTo>
                <a:lnTo>
                  <a:pt x="694" y="370"/>
                </a:lnTo>
                <a:lnTo>
                  <a:pt x="696" y="370"/>
                </a:lnTo>
                <a:lnTo>
                  <a:pt x="698" y="370"/>
                </a:lnTo>
                <a:lnTo>
                  <a:pt x="700" y="370"/>
                </a:lnTo>
                <a:lnTo>
                  <a:pt x="702" y="369"/>
                </a:lnTo>
                <a:lnTo>
                  <a:pt x="704" y="369"/>
                </a:lnTo>
                <a:lnTo>
                  <a:pt x="706" y="368"/>
                </a:lnTo>
                <a:lnTo>
                  <a:pt x="708" y="368"/>
                </a:lnTo>
                <a:lnTo>
                  <a:pt x="710" y="367"/>
                </a:lnTo>
                <a:lnTo>
                  <a:pt x="712" y="366"/>
                </a:lnTo>
                <a:lnTo>
                  <a:pt x="714" y="365"/>
                </a:lnTo>
                <a:lnTo>
                  <a:pt x="716" y="364"/>
                </a:lnTo>
                <a:lnTo>
                  <a:pt x="718" y="362"/>
                </a:lnTo>
                <a:lnTo>
                  <a:pt x="720" y="361"/>
                </a:lnTo>
                <a:lnTo>
                  <a:pt x="722" y="359"/>
                </a:lnTo>
                <a:lnTo>
                  <a:pt x="724" y="358"/>
                </a:lnTo>
                <a:lnTo>
                  <a:pt x="726" y="356"/>
                </a:lnTo>
                <a:lnTo>
                  <a:pt x="728" y="354"/>
                </a:lnTo>
                <a:lnTo>
                  <a:pt x="730" y="352"/>
                </a:lnTo>
                <a:lnTo>
                  <a:pt x="732" y="350"/>
                </a:lnTo>
                <a:lnTo>
                  <a:pt x="734" y="347"/>
                </a:lnTo>
                <a:lnTo>
                  <a:pt x="736" y="345"/>
                </a:lnTo>
                <a:lnTo>
                  <a:pt x="738" y="343"/>
                </a:lnTo>
                <a:lnTo>
                  <a:pt x="740" y="340"/>
                </a:lnTo>
                <a:lnTo>
                  <a:pt x="742" y="337"/>
                </a:lnTo>
                <a:lnTo>
                  <a:pt x="744" y="334"/>
                </a:lnTo>
                <a:lnTo>
                  <a:pt x="746" y="331"/>
                </a:lnTo>
                <a:lnTo>
                  <a:pt x="748" y="328"/>
                </a:lnTo>
                <a:lnTo>
                  <a:pt x="750" y="325"/>
                </a:lnTo>
                <a:lnTo>
                  <a:pt x="752" y="322"/>
                </a:lnTo>
                <a:lnTo>
                  <a:pt x="754" y="319"/>
                </a:lnTo>
                <a:lnTo>
                  <a:pt x="756" y="315"/>
                </a:lnTo>
                <a:lnTo>
                  <a:pt x="758" y="312"/>
                </a:lnTo>
                <a:lnTo>
                  <a:pt x="760" y="308"/>
                </a:lnTo>
                <a:lnTo>
                  <a:pt x="762" y="304"/>
                </a:lnTo>
                <a:lnTo>
                  <a:pt x="764" y="300"/>
                </a:lnTo>
                <a:lnTo>
                  <a:pt x="766" y="297"/>
                </a:lnTo>
                <a:lnTo>
                  <a:pt x="768" y="293"/>
                </a:lnTo>
                <a:lnTo>
                  <a:pt x="770" y="289"/>
                </a:lnTo>
                <a:lnTo>
                  <a:pt x="772" y="284"/>
                </a:lnTo>
                <a:lnTo>
                  <a:pt x="774" y="280"/>
                </a:lnTo>
                <a:lnTo>
                  <a:pt x="776" y="276"/>
                </a:lnTo>
                <a:lnTo>
                  <a:pt x="778" y="272"/>
                </a:lnTo>
                <a:lnTo>
                  <a:pt x="780" y="267"/>
                </a:lnTo>
                <a:lnTo>
                  <a:pt x="782" y="263"/>
                </a:lnTo>
                <a:lnTo>
                  <a:pt x="784" y="258"/>
                </a:lnTo>
                <a:lnTo>
                  <a:pt x="786" y="254"/>
                </a:lnTo>
                <a:lnTo>
                  <a:pt x="788" y="249"/>
                </a:lnTo>
                <a:lnTo>
                  <a:pt x="790" y="245"/>
                </a:lnTo>
                <a:lnTo>
                  <a:pt x="792" y="240"/>
                </a:lnTo>
                <a:lnTo>
                  <a:pt x="794" y="235"/>
                </a:lnTo>
                <a:lnTo>
                  <a:pt x="796" y="230"/>
                </a:lnTo>
                <a:lnTo>
                  <a:pt x="798" y="226"/>
                </a:lnTo>
                <a:lnTo>
                  <a:pt x="800" y="221"/>
                </a:lnTo>
                <a:lnTo>
                  <a:pt x="802" y="216"/>
                </a:lnTo>
                <a:lnTo>
                  <a:pt x="804" y="211"/>
                </a:lnTo>
                <a:lnTo>
                  <a:pt x="806" y="206"/>
                </a:lnTo>
                <a:lnTo>
                  <a:pt x="808" y="201"/>
                </a:lnTo>
                <a:lnTo>
                  <a:pt x="810" y="196"/>
                </a:lnTo>
                <a:lnTo>
                  <a:pt x="812" y="191"/>
                </a:lnTo>
                <a:lnTo>
                  <a:pt x="814" y="187"/>
                </a:lnTo>
                <a:lnTo>
                  <a:pt x="816" y="182"/>
                </a:lnTo>
                <a:lnTo>
                  <a:pt x="818" y="177"/>
                </a:lnTo>
                <a:lnTo>
                  <a:pt x="820" y="172"/>
                </a:lnTo>
                <a:lnTo>
                  <a:pt x="822" y="167"/>
                </a:lnTo>
                <a:lnTo>
                  <a:pt x="824" y="162"/>
                </a:lnTo>
                <a:lnTo>
                  <a:pt x="826" y="157"/>
                </a:lnTo>
                <a:lnTo>
                  <a:pt x="828" y="152"/>
                </a:lnTo>
                <a:lnTo>
                  <a:pt x="830" y="147"/>
                </a:lnTo>
                <a:lnTo>
                  <a:pt x="832" y="143"/>
                </a:lnTo>
                <a:lnTo>
                  <a:pt x="834" y="138"/>
                </a:lnTo>
                <a:lnTo>
                  <a:pt x="836" y="133"/>
                </a:lnTo>
                <a:lnTo>
                  <a:pt x="838" y="128"/>
                </a:lnTo>
                <a:lnTo>
                  <a:pt x="840" y="124"/>
                </a:lnTo>
                <a:lnTo>
                  <a:pt x="842" y="119"/>
                </a:lnTo>
                <a:lnTo>
                  <a:pt x="844" y="115"/>
                </a:lnTo>
                <a:lnTo>
                  <a:pt x="846" y="110"/>
                </a:lnTo>
                <a:lnTo>
                  <a:pt x="848" y="106"/>
                </a:lnTo>
                <a:lnTo>
                  <a:pt x="850" y="101"/>
                </a:lnTo>
                <a:lnTo>
                  <a:pt x="852" y="97"/>
                </a:lnTo>
                <a:lnTo>
                  <a:pt x="854" y="92"/>
                </a:lnTo>
                <a:lnTo>
                  <a:pt x="856" y="88"/>
                </a:lnTo>
                <a:lnTo>
                  <a:pt x="858" y="84"/>
                </a:lnTo>
                <a:lnTo>
                  <a:pt x="860" y="80"/>
                </a:lnTo>
                <a:lnTo>
                  <a:pt x="862" y="76"/>
                </a:lnTo>
                <a:lnTo>
                  <a:pt x="864" y="72"/>
                </a:lnTo>
                <a:lnTo>
                  <a:pt x="866" y="68"/>
                </a:lnTo>
                <a:lnTo>
                  <a:pt x="868" y="64"/>
                </a:lnTo>
                <a:lnTo>
                  <a:pt x="870" y="61"/>
                </a:lnTo>
                <a:lnTo>
                  <a:pt x="872" y="57"/>
                </a:lnTo>
                <a:lnTo>
                  <a:pt x="874" y="54"/>
                </a:lnTo>
                <a:lnTo>
                  <a:pt x="876" y="50"/>
                </a:lnTo>
                <a:lnTo>
                  <a:pt x="878" y="47"/>
                </a:lnTo>
                <a:lnTo>
                  <a:pt x="880" y="44"/>
                </a:lnTo>
                <a:lnTo>
                  <a:pt x="882" y="41"/>
                </a:lnTo>
                <a:lnTo>
                  <a:pt x="884" y="37"/>
                </a:lnTo>
                <a:lnTo>
                  <a:pt x="886" y="35"/>
                </a:lnTo>
                <a:lnTo>
                  <a:pt x="888" y="32"/>
                </a:lnTo>
                <a:lnTo>
                  <a:pt x="890" y="29"/>
                </a:lnTo>
                <a:lnTo>
                  <a:pt x="892" y="26"/>
                </a:lnTo>
                <a:lnTo>
                  <a:pt x="894" y="24"/>
                </a:lnTo>
                <a:lnTo>
                  <a:pt x="896" y="22"/>
                </a:lnTo>
                <a:lnTo>
                  <a:pt x="898" y="19"/>
                </a:lnTo>
                <a:lnTo>
                  <a:pt x="900" y="17"/>
                </a:lnTo>
                <a:lnTo>
                  <a:pt x="902" y="15"/>
                </a:lnTo>
                <a:lnTo>
                  <a:pt x="904" y="13"/>
                </a:lnTo>
                <a:lnTo>
                  <a:pt x="906" y="12"/>
                </a:lnTo>
                <a:lnTo>
                  <a:pt x="908" y="10"/>
                </a:lnTo>
                <a:lnTo>
                  <a:pt x="910" y="8"/>
                </a:lnTo>
                <a:lnTo>
                  <a:pt x="912" y="7"/>
                </a:lnTo>
                <a:lnTo>
                  <a:pt x="914" y="6"/>
                </a:lnTo>
                <a:lnTo>
                  <a:pt x="916" y="5"/>
                </a:lnTo>
                <a:lnTo>
                  <a:pt x="918" y="4"/>
                </a:lnTo>
                <a:lnTo>
                  <a:pt x="920" y="3"/>
                </a:lnTo>
                <a:lnTo>
                  <a:pt x="922" y="2"/>
                </a:lnTo>
                <a:lnTo>
                  <a:pt x="924" y="1"/>
                </a:lnTo>
                <a:lnTo>
                  <a:pt x="926" y="1"/>
                </a:lnTo>
                <a:lnTo>
                  <a:pt x="928" y="1"/>
                </a:lnTo>
                <a:lnTo>
                  <a:pt x="930" y="0"/>
                </a:lnTo>
                <a:lnTo>
                  <a:pt x="932" y="0"/>
                </a:lnTo>
                <a:lnTo>
                  <a:pt x="934" y="0"/>
                </a:lnTo>
                <a:lnTo>
                  <a:pt x="936" y="0"/>
                </a:lnTo>
                <a:lnTo>
                  <a:pt x="938" y="1"/>
                </a:lnTo>
                <a:lnTo>
                  <a:pt x="940" y="1"/>
                </a:lnTo>
                <a:lnTo>
                  <a:pt x="942" y="2"/>
                </a:lnTo>
                <a:lnTo>
                  <a:pt x="944" y="2"/>
                </a:lnTo>
                <a:lnTo>
                  <a:pt x="946" y="3"/>
                </a:lnTo>
                <a:lnTo>
                  <a:pt x="948" y="4"/>
                </a:lnTo>
                <a:lnTo>
                  <a:pt x="950" y="5"/>
                </a:lnTo>
                <a:lnTo>
                  <a:pt x="952" y="6"/>
                </a:lnTo>
                <a:lnTo>
                  <a:pt x="954" y="8"/>
                </a:lnTo>
                <a:lnTo>
                  <a:pt x="956" y="9"/>
                </a:lnTo>
                <a:lnTo>
                  <a:pt x="958" y="11"/>
                </a:lnTo>
                <a:lnTo>
                  <a:pt x="960" y="12"/>
                </a:lnTo>
                <a:lnTo>
                  <a:pt x="962" y="14"/>
                </a:lnTo>
                <a:lnTo>
                  <a:pt x="964" y="16"/>
                </a:lnTo>
                <a:lnTo>
                  <a:pt x="966" y="18"/>
                </a:lnTo>
                <a:lnTo>
                  <a:pt x="968" y="20"/>
                </a:lnTo>
                <a:lnTo>
                  <a:pt x="970" y="23"/>
                </a:lnTo>
                <a:lnTo>
                  <a:pt x="972" y="25"/>
                </a:lnTo>
                <a:lnTo>
                  <a:pt x="974" y="28"/>
                </a:lnTo>
                <a:lnTo>
                  <a:pt x="976" y="30"/>
                </a:lnTo>
                <a:lnTo>
                  <a:pt x="978" y="33"/>
                </a:lnTo>
                <a:lnTo>
                  <a:pt x="980" y="36"/>
                </a:lnTo>
                <a:lnTo>
                  <a:pt x="982" y="39"/>
                </a:lnTo>
                <a:lnTo>
                  <a:pt x="984" y="42"/>
                </a:lnTo>
                <a:lnTo>
                  <a:pt x="986" y="45"/>
                </a:lnTo>
                <a:lnTo>
                  <a:pt x="988" y="48"/>
                </a:lnTo>
                <a:lnTo>
                  <a:pt x="990" y="52"/>
                </a:lnTo>
                <a:lnTo>
                  <a:pt x="992" y="55"/>
                </a:lnTo>
                <a:lnTo>
                  <a:pt x="994" y="59"/>
                </a:lnTo>
                <a:lnTo>
                  <a:pt x="996" y="62"/>
                </a:lnTo>
                <a:lnTo>
                  <a:pt x="998" y="66"/>
                </a:lnTo>
                <a:lnTo>
                  <a:pt x="1000" y="70"/>
                </a:lnTo>
                <a:lnTo>
                  <a:pt x="1002" y="74"/>
                </a:lnTo>
                <a:lnTo>
                  <a:pt x="1004" y="78"/>
                </a:lnTo>
                <a:lnTo>
                  <a:pt x="1006" y="82"/>
                </a:lnTo>
                <a:lnTo>
                  <a:pt x="1008" y="86"/>
                </a:lnTo>
                <a:lnTo>
                  <a:pt x="1010" y="90"/>
                </a:lnTo>
                <a:lnTo>
                  <a:pt x="1012" y="94"/>
                </a:lnTo>
                <a:lnTo>
                  <a:pt x="1014" y="99"/>
                </a:lnTo>
                <a:lnTo>
                  <a:pt x="1016" y="103"/>
                </a:lnTo>
                <a:lnTo>
                  <a:pt x="1018" y="108"/>
                </a:lnTo>
                <a:lnTo>
                  <a:pt x="1020" y="112"/>
                </a:lnTo>
                <a:lnTo>
                  <a:pt x="1022" y="117"/>
                </a:lnTo>
                <a:lnTo>
                  <a:pt x="1024" y="121"/>
                </a:lnTo>
                <a:lnTo>
                  <a:pt x="1026" y="126"/>
                </a:lnTo>
                <a:lnTo>
                  <a:pt x="1028" y="131"/>
                </a:lnTo>
                <a:lnTo>
                  <a:pt x="1030" y="135"/>
                </a:lnTo>
                <a:lnTo>
                  <a:pt x="1032" y="140"/>
                </a:lnTo>
                <a:lnTo>
                  <a:pt x="1034" y="145"/>
                </a:lnTo>
                <a:lnTo>
                  <a:pt x="1036" y="150"/>
                </a:lnTo>
                <a:lnTo>
                  <a:pt x="1038" y="155"/>
                </a:lnTo>
                <a:lnTo>
                  <a:pt x="1040" y="159"/>
                </a:lnTo>
                <a:lnTo>
                  <a:pt x="1042" y="164"/>
                </a:lnTo>
                <a:lnTo>
                  <a:pt x="1044" y="169"/>
                </a:lnTo>
                <a:lnTo>
                  <a:pt x="1046" y="174"/>
                </a:lnTo>
                <a:lnTo>
                  <a:pt x="1048" y="179"/>
                </a:lnTo>
                <a:lnTo>
                  <a:pt x="1050" y="184"/>
                </a:lnTo>
                <a:lnTo>
                  <a:pt x="1052" y="189"/>
                </a:lnTo>
                <a:lnTo>
                  <a:pt x="1054" y="194"/>
                </a:lnTo>
                <a:lnTo>
                  <a:pt x="1056" y="199"/>
                </a:lnTo>
                <a:lnTo>
                  <a:pt x="1058" y="204"/>
                </a:lnTo>
                <a:lnTo>
                  <a:pt x="1060" y="208"/>
                </a:lnTo>
                <a:lnTo>
                  <a:pt x="1062" y="213"/>
                </a:lnTo>
                <a:lnTo>
                  <a:pt x="1064" y="218"/>
                </a:lnTo>
                <a:lnTo>
                  <a:pt x="1066" y="223"/>
                </a:lnTo>
                <a:lnTo>
                  <a:pt x="1068" y="228"/>
                </a:lnTo>
                <a:lnTo>
                  <a:pt x="1070" y="233"/>
                </a:lnTo>
                <a:lnTo>
                  <a:pt x="1072" y="237"/>
                </a:lnTo>
                <a:lnTo>
                  <a:pt x="1074" y="242"/>
                </a:lnTo>
                <a:lnTo>
                  <a:pt x="1076" y="247"/>
                </a:lnTo>
                <a:lnTo>
                  <a:pt x="1078" y="251"/>
                </a:lnTo>
                <a:lnTo>
                  <a:pt x="1080" y="256"/>
                </a:lnTo>
                <a:lnTo>
                  <a:pt x="1082" y="260"/>
                </a:lnTo>
                <a:lnTo>
                  <a:pt x="1084" y="265"/>
                </a:lnTo>
                <a:lnTo>
                  <a:pt x="1086" y="269"/>
                </a:lnTo>
                <a:lnTo>
                  <a:pt x="1088" y="274"/>
                </a:lnTo>
                <a:lnTo>
                  <a:pt x="1090" y="278"/>
                </a:lnTo>
                <a:lnTo>
                  <a:pt x="1092" y="282"/>
                </a:lnTo>
                <a:lnTo>
                  <a:pt x="1094" y="286"/>
                </a:lnTo>
                <a:lnTo>
                  <a:pt x="1096" y="290"/>
                </a:lnTo>
                <a:lnTo>
                  <a:pt x="1098" y="294"/>
                </a:lnTo>
                <a:lnTo>
                  <a:pt x="1100" y="298"/>
                </a:lnTo>
                <a:lnTo>
                  <a:pt x="1102" y="302"/>
                </a:lnTo>
                <a:lnTo>
                  <a:pt x="1104" y="306"/>
                </a:lnTo>
                <a:lnTo>
                  <a:pt x="1106" y="310"/>
                </a:lnTo>
                <a:lnTo>
                  <a:pt x="1108" y="313"/>
                </a:lnTo>
                <a:lnTo>
                  <a:pt x="1110" y="317"/>
                </a:lnTo>
                <a:lnTo>
                  <a:pt x="1112" y="320"/>
                </a:lnTo>
                <a:lnTo>
                  <a:pt x="1114" y="323"/>
                </a:lnTo>
                <a:lnTo>
                  <a:pt x="1116" y="327"/>
                </a:lnTo>
                <a:lnTo>
                  <a:pt x="1118" y="330"/>
                </a:lnTo>
                <a:lnTo>
                  <a:pt x="1120" y="333"/>
                </a:lnTo>
                <a:lnTo>
                  <a:pt x="1122" y="336"/>
                </a:lnTo>
                <a:lnTo>
                  <a:pt x="1124" y="338"/>
                </a:lnTo>
                <a:lnTo>
                  <a:pt x="1126" y="341"/>
                </a:lnTo>
                <a:lnTo>
                  <a:pt x="1128" y="344"/>
                </a:lnTo>
                <a:lnTo>
                  <a:pt x="1130" y="346"/>
                </a:lnTo>
                <a:lnTo>
                  <a:pt x="1132" y="349"/>
                </a:lnTo>
                <a:lnTo>
                  <a:pt x="1134" y="351"/>
                </a:lnTo>
                <a:lnTo>
                  <a:pt x="1136" y="353"/>
                </a:lnTo>
                <a:lnTo>
                  <a:pt x="1138" y="355"/>
                </a:lnTo>
                <a:lnTo>
                  <a:pt x="1140" y="357"/>
                </a:lnTo>
                <a:lnTo>
                  <a:pt x="1142" y="359"/>
                </a:lnTo>
                <a:lnTo>
                  <a:pt x="1144" y="360"/>
                </a:lnTo>
                <a:lnTo>
                  <a:pt x="1146" y="362"/>
                </a:lnTo>
                <a:lnTo>
                  <a:pt x="1148" y="363"/>
                </a:lnTo>
                <a:lnTo>
                  <a:pt x="1150" y="364"/>
                </a:lnTo>
                <a:lnTo>
                  <a:pt x="1152" y="365"/>
                </a:lnTo>
                <a:lnTo>
                  <a:pt x="1154" y="366"/>
                </a:lnTo>
                <a:lnTo>
                  <a:pt x="1156" y="367"/>
                </a:lnTo>
                <a:lnTo>
                  <a:pt x="1158" y="368"/>
                </a:lnTo>
                <a:lnTo>
                  <a:pt x="1160" y="369"/>
                </a:lnTo>
                <a:lnTo>
                  <a:pt x="1162" y="369"/>
                </a:lnTo>
                <a:lnTo>
                  <a:pt x="1164" y="369"/>
                </a:lnTo>
                <a:lnTo>
                  <a:pt x="1166" y="370"/>
                </a:lnTo>
                <a:lnTo>
                  <a:pt x="1168" y="370"/>
                </a:lnTo>
                <a:lnTo>
                  <a:pt x="1170" y="370"/>
                </a:lnTo>
                <a:lnTo>
                  <a:pt x="1172" y="370"/>
                </a:lnTo>
                <a:lnTo>
                  <a:pt x="1174" y="369"/>
                </a:lnTo>
                <a:lnTo>
                  <a:pt x="1176" y="369"/>
                </a:lnTo>
                <a:lnTo>
                  <a:pt x="1178" y="368"/>
                </a:lnTo>
                <a:lnTo>
                  <a:pt x="1180" y="368"/>
                </a:lnTo>
                <a:lnTo>
                  <a:pt x="1182" y="367"/>
                </a:lnTo>
                <a:lnTo>
                  <a:pt x="1184" y="366"/>
                </a:lnTo>
                <a:lnTo>
                  <a:pt x="1186" y="365"/>
                </a:lnTo>
                <a:lnTo>
                  <a:pt x="1188" y="363"/>
                </a:lnTo>
                <a:lnTo>
                  <a:pt x="1190" y="362"/>
                </a:lnTo>
                <a:lnTo>
                  <a:pt x="1192" y="361"/>
                </a:lnTo>
                <a:lnTo>
                  <a:pt x="1194" y="359"/>
                </a:lnTo>
                <a:lnTo>
                  <a:pt x="1196" y="357"/>
                </a:lnTo>
                <a:lnTo>
                  <a:pt x="1198" y="356"/>
                </a:lnTo>
                <a:lnTo>
                  <a:pt x="1200" y="354"/>
                </a:lnTo>
                <a:lnTo>
                  <a:pt x="1202" y="352"/>
                </a:lnTo>
                <a:lnTo>
                  <a:pt x="1204" y="349"/>
                </a:lnTo>
                <a:lnTo>
                  <a:pt x="1206" y="347"/>
                </a:lnTo>
                <a:lnTo>
                  <a:pt x="1208" y="345"/>
                </a:lnTo>
                <a:lnTo>
                  <a:pt x="1210" y="342"/>
                </a:lnTo>
                <a:lnTo>
                  <a:pt x="1212" y="339"/>
                </a:lnTo>
                <a:lnTo>
                  <a:pt x="1214" y="337"/>
                </a:lnTo>
                <a:lnTo>
                  <a:pt x="1216" y="334"/>
                </a:lnTo>
                <a:lnTo>
                  <a:pt x="1218" y="331"/>
                </a:lnTo>
                <a:lnTo>
                  <a:pt x="1220" y="328"/>
                </a:lnTo>
                <a:lnTo>
                  <a:pt x="1222" y="325"/>
                </a:lnTo>
                <a:lnTo>
                  <a:pt x="1224" y="321"/>
                </a:lnTo>
                <a:lnTo>
                  <a:pt x="1226" y="318"/>
                </a:lnTo>
                <a:lnTo>
                  <a:pt x="1228" y="314"/>
                </a:lnTo>
                <a:lnTo>
                  <a:pt x="1230" y="311"/>
                </a:lnTo>
                <a:lnTo>
                  <a:pt x="1232" y="307"/>
                </a:lnTo>
                <a:lnTo>
                  <a:pt x="1234" y="303"/>
                </a:lnTo>
                <a:lnTo>
                  <a:pt x="1236" y="300"/>
                </a:lnTo>
                <a:lnTo>
                  <a:pt x="1238" y="296"/>
                </a:lnTo>
                <a:lnTo>
                  <a:pt x="1240" y="292"/>
                </a:lnTo>
                <a:lnTo>
                  <a:pt x="1242" y="288"/>
                </a:lnTo>
                <a:lnTo>
                  <a:pt x="1244" y="284"/>
                </a:lnTo>
                <a:lnTo>
                  <a:pt x="1246" y="279"/>
                </a:lnTo>
                <a:lnTo>
                  <a:pt x="1248" y="275"/>
                </a:lnTo>
                <a:lnTo>
                  <a:pt x="1250" y="271"/>
                </a:lnTo>
                <a:lnTo>
                  <a:pt x="1252" y="266"/>
                </a:lnTo>
                <a:lnTo>
                  <a:pt x="1254" y="262"/>
                </a:lnTo>
                <a:lnTo>
                  <a:pt x="1256" y="257"/>
                </a:lnTo>
                <a:lnTo>
                  <a:pt x="1258" y="253"/>
                </a:lnTo>
                <a:lnTo>
                  <a:pt x="1260" y="248"/>
                </a:lnTo>
                <a:lnTo>
                  <a:pt x="1262" y="244"/>
                </a:lnTo>
                <a:lnTo>
                  <a:pt x="1264" y="239"/>
                </a:lnTo>
                <a:lnTo>
                  <a:pt x="1266" y="234"/>
                </a:lnTo>
                <a:lnTo>
                  <a:pt x="1268" y="229"/>
                </a:lnTo>
                <a:lnTo>
                  <a:pt x="1270" y="225"/>
                </a:lnTo>
                <a:lnTo>
                  <a:pt x="1272" y="220"/>
                </a:lnTo>
                <a:lnTo>
                  <a:pt x="1274" y="215"/>
                </a:lnTo>
                <a:lnTo>
                  <a:pt x="1276" y="210"/>
                </a:lnTo>
                <a:lnTo>
                  <a:pt x="1277" y="208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3830670D-7F13-4BB4-9B3E-B58752195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6" y="4616450"/>
          <a:ext cx="1927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7893" imgH="253890" progId="Equation.DSMT4">
                  <p:embed/>
                </p:oleObj>
              </mc:Choice>
              <mc:Fallback>
                <p:oleObj name="Equation" r:id="rId5" imgW="1167893" imgH="25389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3830670D-7F13-4BB4-9B3E-B58752195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6" y="4616450"/>
                        <a:ext cx="1927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72E98CC6-D629-4163-9B2B-65EDE37108F5}"/>
              </a:ext>
            </a:extLst>
          </p:cNvPr>
          <p:cNvCxnSpPr/>
          <p:nvPr/>
        </p:nvCxnSpPr>
        <p:spPr>
          <a:xfrm rot="16200000" flipH="1">
            <a:off x="7714457" y="2897982"/>
            <a:ext cx="1817687" cy="6350"/>
          </a:xfrm>
          <a:prstGeom prst="straightConnector1">
            <a:avLst/>
          </a:prstGeom>
          <a:ln w="222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49">
            <a:extLst>
              <a:ext uri="{FF2B5EF4-FFF2-40B4-BE49-F238E27FC236}">
                <a16:creationId xmlns:a16="http://schemas.microsoft.com/office/drawing/2014/main" id="{FAF2D6B9-AFA2-4EF0-8359-C8187EE62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5214" y="2655888"/>
          <a:ext cx="15589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215806" progId="Equation.DSMT4">
                  <p:embed/>
                </p:oleObj>
              </mc:Choice>
              <mc:Fallback>
                <p:oleObj name="Equation" r:id="rId7" imgW="952087" imgH="215806" progId="Equation.DSMT4">
                  <p:embed/>
                  <p:pic>
                    <p:nvPicPr>
                      <p:cNvPr id="110" name="Object 49">
                        <a:extLst>
                          <a:ext uri="{FF2B5EF4-FFF2-40B4-BE49-F238E27FC236}">
                            <a16:creationId xmlns:a16="http://schemas.microsoft.com/office/drawing/2014/main" id="{FAF2D6B9-AFA2-4EF0-8359-C8187EE62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4" y="2655888"/>
                        <a:ext cx="15589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2557A0D1-AE10-41B7-B2D5-E75AD4D126B8}"/>
              </a:ext>
            </a:extLst>
          </p:cNvPr>
          <p:cNvCxnSpPr/>
          <p:nvPr/>
        </p:nvCxnSpPr>
        <p:spPr>
          <a:xfrm>
            <a:off x="7310439" y="2000250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D2765C9-FADC-4AA8-A9FD-0D4C7132B08E}"/>
              </a:ext>
            </a:extLst>
          </p:cNvPr>
          <p:cNvCxnSpPr/>
          <p:nvPr/>
        </p:nvCxnSpPr>
        <p:spPr>
          <a:xfrm>
            <a:off x="7256464" y="3779839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5">
            <a:extLst>
              <a:ext uri="{FF2B5EF4-FFF2-40B4-BE49-F238E27FC236}">
                <a16:creationId xmlns:a16="http://schemas.microsoft.com/office/drawing/2014/main" id="{4978B63E-2322-480D-8D3A-754404730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926" y="4446589"/>
          <a:ext cx="836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8000" imgH="431800" progId="Equation.DSMT4">
                  <p:embed/>
                </p:oleObj>
              </mc:Choice>
              <mc:Fallback>
                <p:oleObj name="Equation" r:id="rId9" imgW="508000" imgH="431800" progId="Equation.DSMT4">
                  <p:embed/>
                  <p:pic>
                    <p:nvPicPr>
                      <p:cNvPr id="114" name="Object 5">
                        <a:extLst>
                          <a:ext uri="{FF2B5EF4-FFF2-40B4-BE49-F238E27FC236}">
                            <a16:creationId xmlns:a16="http://schemas.microsoft.com/office/drawing/2014/main" id="{4978B63E-2322-480D-8D3A-754404730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4446589"/>
                        <a:ext cx="836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6">
            <a:extLst>
              <a:ext uri="{FF2B5EF4-FFF2-40B4-BE49-F238E27FC236}">
                <a16:creationId xmlns:a16="http://schemas.microsoft.com/office/drawing/2014/main" id="{2A7D2B96-81D8-43A5-A346-1E8784133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4589463"/>
          <a:ext cx="33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115" name="Object 6">
                        <a:extLst>
                          <a:ext uri="{FF2B5EF4-FFF2-40B4-BE49-F238E27FC236}">
                            <a16:creationId xmlns:a16="http://schemas.microsoft.com/office/drawing/2014/main" id="{2A7D2B96-81D8-43A5-A346-1E8784133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589463"/>
                        <a:ext cx="330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7">
            <a:extLst>
              <a:ext uri="{FF2B5EF4-FFF2-40B4-BE49-F238E27FC236}">
                <a16:creationId xmlns:a16="http://schemas.microsoft.com/office/drawing/2014/main" id="{409F4B52-0F09-4DDC-8FDA-249F0A661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9" y="5273675"/>
          <a:ext cx="2617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6811" imgH="253890" progId="Equation.DSMT4">
                  <p:embed/>
                </p:oleObj>
              </mc:Choice>
              <mc:Fallback>
                <p:oleObj name="Equation" r:id="rId13" imgW="1586811" imgH="253890" progId="Equation.DSMT4">
                  <p:embed/>
                  <p:pic>
                    <p:nvPicPr>
                      <p:cNvPr id="116" name="Object 7">
                        <a:extLst>
                          <a:ext uri="{FF2B5EF4-FFF2-40B4-BE49-F238E27FC236}">
                            <a16:creationId xmlns:a16="http://schemas.microsoft.com/office/drawing/2014/main" id="{409F4B52-0F09-4DDC-8FDA-249F0A661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9" y="5273675"/>
                        <a:ext cx="2617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1789376B-1F8E-4E77-8EAF-A852BDFB3E32}"/>
              </a:ext>
            </a:extLst>
          </p:cNvPr>
          <p:cNvCxnSpPr/>
          <p:nvPr/>
        </p:nvCxnSpPr>
        <p:spPr>
          <a:xfrm>
            <a:off x="1524000" y="3790951"/>
            <a:ext cx="6673850" cy="1111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Object 8">
            <a:extLst>
              <a:ext uri="{FF2B5EF4-FFF2-40B4-BE49-F238E27FC236}">
                <a16:creationId xmlns:a16="http://schemas.microsoft.com/office/drawing/2014/main" id="{70A57319-A240-4A94-B08C-85B510489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9" y="5213350"/>
          <a:ext cx="83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13" imgH="253890" progId="Equation.DSMT4">
                  <p:embed/>
                </p:oleObj>
              </mc:Choice>
              <mc:Fallback>
                <p:oleObj name="Equation" r:id="rId15" imgW="431613" imgH="253890" progId="Equation.DSMT4">
                  <p:embed/>
                  <p:pic>
                    <p:nvPicPr>
                      <p:cNvPr id="119" name="Object 8">
                        <a:extLst>
                          <a:ext uri="{FF2B5EF4-FFF2-40B4-BE49-F238E27FC236}">
                            <a16:creationId xmlns:a16="http://schemas.microsoft.com/office/drawing/2014/main" id="{70A57319-A240-4A94-B08C-85B510489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9" y="5213350"/>
                        <a:ext cx="835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">
            <a:extLst>
              <a:ext uri="{FF2B5EF4-FFF2-40B4-BE49-F238E27FC236}">
                <a16:creationId xmlns:a16="http://schemas.microsoft.com/office/drawing/2014/main" id="{13ED1DC4-0C76-4737-AD4D-19802C24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5999163"/>
          <a:ext cx="2660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900" imgH="254000" progId="Equation.DSMT4">
                  <p:embed/>
                </p:oleObj>
              </mc:Choice>
              <mc:Fallback>
                <p:oleObj name="Equation" r:id="rId17" imgW="1612900" imgH="254000" progId="Equation.DSMT4">
                  <p:embed/>
                  <p:pic>
                    <p:nvPicPr>
                      <p:cNvPr id="120" name="Object 9">
                        <a:extLst>
                          <a:ext uri="{FF2B5EF4-FFF2-40B4-BE49-F238E27FC236}">
                            <a16:creationId xmlns:a16="http://schemas.microsoft.com/office/drawing/2014/main" id="{13ED1DC4-0C76-4737-AD4D-19802C24B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999163"/>
                        <a:ext cx="2660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0">
            <a:extLst>
              <a:ext uri="{FF2B5EF4-FFF2-40B4-BE49-F238E27FC236}">
                <a16:creationId xmlns:a16="http://schemas.microsoft.com/office/drawing/2014/main" id="{EB471DD6-0A3B-4011-8B33-5811B65CA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0088" y="5829301"/>
          <a:ext cx="11223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113" imgH="431613" progId="Equation.DSMT4">
                  <p:embed/>
                </p:oleObj>
              </mc:Choice>
              <mc:Fallback>
                <p:oleObj name="Equation" r:id="rId19" imgW="660113" imgH="431613" progId="Equation.DSMT4">
                  <p:embed/>
                  <p:pic>
                    <p:nvPicPr>
                      <p:cNvPr id="121" name="Object 10">
                        <a:extLst>
                          <a:ext uri="{FF2B5EF4-FFF2-40B4-BE49-F238E27FC236}">
                            <a16:creationId xmlns:a16="http://schemas.microsoft.com/office/drawing/2014/main" id="{EB471DD6-0A3B-4011-8B33-5811B65CA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829301"/>
                        <a:ext cx="11223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7B5D3FD-DF64-48B8-984A-3ECAF5280FDC}"/>
              </a:ext>
            </a:extLst>
          </p:cNvPr>
          <p:cNvCxnSpPr/>
          <p:nvPr/>
        </p:nvCxnSpPr>
        <p:spPr>
          <a:xfrm rot="16200000" flipV="1">
            <a:off x="1279525" y="2886075"/>
            <a:ext cx="3479800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FB90B625-E874-4E7E-A381-931AEC4A01AD}"/>
              </a:ext>
            </a:extLst>
          </p:cNvPr>
          <p:cNvCxnSpPr/>
          <p:nvPr/>
        </p:nvCxnSpPr>
        <p:spPr>
          <a:xfrm rot="5400000" flipH="1" flipV="1">
            <a:off x="1824832" y="2948782"/>
            <a:ext cx="3506787" cy="127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83">
            <a:extLst>
              <a:ext uri="{FF2B5EF4-FFF2-40B4-BE49-F238E27FC236}">
                <a16:creationId xmlns:a16="http://schemas.microsoft.com/office/drawing/2014/main" id="{A9866D2D-EBEE-4879-8BAE-9378896EF2B8}"/>
              </a:ext>
            </a:extLst>
          </p:cNvPr>
          <p:cNvGrpSpPr>
            <a:grpSpLocks/>
          </p:cNvGrpSpPr>
          <p:nvPr/>
        </p:nvGrpSpPr>
        <p:grpSpPr bwMode="auto">
          <a:xfrm>
            <a:off x="3611564" y="2019300"/>
            <a:ext cx="2225675" cy="1760538"/>
            <a:chOff x="828675" y="1511300"/>
            <a:chExt cx="3643063" cy="1724026"/>
          </a:xfrm>
        </p:grpSpPr>
        <p:sp>
          <p:nvSpPr>
            <p:cNvPr id="21527" name="Freeform 79">
              <a:extLst>
                <a:ext uri="{FF2B5EF4-FFF2-40B4-BE49-F238E27FC236}">
                  <a16:creationId xmlns:a16="http://schemas.microsoft.com/office/drawing/2014/main" id="{5127A628-B789-4509-AA87-CC038D4B5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Freeform 80">
              <a:extLst>
                <a:ext uri="{FF2B5EF4-FFF2-40B4-BE49-F238E27FC236}">
                  <a16:creationId xmlns:a16="http://schemas.microsoft.com/office/drawing/2014/main" id="{464FC302-59A4-4D11-9E05-2C54183C1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Freeform 81">
              <a:extLst>
                <a:ext uri="{FF2B5EF4-FFF2-40B4-BE49-F238E27FC236}">
                  <a16:creationId xmlns:a16="http://schemas.microsoft.com/office/drawing/2014/main" id="{7124703F-4BB4-47CA-A826-E73ADAB22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Freeform 82">
              <a:extLst>
                <a:ext uri="{FF2B5EF4-FFF2-40B4-BE49-F238E27FC236}">
                  <a16:creationId xmlns:a16="http://schemas.microsoft.com/office/drawing/2014/main" id="{021B8C0B-55FB-4E1B-A322-7584FA2BF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" name="Object 11">
            <a:extLst>
              <a:ext uri="{FF2B5EF4-FFF2-40B4-BE49-F238E27FC236}">
                <a16:creationId xmlns:a16="http://schemas.microsoft.com/office/drawing/2014/main" id="{EB8FAD13-4585-4717-8FD9-C33B97BB2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4922839"/>
          <a:ext cx="33718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58900" imgH="469900" progId="Equation.DSMT4">
                  <p:embed/>
                </p:oleObj>
              </mc:Choice>
              <mc:Fallback>
                <p:oleObj name="Equation" r:id="rId21" imgW="1358900" imgH="469900" progId="Equation.DSMT4">
                  <p:embed/>
                  <p:pic>
                    <p:nvPicPr>
                      <p:cNvPr id="133" name="Object 11">
                        <a:extLst>
                          <a:ext uri="{FF2B5EF4-FFF2-40B4-BE49-F238E27FC236}">
                            <a16:creationId xmlns:a16="http://schemas.microsoft.com/office/drawing/2014/main" id="{EB8FAD13-4585-4717-8FD9-C33B97BB2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922839"/>
                        <a:ext cx="33718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5">
            <a:extLst>
              <a:ext uri="{FF2B5EF4-FFF2-40B4-BE49-F238E27FC236}">
                <a16:creationId xmlns:a16="http://schemas.microsoft.com/office/drawing/2014/main" id="{8340EA5C-8DDA-4C96-8939-EE96F395A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16281E-6 L 0.00139 -0.1288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64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29325E-6 L 0.05973 3.29325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0.00833 L 0.24948 -0.0064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65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80488-FC93-432D-BB35-B5D230C2F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9"/>
            <a:ext cx="8359775" cy="7905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Ex: Indicate which of the following equation is the correct one for the graph </a:t>
            </a:r>
          </a:p>
        </p:txBody>
      </p:sp>
      <p:grpSp>
        <p:nvGrpSpPr>
          <p:cNvPr id="23555" name="Group 115">
            <a:extLst>
              <a:ext uri="{FF2B5EF4-FFF2-40B4-BE49-F238E27FC236}">
                <a16:creationId xmlns:a16="http://schemas.microsoft.com/office/drawing/2014/main" id="{F3AE68DB-F305-4D4B-AC16-3F7B66F5C36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70100" y="1079501"/>
            <a:ext cx="7056438" cy="2265363"/>
            <a:chOff x="206" y="663"/>
            <a:chExt cx="5329" cy="1710"/>
          </a:xfrm>
        </p:grpSpPr>
        <p:sp>
          <p:nvSpPr>
            <p:cNvPr id="23575" name="AutoShape 114">
              <a:extLst>
                <a:ext uri="{FF2B5EF4-FFF2-40B4-BE49-F238E27FC236}">
                  <a16:creationId xmlns:a16="http://schemas.microsoft.com/office/drawing/2014/main" id="{72ED284D-5102-4FBD-B4EF-BE2C5256A41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6" y="666"/>
              <a:ext cx="5329" cy="1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Rectangle 116">
              <a:extLst>
                <a:ext uri="{FF2B5EF4-FFF2-40B4-BE49-F238E27FC236}">
                  <a16:creationId xmlns:a16="http://schemas.microsoft.com/office/drawing/2014/main" id="{BBDA4EEC-2523-4152-AA69-42591E9E7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" y="669"/>
              <a:ext cx="5321" cy="170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7" name="Line 117">
              <a:extLst>
                <a:ext uri="{FF2B5EF4-FFF2-40B4-BE49-F238E27FC236}">
                  <a16:creationId xmlns:a16="http://schemas.microsoft.com/office/drawing/2014/main" id="{885738AC-169B-4E39-8D59-45DB13558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7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118">
              <a:extLst>
                <a:ext uri="{FF2B5EF4-FFF2-40B4-BE49-F238E27FC236}">
                  <a16:creationId xmlns:a16="http://schemas.microsoft.com/office/drawing/2014/main" id="{EAE42D0A-202A-4149-BDFD-87EA33236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119">
              <a:extLst>
                <a:ext uri="{FF2B5EF4-FFF2-40B4-BE49-F238E27FC236}">
                  <a16:creationId xmlns:a16="http://schemas.microsoft.com/office/drawing/2014/main" id="{DAC3BA1B-AAAA-41CA-9001-6103550B8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8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120">
              <a:extLst>
                <a:ext uri="{FF2B5EF4-FFF2-40B4-BE49-F238E27FC236}">
                  <a16:creationId xmlns:a16="http://schemas.microsoft.com/office/drawing/2014/main" id="{D5F3FC1B-2FF9-4C48-B9F4-0CCFAA148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2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121">
              <a:extLst>
                <a:ext uri="{FF2B5EF4-FFF2-40B4-BE49-F238E27FC236}">
                  <a16:creationId xmlns:a16="http://schemas.microsoft.com/office/drawing/2014/main" id="{F2DB1CA8-E78B-4D0F-A16E-C30292E7A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8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Line 122">
              <a:extLst>
                <a:ext uri="{FF2B5EF4-FFF2-40B4-BE49-F238E27FC236}">
                  <a16:creationId xmlns:a16="http://schemas.microsoft.com/office/drawing/2014/main" id="{CFF0B15E-853D-4B09-9800-53395199C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3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123">
              <a:extLst>
                <a:ext uri="{FF2B5EF4-FFF2-40B4-BE49-F238E27FC236}">
                  <a16:creationId xmlns:a16="http://schemas.microsoft.com/office/drawing/2014/main" id="{CD36399F-52C0-4383-B893-6D443CA68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9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Line 124">
              <a:extLst>
                <a:ext uri="{FF2B5EF4-FFF2-40B4-BE49-F238E27FC236}">
                  <a16:creationId xmlns:a16="http://schemas.microsoft.com/office/drawing/2014/main" id="{4C3813EE-CDB2-4476-90B7-E10278DDA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3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125">
              <a:extLst>
                <a:ext uri="{FF2B5EF4-FFF2-40B4-BE49-F238E27FC236}">
                  <a16:creationId xmlns:a16="http://schemas.microsoft.com/office/drawing/2014/main" id="{60911FC6-53CA-40E3-A82D-1107E5E700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0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126">
              <a:extLst>
                <a:ext uri="{FF2B5EF4-FFF2-40B4-BE49-F238E27FC236}">
                  <a16:creationId xmlns:a16="http://schemas.microsoft.com/office/drawing/2014/main" id="{3E993F09-802C-4424-8359-B90EAFB60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4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127">
              <a:extLst>
                <a:ext uri="{FF2B5EF4-FFF2-40B4-BE49-F238E27FC236}">
                  <a16:creationId xmlns:a16="http://schemas.microsoft.com/office/drawing/2014/main" id="{55CB5FF0-BC95-4DC7-A7C1-F00F54387C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1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128">
              <a:extLst>
                <a:ext uri="{FF2B5EF4-FFF2-40B4-BE49-F238E27FC236}">
                  <a16:creationId xmlns:a16="http://schemas.microsoft.com/office/drawing/2014/main" id="{A8F0FD67-B8A0-4788-8B7C-868F5BF92C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5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129">
              <a:extLst>
                <a:ext uri="{FF2B5EF4-FFF2-40B4-BE49-F238E27FC236}">
                  <a16:creationId xmlns:a16="http://schemas.microsoft.com/office/drawing/2014/main" id="{F8598631-FECA-473D-A92C-FC150CFEA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5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130">
              <a:extLst>
                <a:ext uri="{FF2B5EF4-FFF2-40B4-BE49-F238E27FC236}">
                  <a16:creationId xmlns:a16="http://schemas.microsoft.com/office/drawing/2014/main" id="{7E121382-6CD6-4883-9262-D096A4D1D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9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Line 131">
              <a:extLst>
                <a:ext uri="{FF2B5EF4-FFF2-40B4-BE49-F238E27FC236}">
                  <a16:creationId xmlns:a16="http://schemas.microsoft.com/office/drawing/2014/main" id="{FB30CF87-5FE8-476E-BC27-BEBACEF760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6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132">
              <a:extLst>
                <a:ext uri="{FF2B5EF4-FFF2-40B4-BE49-F238E27FC236}">
                  <a16:creationId xmlns:a16="http://schemas.microsoft.com/office/drawing/2014/main" id="{B359FD76-D3E7-4CE1-9E08-C2DBE82AE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Line 133">
              <a:extLst>
                <a:ext uri="{FF2B5EF4-FFF2-40B4-BE49-F238E27FC236}">
                  <a16:creationId xmlns:a16="http://schemas.microsoft.com/office/drawing/2014/main" id="{60885DA1-C6EB-4DF5-A526-1F76AA824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6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134">
              <a:extLst>
                <a:ext uri="{FF2B5EF4-FFF2-40B4-BE49-F238E27FC236}">
                  <a16:creationId xmlns:a16="http://schemas.microsoft.com/office/drawing/2014/main" id="{AE89735C-619A-4555-9C9F-80DFEFB25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1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135">
              <a:extLst>
                <a:ext uri="{FF2B5EF4-FFF2-40B4-BE49-F238E27FC236}">
                  <a16:creationId xmlns:a16="http://schemas.microsoft.com/office/drawing/2014/main" id="{A285238B-390F-42D4-ABD8-C5355CD027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7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136">
              <a:extLst>
                <a:ext uri="{FF2B5EF4-FFF2-40B4-BE49-F238E27FC236}">
                  <a16:creationId xmlns:a16="http://schemas.microsoft.com/office/drawing/2014/main" id="{101D95D7-6E55-40F6-BB45-8CADF47D4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1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137">
              <a:extLst>
                <a:ext uri="{FF2B5EF4-FFF2-40B4-BE49-F238E27FC236}">
                  <a16:creationId xmlns:a16="http://schemas.microsoft.com/office/drawing/2014/main" id="{CA86399C-497D-4689-9533-AD25F486B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7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138">
              <a:extLst>
                <a:ext uri="{FF2B5EF4-FFF2-40B4-BE49-F238E27FC236}">
                  <a16:creationId xmlns:a16="http://schemas.microsoft.com/office/drawing/2014/main" id="{BF9EC296-116B-46D7-AF5C-3C018DFEB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2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9" name="Line 139">
              <a:extLst>
                <a:ext uri="{FF2B5EF4-FFF2-40B4-BE49-F238E27FC236}">
                  <a16:creationId xmlns:a16="http://schemas.microsoft.com/office/drawing/2014/main" id="{64829FDC-F7C0-4677-8253-12B348D5E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8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Line 140">
              <a:extLst>
                <a:ext uri="{FF2B5EF4-FFF2-40B4-BE49-F238E27FC236}">
                  <a16:creationId xmlns:a16="http://schemas.microsoft.com/office/drawing/2014/main" id="{A840EEF4-3B13-4EA2-AD86-345DFB26E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2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141">
              <a:extLst>
                <a:ext uri="{FF2B5EF4-FFF2-40B4-BE49-F238E27FC236}">
                  <a16:creationId xmlns:a16="http://schemas.microsoft.com/office/drawing/2014/main" id="{1A6955CF-0672-42BD-9DE0-FF97A8B2B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19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142">
              <a:extLst>
                <a:ext uri="{FF2B5EF4-FFF2-40B4-BE49-F238E27FC236}">
                  <a16:creationId xmlns:a16="http://schemas.microsoft.com/office/drawing/2014/main" id="{14D87D76-84A4-4CD8-B400-F65CD4F34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3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143">
              <a:extLst>
                <a:ext uri="{FF2B5EF4-FFF2-40B4-BE49-F238E27FC236}">
                  <a16:creationId xmlns:a16="http://schemas.microsoft.com/office/drawing/2014/main" id="{048E5488-E54C-4B90-BBAE-E891BDD6F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194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144">
              <a:extLst>
                <a:ext uri="{FF2B5EF4-FFF2-40B4-BE49-F238E27FC236}">
                  <a16:creationId xmlns:a16="http://schemas.microsoft.com/office/drawing/2014/main" id="{A0EFBBF2-9889-4FB2-AECF-BA0F491AA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2197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145">
              <a:extLst>
                <a:ext uri="{FF2B5EF4-FFF2-40B4-BE49-F238E27FC236}">
                  <a16:creationId xmlns:a16="http://schemas.microsoft.com/office/drawing/2014/main" id="{76B83C14-5CF8-4720-A64C-F5221B154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517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146">
              <a:extLst>
                <a:ext uri="{FF2B5EF4-FFF2-40B4-BE49-F238E27FC236}">
                  <a16:creationId xmlns:a16="http://schemas.microsoft.com/office/drawing/2014/main" id="{3A9AAF75-BF3D-4D47-A889-1DEDB7404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519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7" name="Line 147">
              <a:extLst>
                <a:ext uri="{FF2B5EF4-FFF2-40B4-BE49-F238E27FC236}">
                  <a16:creationId xmlns:a16="http://schemas.microsoft.com/office/drawing/2014/main" id="{052B4958-63B1-4A57-B11F-966516CF9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178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8" name="Line 148">
              <a:extLst>
                <a:ext uri="{FF2B5EF4-FFF2-40B4-BE49-F238E27FC236}">
                  <a16:creationId xmlns:a16="http://schemas.microsoft.com/office/drawing/2014/main" id="{E4CD1027-6481-468F-87EC-A10A1B0BD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181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9" name="Line 149">
              <a:extLst>
                <a:ext uri="{FF2B5EF4-FFF2-40B4-BE49-F238E27FC236}">
                  <a16:creationId xmlns:a16="http://schemas.microsoft.com/office/drawing/2014/main" id="{B2215889-A369-4A50-9C36-A3CB7D9FD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839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0" name="Line 150">
              <a:extLst>
                <a:ext uri="{FF2B5EF4-FFF2-40B4-BE49-F238E27FC236}">
                  <a16:creationId xmlns:a16="http://schemas.microsoft.com/office/drawing/2014/main" id="{C49CAF13-0E20-4034-973C-36394A6EC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842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1" name="Line 151">
              <a:extLst>
                <a:ext uri="{FF2B5EF4-FFF2-40B4-BE49-F238E27FC236}">
                  <a16:creationId xmlns:a16="http://schemas.microsoft.com/office/drawing/2014/main" id="{912E73D6-E413-4740-A4DF-4F8F40FB1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853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2" name="Line 152">
              <a:extLst>
                <a:ext uri="{FF2B5EF4-FFF2-40B4-BE49-F238E27FC236}">
                  <a16:creationId xmlns:a16="http://schemas.microsoft.com/office/drawing/2014/main" id="{38E6A87C-ECE8-4217-90B4-D43547327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855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3" name="Line 153">
              <a:extLst>
                <a:ext uri="{FF2B5EF4-FFF2-40B4-BE49-F238E27FC236}">
                  <a16:creationId xmlns:a16="http://schemas.microsoft.com/office/drawing/2014/main" id="{45AB51AB-0BE9-4D6D-A38E-5C36DC485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858"/>
              <a:ext cx="53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4" name="Line 154">
              <a:extLst>
                <a:ext uri="{FF2B5EF4-FFF2-40B4-BE49-F238E27FC236}">
                  <a16:creationId xmlns:a16="http://schemas.microsoft.com/office/drawing/2014/main" id="{D046F1A9-8718-42A4-AE58-4197F84B8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" y="1861"/>
              <a:ext cx="531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5" name="Rectangle 155">
              <a:extLst>
                <a:ext uri="{FF2B5EF4-FFF2-40B4-BE49-F238E27FC236}">
                  <a16:creationId xmlns:a16="http://schemas.microsoft.com/office/drawing/2014/main" id="{42D9B358-BCCE-4022-AB1B-FB7867002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8" y="1747"/>
              <a:ext cx="3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16" name="Freeform 156">
              <a:extLst>
                <a:ext uri="{FF2B5EF4-FFF2-40B4-BE49-F238E27FC236}">
                  <a16:creationId xmlns:a16="http://schemas.microsoft.com/office/drawing/2014/main" id="{D5F65003-147B-4F5E-90A4-5FC835FA2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7" y="1828"/>
              <a:ext cx="46" cy="60"/>
            </a:xfrm>
            <a:custGeom>
              <a:avLst/>
              <a:gdLst>
                <a:gd name="T0" fmla="*/ 0 w 46"/>
                <a:gd name="T1" fmla="*/ 0 h 60"/>
                <a:gd name="T2" fmla="*/ 46 w 46"/>
                <a:gd name="T3" fmla="*/ 30 h 60"/>
                <a:gd name="T4" fmla="*/ 0 w 46"/>
                <a:gd name="T5" fmla="*/ 60 h 60"/>
                <a:gd name="T6" fmla="*/ 0 w 46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60"/>
                <a:gd name="T14" fmla="*/ 46 w 46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60">
                  <a:moveTo>
                    <a:pt x="0" y="0"/>
                  </a:moveTo>
                  <a:lnTo>
                    <a:pt x="46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7" name="Line 157">
              <a:extLst>
                <a:ext uri="{FF2B5EF4-FFF2-40B4-BE49-F238E27FC236}">
                  <a16:creationId xmlns:a16="http://schemas.microsoft.com/office/drawing/2014/main" id="{A02FDD3E-F8B9-457D-91EB-D5AE54E281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5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8" name="Line 158">
              <a:extLst>
                <a:ext uri="{FF2B5EF4-FFF2-40B4-BE49-F238E27FC236}">
                  <a16:creationId xmlns:a16="http://schemas.microsoft.com/office/drawing/2014/main" id="{00E4C22B-1B2B-4396-A3FE-E31E865DB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0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9" name="Line 159">
              <a:extLst>
                <a:ext uri="{FF2B5EF4-FFF2-40B4-BE49-F238E27FC236}">
                  <a16:creationId xmlns:a16="http://schemas.microsoft.com/office/drawing/2014/main" id="{EBC4E55D-E036-48AE-8E1B-A8332029C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669"/>
              <a:ext cx="1" cy="169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0" name="Line 160">
              <a:extLst>
                <a:ext uri="{FF2B5EF4-FFF2-40B4-BE49-F238E27FC236}">
                  <a16:creationId xmlns:a16="http://schemas.microsoft.com/office/drawing/2014/main" id="{8413AFD2-36BB-4B1D-A369-113B526E8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8" y="669"/>
              <a:ext cx="1" cy="16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1" name="Rectangle 161">
              <a:extLst>
                <a:ext uri="{FF2B5EF4-FFF2-40B4-BE49-F238E27FC236}">
                  <a16:creationId xmlns:a16="http://schemas.microsoft.com/office/drawing/2014/main" id="{FA901839-7B68-49C0-BE2A-2D98CBEB8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663"/>
              <a:ext cx="3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22" name="Freeform 162">
              <a:extLst>
                <a:ext uri="{FF2B5EF4-FFF2-40B4-BE49-F238E27FC236}">
                  <a16:creationId xmlns:a16="http://schemas.microsoft.com/office/drawing/2014/main" id="{2F662967-DA2E-4398-8577-E79D2EFC8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8" y="672"/>
              <a:ext cx="92" cy="30"/>
            </a:xfrm>
            <a:custGeom>
              <a:avLst/>
              <a:gdLst>
                <a:gd name="T0" fmla="*/ 0 w 92"/>
                <a:gd name="T1" fmla="*/ 30 h 30"/>
                <a:gd name="T2" fmla="*/ 46 w 92"/>
                <a:gd name="T3" fmla="*/ 0 h 30"/>
                <a:gd name="T4" fmla="*/ 92 w 92"/>
                <a:gd name="T5" fmla="*/ 30 h 30"/>
                <a:gd name="T6" fmla="*/ 0 w 92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30"/>
                <a:gd name="T14" fmla="*/ 92 w 92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30">
                  <a:moveTo>
                    <a:pt x="0" y="30"/>
                  </a:moveTo>
                  <a:lnTo>
                    <a:pt x="46" y="0"/>
                  </a:lnTo>
                  <a:lnTo>
                    <a:pt x="92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3" name="Rectangle 163">
              <a:extLst>
                <a:ext uri="{FF2B5EF4-FFF2-40B4-BE49-F238E27FC236}">
                  <a16:creationId xmlns:a16="http://schemas.microsoft.com/office/drawing/2014/main" id="{6AD283A7-4B42-4A48-A553-7727EDAE4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" y="669"/>
              <a:ext cx="5321" cy="170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24" name="Line 164">
              <a:extLst>
                <a:ext uri="{FF2B5EF4-FFF2-40B4-BE49-F238E27FC236}">
                  <a16:creationId xmlns:a16="http://schemas.microsoft.com/office/drawing/2014/main" id="{BB25870C-1169-4CBC-87A5-CCC6F2B2A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5" name="Line 166">
              <a:extLst>
                <a:ext uri="{FF2B5EF4-FFF2-40B4-BE49-F238E27FC236}">
                  <a16:creationId xmlns:a16="http://schemas.microsoft.com/office/drawing/2014/main" id="{7A7D993E-B3BD-4120-AA71-902D94D42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2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6" name="Rectangle 167">
              <a:extLst>
                <a:ext uri="{FF2B5EF4-FFF2-40B4-BE49-F238E27FC236}">
                  <a16:creationId xmlns:a16="http://schemas.microsoft.com/office/drawing/2014/main" id="{405488D3-6C7F-4999-A574-BE5387B7C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1883"/>
              <a:ext cx="14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27" name="Line 168">
              <a:extLst>
                <a:ext uri="{FF2B5EF4-FFF2-40B4-BE49-F238E27FC236}">
                  <a16:creationId xmlns:a16="http://schemas.microsoft.com/office/drawing/2014/main" id="{1DDC19A3-B839-4024-A869-A847D3850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8" name="Line 170">
              <a:extLst>
                <a:ext uri="{FF2B5EF4-FFF2-40B4-BE49-F238E27FC236}">
                  <a16:creationId xmlns:a16="http://schemas.microsoft.com/office/drawing/2014/main" id="{5034D813-6CF4-4F37-B5A7-6FE6C128B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9" name="Rectangle 172">
              <a:extLst>
                <a:ext uri="{FF2B5EF4-FFF2-40B4-BE49-F238E27FC236}">
                  <a16:creationId xmlns:a16="http://schemas.microsoft.com/office/drawing/2014/main" id="{EF2572B8-56E1-4A51-A139-45C2C887E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1883"/>
              <a:ext cx="10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3630" name="Line 173">
              <a:extLst>
                <a:ext uri="{FF2B5EF4-FFF2-40B4-BE49-F238E27FC236}">
                  <a16:creationId xmlns:a16="http://schemas.microsoft.com/office/drawing/2014/main" id="{BC9D106F-BA59-4D8F-A822-E8D340C2E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4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1" name="Line 175">
              <a:extLst>
                <a:ext uri="{FF2B5EF4-FFF2-40B4-BE49-F238E27FC236}">
                  <a16:creationId xmlns:a16="http://schemas.microsoft.com/office/drawing/2014/main" id="{3F703E53-FCD8-48A6-BD74-1B0E55179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5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2" name="Line 177">
              <a:extLst>
                <a:ext uri="{FF2B5EF4-FFF2-40B4-BE49-F238E27FC236}">
                  <a16:creationId xmlns:a16="http://schemas.microsoft.com/office/drawing/2014/main" id="{32CE5BA4-EE50-43E8-9C18-218F6A7AB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9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3" name="Rectangle 178">
              <a:extLst>
                <a:ext uri="{FF2B5EF4-FFF2-40B4-BE49-F238E27FC236}">
                  <a16:creationId xmlns:a16="http://schemas.microsoft.com/office/drawing/2014/main" id="{F6DF1B1F-B7A6-4038-9762-33DA60C85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1883"/>
              <a:ext cx="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34" name="Line 179">
              <a:extLst>
                <a:ext uri="{FF2B5EF4-FFF2-40B4-BE49-F238E27FC236}">
                  <a16:creationId xmlns:a16="http://schemas.microsoft.com/office/drawing/2014/main" id="{CE102367-5EB2-4881-9920-3AFA25873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5" name="Line 181">
              <a:extLst>
                <a:ext uri="{FF2B5EF4-FFF2-40B4-BE49-F238E27FC236}">
                  <a16:creationId xmlns:a16="http://schemas.microsoft.com/office/drawing/2014/main" id="{059ED971-62B0-42CE-975C-4D6BAC716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1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6" name="Line 183">
              <a:extLst>
                <a:ext uri="{FF2B5EF4-FFF2-40B4-BE49-F238E27FC236}">
                  <a16:creationId xmlns:a16="http://schemas.microsoft.com/office/drawing/2014/main" id="{B579DC87-D519-44DB-9A62-60A432584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7" name="Rectangle 184">
              <a:extLst>
                <a:ext uri="{FF2B5EF4-FFF2-40B4-BE49-F238E27FC236}">
                  <a16:creationId xmlns:a16="http://schemas.microsoft.com/office/drawing/2014/main" id="{26A7A57A-392F-4ADB-A83E-454025DAC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7" y="1883"/>
              <a:ext cx="14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38" name="Line 185">
              <a:extLst>
                <a:ext uri="{FF2B5EF4-FFF2-40B4-BE49-F238E27FC236}">
                  <a16:creationId xmlns:a16="http://schemas.microsoft.com/office/drawing/2014/main" id="{DEC3CCDF-AB09-4E1F-ABDF-6BC2B1D72F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2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9" name="Line 187">
              <a:extLst>
                <a:ext uri="{FF2B5EF4-FFF2-40B4-BE49-F238E27FC236}">
                  <a16:creationId xmlns:a16="http://schemas.microsoft.com/office/drawing/2014/main" id="{C5D3E156-7371-4B8D-950B-9D1857509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2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0" name="Line 189">
              <a:extLst>
                <a:ext uri="{FF2B5EF4-FFF2-40B4-BE49-F238E27FC236}">
                  <a16:creationId xmlns:a16="http://schemas.microsoft.com/office/drawing/2014/main" id="{5652EFB5-7FDC-49C9-AABE-8A817D1EF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3" y="1836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1" name="Rectangle 190">
              <a:extLst>
                <a:ext uri="{FF2B5EF4-FFF2-40B4-BE49-F238E27FC236}">
                  <a16:creationId xmlns:a16="http://schemas.microsoft.com/office/drawing/2014/main" id="{24462A54-A4F8-4012-B235-18DC2C67B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8" y="1883"/>
              <a:ext cx="14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42" name="Rectangle 191">
              <a:extLst>
                <a:ext uri="{FF2B5EF4-FFF2-40B4-BE49-F238E27FC236}">
                  <a16:creationId xmlns:a16="http://schemas.microsoft.com/office/drawing/2014/main" id="{3513B31C-7069-4527-8A48-8F8C9B496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2114"/>
              <a:ext cx="17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43" name="Line 192">
              <a:extLst>
                <a:ext uri="{FF2B5EF4-FFF2-40B4-BE49-F238E27FC236}">
                  <a16:creationId xmlns:a16="http://schemas.microsoft.com/office/drawing/2014/main" id="{A1C545BD-8822-4E07-89FE-715876494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2197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4" name="Rectangle 193">
              <a:extLst>
                <a:ext uri="{FF2B5EF4-FFF2-40B4-BE49-F238E27FC236}">
                  <a16:creationId xmlns:a16="http://schemas.microsoft.com/office/drawing/2014/main" id="{C1031223-7683-42BE-A672-CEA75B64F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1437"/>
              <a:ext cx="8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45" name="Line 194">
              <a:extLst>
                <a:ext uri="{FF2B5EF4-FFF2-40B4-BE49-F238E27FC236}">
                  <a16:creationId xmlns:a16="http://schemas.microsoft.com/office/drawing/2014/main" id="{5F529E2F-72E5-4D0B-A050-F1756A88A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519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6" name="Rectangle 195">
              <a:extLst>
                <a:ext uri="{FF2B5EF4-FFF2-40B4-BE49-F238E27FC236}">
                  <a16:creationId xmlns:a16="http://schemas.microsoft.com/office/drawing/2014/main" id="{A06DDF7E-CEB6-478E-9676-CBE943A0B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1098"/>
              <a:ext cx="8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47" name="Line 196">
              <a:extLst>
                <a:ext uri="{FF2B5EF4-FFF2-40B4-BE49-F238E27FC236}">
                  <a16:creationId xmlns:a16="http://schemas.microsoft.com/office/drawing/2014/main" id="{63A64151-60AE-444C-88F5-6FC0461BA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181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8" name="Rectangle 197">
              <a:extLst>
                <a:ext uri="{FF2B5EF4-FFF2-40B4-BE49-F238E27FC236}">
                  <a16:creationId xmlns:a16="http://schemas.microsoft.com/office/drawing/2014/main" id="{632EC03C-4F91-4918-97D7-4E7A0BD33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759"/>
              <a:ext cx="8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49" name="Line 198">
              <a:extLst>
                <a:ext uri="{FF2B5EF4-FFF2-40B4-BE49-F238E27FC236}">
                  <a16:creationId xmlns:a16="http://schemas.microsoft.com/office/drawing/2014/main" id="{D011F009-15F0-46CA-A560-9D9C29B22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842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0" name="Freeform 199">
              <a:extLst>
                <a:ext uri="{FF2B5EF4-FFF2-40B4-BE49-F238E27FC236}">
                  <a16:creationId xmlns:a16="http://schemas.microsoft.com/office/drawing/2014/main" id="{63FC43CE-D39D-45E1-B242-0A083E3FF8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" y="842"/>
              <a:ext cx="5317" cy="1355"/>
            </a:xfrm>
            <a:custGeom>
              <a:avLst/>
              <a:gdLst>
                <a:gd name="T0" fmla="*/ 104017 w 1277"/>
                <a:gd name="T1" fmla="*/ 156249 h 492"/>
                <a:gd name="T2" fmla="*/ 219075 w 1277"/>
                <a:gd name="T3" fmla="*/ 178852 h 492"/>
                <a:gd name="T4" fmla="*/ 332977 w 1277"/>
                <a:gd name="T5" fmla="*/ 197274 h 492"/>
                <a:gd name="T6" fmla="*/ 448102 w 1277"/>
                <a:gd name="T7" fmla="*/ 209480 h 492"/>
                <a:gd name="T8" fmla="*/ 563231 w 1277"/>
                <a:gd name="T9" fmla="*/ 214699 h 492"/>
                <a:gd name="T10" fmla="*/ 677133 w 1277"/>
                <a:gd name="T11" fmla="*/ 212922 h 492"/>
                <a:gd name="T12" fmla="*/ 792191 w 1277"/>
                <a:gd name="T13" fmla="*/ 204230 h 492"/>
                <a:gd name="T14" fmla="*/ 905809 w 1277"/>
                <a:gd name="T15" fmla="*/ 189045 h 492"/>
                <a:gd name="T16" fmla="*/ 1021235 w 1277"/>
                <a:gd name="T17" fmla="*/ 167929 h 492"/>
                <a:gd name="T18" fmla="*/ 1136364 w 1277"/>
                <a:gd name="T19" fmla="*/ 143528 h 492"/>
                <a:gd name="T20" fmla="*/ 1250261 w 1277"/>
                <a:gd name="T21" fmla="*/ 116436 h 492"/>
                <a:gd name="T22" fmla="*/ 1365391 w 1277"/>
                <a:gd name="T23" fmla="*/ 88590 h 492"/>
                <a:gd name="T24" fmla="*/ 1478925 w 1277"/>
                <a:gd name="T25" fmla="*/ 62415 h 492"/>
                <a:gd name="T26" fmla="*/ 1594351 w 1277"/>
                <a:gd name="T27" fmla="*/ 38835 h 492"/>
                <a:gd name="T28" fmla="*/ 1709480 w 1277"/>
                <a:gd name="T29" fmla="*/ 19675 h 492"/>
                <a:gd name="T30" fmla="*/ 1823098 w 1277"/>
                <a:gd name="T31" fmla="*/ 6954 h 492"/>
                <a:gd name="T32" fmla="*/ 1938507 w 1277"/>
                <a:gd name="T33" fmla="*/ 463 h 492"/>
                <a:gd name="T34" fmla="*/ 2052125 w 1277"/>
                <a:gd name="T35" fmla="*/ 1275 h 492"/>
                <a:gd name="T36" fmla="*/ 2167188 w 1277"/>
                <a:gd name="T37" fmla="*/ 8692 h 492"/>
                <a:gd name="T38" fmla="*/ 2282609 w 1277"/>
                <a:gd name="T39" fmla="*/ 23126 h 492"/>
                <a:gd name="T40" fmla="*/ 2396214 w 1277"/>
                <a:gd name="T41" fmla="*/ 43264 h 492"/>
                <a:gd name="T42" fmla="*/ 2511344 w 1277"/>
                <a:gd name="T43" fmla="*/ 67202 h 492"/>
                <a:gd name="T44" fmla="*/ 2625241 w 1277"/>
                <a:gd name="T45" fmla="*/ 94296 h 492"/>
                <a:gd name="T46" fmla="*/ 2740299 w 1277"/>
                <a:gd name="T47" fmla="*/ 122140 h 492"/>
                <a:gd name="T48" fmla="*/ 2855429 w 1277"/>
                <a:gd name="T49" fmla="*/ 148769 h 492"/>
                <a:gd name="T50" fmla="*/ 2969347 w 1277"/>
                <a:gd name="T51" fmla="*/ 172881 h 492"/>
                <a:gd name="T52" fmla="*/ 3084476 w 1277"/>
                <a:gd name="T53" fmla="*/ 192495 h 492"/>
                <a:gd name="T54" fmla="*/ 3198373 w 1277"/>
                <a:gd name="T55" fmla="*/ 206467 h 492"/>
                <a:gd name="T56" fmla="*/ 3313432 w 1277"/>
                <a:gd name="T57" fmla="*/ 213718 h 492"/>
                <a:gd name="T58" fmla="*/ 3428561 w 1277"/>
                <a:gd name="T59" fmla="*/ 214175 h 492"/>
                <a:gd name="T60" fmla="*/ 3542459 w 1277"/>
                <a:gd name="T61" fmla="*/ 207219 h 492"/>
                <a:gd name="T62" fmla="*/ 3657588 w 1277"/>
                <a:gd name="T63" fmla="*/ 193771 h 492"/>
                <a:gd name="T64" fmla="*/ 3771485 w 1277"/>
                <a:gd name="T65" fmla="*/ 174610 h 492"/>
                <a:gd name="T66" fmla="*/ 3886631 w 1277"/>
                <a:gd name="T67" fmla="*/ 151008 h 492"/>
                <a:gd name="T68" fmla="*/ 4001673 w 1277"/>
                <a:gd name="T69" fmla="*/ 124376 h 492"/>
                <a:gd name="T70" fmla="*/ 4115591 w 1277"/>
                <a:gd name="T71" fmla="*/ 96822 h 492"/>
                <a:gd name="T72" fmla="*/ 4230721 w 1277"/>
                <a:gd name="T73" fmla="*/ 69895 h 492"/>
                <a:gd name="T74" fmla="*/ 4344618 w 1277"/>
                <a:gd name="T75" fmla="*/ 45326 h 492"/>
                <a:gd name="T76" fmla="*/ 4459747 w 1277"/>
                <a:gd name="T77" fmla="*/ 24855 h 492"/>
                <a:gd name="T78" fmla="*/ 4574806 w 1277"/>
                <a:gd name="T79" fmla="*/ 10006 h 492"/>
                <a:gd name="T80" fmla="*/ 4688707 w 1277"/>
                <a:gd name="T81" fmla="*/ 1738 h 492"/>
                <a:gd name="T82" fmla="*/ 4803837 w 1277"/>
                <a:gd name="T83" fmla="*/ 0 h 492"/>
                <a:gd name="T84" fmla="*/ 4917750 w 1277"/>
                <a:gd name="T85" fmla="*/ 6158 h 492"/>
                <a:gd name="T86" fmla="*/ 5032880 w 1277"/>
                <a:gd name="T87" fmla="*/ 18364 h 492"/>
                <a:gd name="T88" fmla="*/ 5147922 w 1277"/>
                <a:gd name="T89" fmla="*/ 36596 h 492"/>
                <a:gd name="T90" fmla="*/ 5261836 w 1277"/>
                <a:gd name="T91" fmla="*/ 59725 h 492"/>
                <a:gd name="T92" fmla="*/ 5376965 w 1277"/>
                <a:gd name="T93" fmla="*/ 85998 h 492"/>
                <a:gd name="T94" fmla="*/ 5492095 w 1277"/>
                <a:gd name="T95" fmla="*/ 113911 h 492"/>
                <a:gd name="T96" fmla="*/ 5605992 w 1277"/>
                <a:gd name="T97" fmla="*/ 141003 h 492"/>
                <a:gd name="T98" fmla="*/ 5721121 w 1277"/>
                <a:gd name="T99" fmla="*/ 166191 h 492"/>
                <a:gd name="T100" fmla="*/ 5835022 w 1277"/>
                <a:gd name="T101" fmla="*/ 187150 h 492"/>
                <a:gd name="T102" fmla="*/ 5950081 w 1277"/>
                <a:gd name="T103" fmla="*/ 202964 h 492"/>
                <a:gd name="T104" fmla="*/ 6065211 w 1277"/>
                <a:gd name="T105" fmla="*/ 212468 h 492"/>
                <a:gd name="T106" fmla="*/ 6179124 w 1277"/>
                <a:gd name="T107" fmla="*/ 214699 h 492"/>
                <a:gd name="T108" fmla="*/ 6294254 w 1277"/>
                <a:gd name="T109" fmla="*/ 209934 h 492"/>
                <a:gd name="T110" fmla="*/ 6408151 w 1277"/>
                <a:gd name="T111" fmla="*/ 198535 h 492"/>
                <a:gd name="T112" fmla="*/ 6523214 w 1277"/>
                <a:gd name="T113" fmla="*/ 181113 h 492"/>
                <a:gd name="T114" fmla="*/ 6638339 w 1277"/>
                <a:gd name="T115" fmla="*/ 158447 h 4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492"/>
                <a:gd name="T176" fmla="*/ 1277 w 1277"/>
                <a:gd name="T177" fmla="*/ 492 h 49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492">
                  <a:moveTo>
                    <a:pt x="0" y="304"/>
                  </a:moveTo>
                  <a:lnTo>
                    <a:pt x="2" y="309"/>
                  </a:lnTo>
                  <a:lnTo>
                    <a:pt x="4" y="315"/>
                  </a:lnTo>
                  <a:lnTo>
                    <a:pt x="6" y="320"/>
                  </a:lnTo>
                  <a:lnTo>
                    <a:pt x="8" y="326"/>
                  </a:lnTo>
                  <a:lnTo>
                    <a:pt x="10" y="331"/>
                  </a:lnTo>
                  <a:lnTo>
                    <a:pt x="12" y="337"/>
                  </a:lnTo>
                  <a:lnTo>
                    <a:pt x="14" y="342"/>
                  </a:lnTo>
                  <a:lnTo>
                    <a:pt x="16" y="348"/>
                  </a:lnTo>
                  <a:lnTo>
                    <a:pt x="18" y="353"/>
                  </a:lnTo>
                  <a:lnTo>
                    <a:pt x="20" y="358"/>
                  </a:lnTo>
                  <a:lnTo>
                    <a:pt x="22" y="363"/>
                  </a:lnTo>
                  <a:lnTo>
                    <a:pt x="24" y="368"/>
                  </a:lnTo>
                  <a:lnTo>
                    <a:pt x="26" y="373"/>
                  </a:lnTo>
                  <a:lnTo>
                    <a:pt x="28" y="378"/>
                  </a:lnTo>
                  <a:lnTo>
                    <a:pt x="30" y="383"/>
                  </a:lnTo>
                  <a:lnTo>
                    <a:pt x="32" y="388"/>
                  </a:lnTo>
                  <a:lnTo>
                    <a:pt x="34" y="392"/>
                  </a:lnTo>
                  <a:lnTo>
                    <a:pt x="36" y="397"/>
                  </a:lnTo>
                  <a:lnTo>
                    <a:pt x="38" y="402"/>
                  </a:lnTo>
                  <a:lnTo>
                    <a:pt x="40" y="406"/>
                  </a:lnTo>
                  <a:lnTo>
                    <a:pt x="42" y="410"/>
                  </a:lnTo>
                  <a:lnTo>
                    <a:pt x="44" y="415"/>
                  </a:lnTo>
                  <a:lnTo>
                    <a:pt x="46" y="419"/>
                  </a:lnTo>
                  <a:lnTo>
                    <a:pt x="48" y="423"/>
                  </a:lnTo>
                  <a:lnTo>
                    <a:pt x="50" y="427"/>
                  </a:lnTo>
                  <a:lnTo>
                    <a:pt x="52" y="431"/>
                  </a:lnTo>
                  <a:lnTo>
                    <a:pt x="54" y="435"/>
                  </a:lnTo>
                  <a:lnTo>
                    <a:pt x="56" y="438"/>
                  </a:lnTo>
                  <a:lnTo>
                    <a:pt x="58" y="442"/>
                  </a:lnTo>
                  <a:lnTo>
                    <a:pt x="60" y="445"/>
                  </a:lnTo>
                  <a:lnTo>
                    <a:pt x="62" y="449"/>
                  </a:lnTo>
                  <a:lnTo>
                    <a:pt x="64" y="452"/>
                  </a:lnTo>
                  <a:lnTo>
                    <a:pt x="66" y="455"/>
                  </a:lnTo>
                  <a:lnTo>
                    <a:pt x="68" y="458"/>
                  </a:lnTo>
                  <a:lnTo>
                    <a:pt x="70" y="461"/>
                  </a:lnTo>
                  <a:lnTo>
                    <a:pt x="72" y="464"/>
                  </a:lnTo>
                  <a:lnTo>
                    <a:pt x="74" y="466"/>
                  </a:lnTo>
                  <a:lnTo>
                    <a:pt x="76" y="469"/>
                  </a:lnTo>
                  <a:lnTo>
                    <a:pt x="78" y="471"/>
                  </a:lnTo>
                  <a:lnTo>
                    <a:pt x="80" y="474"/>
                  </a:lnTo>
                  <a:lnTo>
                    <a:pt x="82" y="476"/>
                  </a:lnTo>
                  <a:lnTo>
                    <a:pt x="84" y="478"/>
                  </a:lnTo>
                  <a:lnTo>
                    <a:pt x="86" y="480"/>
                  </a:lnTo>
                  <a:lnTo>
                    <a:pt x="88" y="481"/>
                  </a:lnTo>
                  <a:lnTo>
                    <a:pt x="90" y="483"/>
                  </a:lnTo>
                  <a:lnTo>
                    <a:pt x="92" y="485"/>
                  </a:lnTo>
                  <a:lnTo>
                    <a:pt x="94" y="486"/>
                  </a:lnTo>
                  <a:lnTo>
                    <a:pt x="96" y="487"/>
                  </a:lnTo>
                  <a:lnTo>
                    <a:pt x="98" y="488"/>
                  </a:lnTo>
                  <a:lnTo>
                    <a:pt x="100" y="489"/>
                  </a:lnTo>
                  <a:lnTo>
                    <a:pt x="102" y="490"/>
                  </a:lnTo>
                  <a:lnTo>
                    <a:pt x="104" y="491"/>
                  </a:lnTo>
                  <a:lnTo>
                    <a:pt x="106" y="491"/>
                  </a:lnTo>
                  <a:lnTo>
                    <a:pt x="108" y="492"/>
                  </a:lnTo>
                  <a:lnTo>
                    <a:pt x="110" y="492"/>
                  </a:lnTo>
                  <a:lnTo>
                    <a:pt x="112" y="492"/>
                  </a:lnTo>
                  <a:lnTo>
                    <a:pt x="114" y="492"/>
                  </a:lnTo>
                  <a:lnTo>
                    <a:pt x="116" y="492"/>
                  </a:lnTo>
                  <a:lnTo>
                    <a:pt x="118" y="492"/>
                  </a:lnTo>
                  <a:lnTo>
                    <a:pt x="120" y="492"/>
                  </a:lnTo>
                  <a:lnTo>
                    <a:pt x="122" y="491"/>
                  </a:lnTo>
                  <a:lnTo>
                    <a:pt x="124" y="491"/>
                  </a:lnTo>
                  <a:lnTo>
                    <a:pt x="126" y="490"/>
                  </a:lnTo>
                  <a:lnTo>
                    <a:pt x="128" y="489"/>
                  </a:lnTo>
                  <a:lnTo>
                    <a:pt x="130" y="488"/>
                  </a:lnTo>
                  <a:lnTo>
                    <a:pt x="132" y="487"/>
                  </a:lnTo>
                  <a:lnTo>
                    <a:pt x="134" y="485"/>
                  </a:lnTo>
                  <a:lnTo>
                    <a:pt x="136" y="484"/>
                  </a:lnTo>
                  <a:lnTo>
                    <a:pt x="138" y="482"/>
                  </a:lnTo>
                  <a:lnTo>
                    <a:pt x="140" y="481"/>
                  </a:lnTo>
                  <a:lnTo>
                    <a:pt x="142" y="479"/>
                  </a:lnTo>
                  <a:lnTo>
                    <a:pt x="144" y="477"/>
                  </a:lnTo>
                  <a:lnTo>
                    <a:pt x="146" y="475"/>
                  </a:lnTo>
                  <a:lnTo>
                    <a:pt x="148" y="472"/>
                  </a:lnTo>
                  <a:lnTo>
                    <a:pt x="150" y="470"/>
                  </a:lnTo>
                  <a:lnTo>
                    <a:pt x="152" y="468"/>
                  </a:lnTo>
                  <a:lnTo>
                    <a:pt x="154" y="465"/>
                  </a:lnTo>
                  <a:lnTo>
                    <a:pt x="156" y="462"/>
                  </a:lnTo>
                  <a:lnTo>
                    <a:pt x="158" y="459"/>
                  </a:lnTo>
                  <a:lnTo>
                    <a:pt x="160" y="456"/>
                  </a:lnTo>
                  <a:lnTo>
                    <a:pt x="162" y="453"/>
                  </a:lnTo>
                  <a:lnTo>
                    <a:pt x="164" y="450"/>
                  </a:lnTo>
                  <a:lnTo>
                    <a:pt x="166" y="447"/>
                  </a:lnTo>
                  <a:lnTo>
                    <a:pt x="168" y="444"/>
                  </a:lnTo>
                  <a:lnTo>
                    <a:pt x="170" y="440"/>
                  </a:lnTo>
                  <a:lnTo>
                    <a:pt x="172" y="436"/>
                  </a:lnTo>
                  <a:lnTo>
                    <a:pt x="174" y="433"/>
                  </a:lnTo>
                  <a:lnTo>
                    <a:pt x="176" y="429"/>
                  </a:lnTo>
                  <a:lnTo>
                    <a:pt x="178" y="425"/>
                  </a:lnTo>
                  <a:lnTo>
                    <a:pt x="180" y="421"/>
                  </a:lnTo>
                  <a:lnTo>
                    <a:pt x="182" y="417"/>
                  </a:lnTo>
                  <a:lnTo>
                    <a:pt x="184" y="413"/>
                  </a:lnTo>
                  <a:lnTo>
                    <a:pt x="186" y="408"/>
                  </a:lnTo>
                  <a:lnTo>
                    <a:pt x="188" y="404"/>
                  </a:lnTo>
                  <a:lnTo>
                    <a:pt x="190" y="399"/>
                  </a:lnTo>
                  <a:lnTo>
                    <a:pt x="192" y="395"/>
                  </a:lnTo>
                  <a:lnTo>
                    <a:pt x="194" y="390"/>
                  </a:lnTo>
                  <a:lnTo>
                    <a:pt x="196" y="385"/>
                  </a:lnTo>
                  <a:lnTo>
                    <a:pt x="198" y="381"/>
                  </a:lnTo>
                  <a:lnTo>
                    <a:pt x="200" y="376"/>
                  </a:lnTo>
                  <a:lnTo>
                    <a:pt x="202" y="371"/>
                  </a:lnTo>
                  <a:lnTo>
                    <a:pt x="204" y="366"/>
                  </a:lnTo>
                  <a:lnTo>
                    <a:pt x="206" y="361"/>
                  </a:lnTo>
                  <a:lnTo>
                    <a:pt x="208" y="355"/>
                  </a:lnTo>
                  <a:lnTo>
                    <a:pt x="210" y="350"/>
                  </a:lnTo>
                  <a:lnTo>
                    <a:pt x="212" y="345"/>
                  </a:lnTo>
                  <a:lnTo>
                    <a:pt x="214" y="340"/>
                  </a:lnTo>
                  <a:lnTo>
                    <a:pt x="216" y="334"/>
                  </a:lnTo>
                  <a:lnTo>
                    <a:pt x="218" y="329"/>
                  </a:lnTo>
                  <a:lnTo>
                    <a:pt x="220" y="323"/>
                  </a:lnTo>
                  <a:lnTo>
                    <a:pt x="222" y="318"/>
                  </a:lnTo>
                  <a:lnTo>
                    <a:pt x="224" y="312"/>
                  </a:lnTo>
                  <a:lnTo>
                    <a:pt x="226" y="307"/>
                  </a:lnTo>
                  <a:lnTo>
                    <a:pt x="228" y="301"/>
                  </a:lnTo>
                  <a:lnTo>
                    <a:pt x="230" y="295"/>
                  </a:lnTo>
                  <a:lnTo>
                    <a:pt x="232" y="290"/>
                  </a:lnTo>
                  <a:lnTo>
                    <a:pt x="234" y="284"/>
                  </a:lnTo>
                  <a:lnTo>
                    <a:pt x="236" y="278"/>
                  </a:lnTo>
                  <a:lnTo>
                    <a:pt x="238" y="272"/>
                  </a:lnTo>
                  <a:lnTo>
                    <a:pt x="240" y="267"/>
                  </a:lnTo>
                  <a:lnTo>
                    <a:pt x="242" y="261"/>
                  </a:lnTo>
                  <a:lnTo>
                    <a:pt x="244" y="255"/>
                  </a:lnTo>
                  <a:lnTo>
                    <a:pt x="246" y="249"/>
                  </a:lnTo>
                  <a:lnTo>
                    <a:pt x="248" y="243"/>
                  </a:lnTo>
                  <a:lnTo>
                    <a:pt x="250" y="238"/>
                  </a:lnTo>
                  <a:lnTo>
                    <a:pt x="252" y="232"/>
                  </a:lnTo>
                  <a:lnTo>
                    <a:pt x="254" y="226"/>
                  </a:lnTo>
                  <a:lnTo>
                    <a:pt x="256" y="220"/>
                  </a:lnTo>
                  <a:lnTo>
                    <a:pt x="258" y="215"/>
                  </a:lnTo>
                  <a:lnTo>
                    <a:pt x="260" y="209"/>
                  </a:lnTo>
                  <a:lnTo>
                    <a:pt x="262" y="203"/>
                  </a:lnTo>
                  <a:lnTo>
                    <a:pt x="264" y="197"/>
                  </a:lnTo>
                  <a:lnTo>
                    <a:pt x="266" y="192"/>
                  </a:lnTo>
                  <a:lnTo>
                    <a:pt x="268" y="186"/>
                  </a:lnTo>
                  <a:lnTo>
                    <a:pt x="270" y="181"/>
                  </a:lnTo>
                  <a:lnTo>
                    <a:pt x="272" y="175"/>
                  </a:lnTo>
                  <a:lnTo>
                    <a:pt x="274" y="169"/>
                  </a:lnTo>
                  <a:lnTo>
                    <a:pt x="276" y="164"/>
                  </a:lnTo>
                  <a:lnTo>
                    <a:pt x="278" y="159"/>
                  </a:lnTo>
                  <a:lnTo>
                    <a:pt x="280" y="153"/>
                  </a:lnTo>
                  <a:lnTo>
                    <a:pt x="282" y="148"/>
                  </a:lnTo>
                  <a:lnTo>
                    <a:pt x="284" y="143"/>
                  </a:lnTo>
                  <a:lnTo>
                    <a:pt x="286" y="137"/>
                  </a:lnTo>
                  <a:lnTo>
                    <a:pt x="288" y="132"/>
                  </a:lnTo>
                  <a:lnTo>
                    <a:pt x="290" y="127"/>
                  </a:lnTo>
                  <a:lnTo>
                    <a:pt x="292" y="122"/>
                  </a:lnTo>
                  <a:lnTo>
                    <a:pt x="294" y="117"/>
                  </a:lnTo>
                  <a:lnTo>
                    <a:pt x="296" y="112"/>
                  </a:lnTo>
                  <a:lnTo>
                    <a:pt x="298" y="107"/>
                  </a:lnTo>
                  <a:lnTo>
                    <a:pt x="300" y="103"/>
                  </a:lnTo>
                  <a:lnTo>
                    <a:pt x="302" y="98"/>
                  </a:lnTo>
                  <a:lnTo>
                    <a:pt x="304" y="93"/>
                  </a:lnTo>
                  <a:lnTo>
                    <a:pt x="306" y="89"/>
                  </a:lnTo>
                  <a:lnTo>
                    <a:pt x="308" y="84"/>
                  </a:lnTo>
                  <a:lnTo>
                    <a:pt x="310" y="80"/>
                  </a:lnTo>
                  <a:lnTo>
                    <a:pt x="312" y="76"/>
                  </a:lnTo>
                  <a:lnTo>
                    <a:pt x="314" y="72"/>
                  </a:lnTo>
                  <a:lnTo>
                    <a:pt x="316" y="68"/>
                  </a:lnTo>
                  <a:lnTo>
                    <a:pt x="318" y="64"/>
                  </a:lnTo>
                  <a:lnTo>
                    <a:pt x="320" y="60"/>
                  </a:lnTo>
                  <a:lnTo>
                    <a:pt x="322" y="56"/>
                  </a:lnTo>
                  <a:lnTo>
                    <a:pt x="324" y="52"/>
                  </a:lnTo>
                  <a:lnTo>
                    <a:pt x="326" y="49"/>
                  </a:lnTo>
                  <a:lnTo>
                    <a:pt x="328" y="45"/>
                  </a:lnTo>
                  <a:lnTo>
                    <a:pt x="330" y="42"/>
                  </a:lnTo>
                  <a:lnTo>
                    <a:pt x="332" y="39"/>
                  </a:lnTo>
                  <a:lnTo>
                    <a:pt x="334" y="36"/>
                  </a:lnTo>
                  <a:lnTo>
                    <a:pt x="336" y="33"/>
                  </a:lnTo>
                  <a:lnTo>
                    <a:pt x="338" y="30"/>
                  </a:lnTo>
                  <a:lnTo>
                    <a:pt x="340" y="27"/>
                  </a:lnTo>
                  <a:lnTo>
                    <a:pt x="342" y="25"/>
                  </a:lnTo>
                  <a:lnTo>
                    <a:pt x="344" y="22"/>
                  </a:lnTo>
                  <a:lnTo>
                    <a:pt x="346" y="20"/>
                  </a:lnTo>
                  <a:lnTo>
                    <a:pt x="348" y="18"/>
                  </a:lnTo>
                  <a:lnTo>
                    <a:pt x="350" y="16"/>
                  </a:lnTo>
                  <a:lnTo>
                    <a:pt x="352" y="14"/>
                  </a:lnTo>
                  <a:lnTo>
                    <a:pt x="354" y="12"/>
                  </a:lnTo>
                  <a:lnTo>
                    <a:pt x="356" y="10"/>
                  </a:lnTo>
                  <a:lnTo>
                    <a:pt x="358" y="8"/>
                  </a:lnTo>
                  <a:lnTo>
                    <a:pt x="360" y="7"/>
                  </a:lnTo>
                  <a:lnTo>
                    <a:pt x="362" y="6"/>
                  </a:lnTo>
                  <a:lnTo>
                    <a:pt x="364" y="4"/>
                  </a:lnTo>
                  <a:lnTo>
                    <a:pt x="366" y="3"/>
                  </a:lnTo>
                  <a:lnTo>
                    <a:pt x="368" y="2"/>
                  </a:lnTo>
                  <a:lnTo>
                    <a:pt x="370" y="2"/>
                  </a:lnTo>
                  <a:lnTo>
                    <a:pt x="372" y="1"/>
                  </a:lnTo>
                  <a:lnTo>
                    <a:pt x="374" y="0"/>
                  </a:lnTo>
                  <a:lnTo>
                    <a:pt x="376" y="0"/>
                  </a:lnTo>
                  <a:lnTo>
                    <a:pt x="378" y="0"/>
                  </a:lnTo>
                  <a:lnTo>
                    <a:pt x="380" y="0"/>
                  </a:lnTo>
                  <a:lnTo>
                    <a:pt x="382" y="0"/>
                  </a:lnTo>
                  <a:lnTo>
                    <a:pt x="384" y="0"/>
                  </a:lnTo>
                  <a:lnTo>
                    <a:pt x="386" y="0"/>
                  </a:lnTo>
                  <a:lnTo>
                    <a:pt x="388" y="0"/>
                  </a:lnTo>
                  <a:lnTo>
                    <a:pt x="390" y="1"/>
                  </a:lnTo>
                  <a:lnTo>
                    <a:pt x="392" y="2"/>
                  </a:lnTo>
                  <a:lnTo>
                    <a:pt x="394" y="3"/>
                  </a:lnTo>
                  <a:lnTo>
                    <a:pt x="396" y="4"/>
                  </a:lnTo>
                  <a:lnTo>
                    <a:pt x="398" y="5"/>
                  </a:lnTo>
                  <a:lnTo>
                    <a:pt x="400" y="6"/>
                  </a:lnTo>
                  <a:lnTo>
                    <a:pt x="402" y="7"/>
                  </a:lnTo>
                  <a:lnTo>
                    <a:pt x="404" y="9"/>
                  </a:lnTo>
                  <a:lnTo>
                    <a:pt x="406" y="10"/>
                  </a:lnTo>
                  <a:lnTo>
                    <a:pt x="408" y="12"/>
                  </a:lnTo>
                  <a:lnTo>
                    <a:pt x="410" y="14"/>
                  </a:lnTo>
                  <a:lnTo>
                    <a:pt x="412" y="16"/>
                  </a:lnTo>
                  <a:lnTo>
                    <a:pt x="414" y="18"/>
                  </a:lnTo>
                  <a:lnTo>
                    <a:pt x="416" y="20"/>
                  </a:lnTo>
                  <a:lnTo>
                    <a:pt x="418" y="23"/>
                  </a:lnTo>
                  <a:lnTo>
                    <a:pt x="420" y="25"/>
                  </a:lnTo>
                  <a:lnTo>
                    <a:pt x="422" y="28"/>
                  </a:lnTo>
                  <a:lnTo>
                    <a:pt x="424" y="31"/>
                  </a:lnTo>
                  <a:lnTo>
                    <a:pt x="426" y="34"/>
                  </a:lnTo>
                  <a:lnTo>
                    <a:pt x="428" y="37"/>
                  </a:lnTo>
                  <a:lnTo>
                    <a:pt x="430" y="40"/>
                  </a:lnTo>
                  <a:lnTo>
                    <a:pt x="432" y="43"/>
                  </a:lnTo>
                  <a:lnTo>
                    <a:pt x="434" y="46"/>
                  </a:lnTo>
                  <a:lnTo>
                    <a:pt x="436" y="50"/>
                  </a:lnTo>
                  <a:lnTo>
                    <a:pt x="438" y="53"/>
                  </a:lnTo>
                  <a:lnTo>
                    <a:pt x="440" y="57"/>
                  </a:lnTo>
                  <a:lnTo>
                    <a:pt x="442" y="61"/>
                  </a:lnTo>
                  <a:lnTo>
                    <a:pt x="444" y="65"/>
                  </a:lnTo>
                  <a:lnTo>
                    <a:pt x="446" y="69"/>
                  </a:lnTo>
                  <a:lnTo>
                    <a:pt x="448" y="73"/>
                  </a:lnTo>
                  <a:lnTo>
                    <a:pt x="450" y="77"/>
                  </a:lnTo>
                  <a:lnTo>
                    <a:pt x="452" y="81"/>
                  </a:lnTo>
                  <a:lnTo>
                    <a:pt x="454" y="85"/>
                  </a:lnTo>
                  <a:lnTo>
                    <a:pt x="456" y="90"/>
                  </a:lnTo>
                  <a:lnTo>
                    <a:pt x="458" y="94"/>
                  </a:lnTo>
                  <a:lnTo>
                    <a:pt x="460" y="99"/>
                  </a:lnTo>
                  <a:lnTo>
                    <a:pt x="462" y="104"/>
                  </a:lnTo>
                  <a:lnTo>
                    <a:pt x="464" y="108"/>
                  </a:lnTo>
                  <a:lnTo>
                    <a:pt x="466" y="113"/>
                  </a:lnTo>
                  <a:lnTo>
                    <a:pt x="468" y="118"/>
                  </a:lnTo>
                  <a:lnTo>
                    <a:pt x="470" y="123"/>
                  </a:lnTo>
                  <a:lnTo>
                    <a:pt x="472" y="128"/>
                  </a:lnTo>
                  <a:lnTo>
                    <a:pt x="474" y="133"/>
                  </a:lnTo>
                  <a:lnTo>
                    <a:pt x="476" y="139"/>
                  </a:lnTo>
                  <a:lnTo>
                    <a:pt x="478" y="144"/>
                  </a:lnTo>
                  <a:lnTo>
                    <a:pt x="480" y="149"/>
                  </a:lnTo>
                  <a:lnTo>
                    <a:pt x="482" y="154"/>
                  </a:lnTo>
                  <a:lnTo>
                    <a:pt x="484" y="160"/>
                  </a:lnTo>
                  <a:lnTo>
                    <a:pt x="486" y="165"/>
                  </a:lnTo>
                  <a:lnTo>
                    <a:pt x="488" y="171"/>
                  </a:lnTo>
                  <a:lnTo>
                    <a:pt x="490" y="176"/>
                  </a:lnTo>
                  <a:lnTo>
                    <a:pt x="492" y="182"/>
                  </a:lnTo>
                  <a:lnTo>
                    <a:pt x="494" y="188"/>
                  </a:lnTo>
                  <a:lnTo>
                    <a:pt x="496" y="193"/>
                  </a:lnTo>
                  <a:lnTo>
                    <a:pt x="498" y="199"/>
                  </a:lnTo>
                  <a:lnTo>
                    <a:pt x="500" y="205"/>
                  </a:lnTo>
                  <a:lnTo>
                    <a:pt x="502" y="210"/>
                  </a:lnTo>
                  <a:lnTo>
                    <a:pt x="504" y="216"/>
                  </a:lnTo>
                  <a:lnTo>
                    <a:pt x="506" y="222"/>
                  </a:lnTo>
                  <a:lnTo>
                    <a:pt x="508" y="228"/>
                  </a:lnTo>
                  <a:lnTo>
                    <a:pt x="510" y="233"/>
                  </a:lnTo>
                  <a:lnTo>
                    <a:pt x="512" y="239"/>
                  </a:lnTo>
                  <a:lnTo>
                    <a:pt x="514" y="245"/>
                  </a:lnTo>
                  <a:lnTo>
                    <a:pt x="516" y="251"/>
                  </a:lnTo>
                  <a:lnTo>
                    <a:pt x="518" y="257"/>
                  </a:lnTo>
                  <a:lnTo>
                    <a:pt x="520" y="262"/>
                  </a:lnTo>
                  <a:lnTo>
                    <a:pt x="522" y="268"/>
                  </a:lnTo>
                  <a:lnTo>
                    <a:pt x="524" y="274"/>
                  </a:lnTo>
                  <a:lnTo>
                    <a:pt x="526" y="280"/>
                  </a:lnTo>
                  <a:lnTo>
                    <a:pt x="528" y="285"/>
                  </a:lnTo>
                  <a:lnTo>
                    <a:pt x="530" y="291"/>
                  </a:lnTo>
                  <a:lnTo>
                    <a:pt x="532" y="297"/>
                  </a:lnTo>
                  <a:lnTo>
                    <a:pt x="534" y="302"/>
                  </a:lnTo>
                  <a:lnTo>
                    <a:pt x="536" y="308"/>
                  </a:lnTo>
                  <a:lnTo>
                    <a:pt x="538" y="314"/>
                  </a:lnTo>
                  <a:lnTo>
                    <a:pt x="540" y="319"/>
                  </a:lnTo>
                  <a:lnTo>
                    <a:pt x="542" y="325"/>
                  </a:lnTo>
                  <a:lnTo>
                    <a:pt x="544" y="330"/>
                  </a:lnTo>
                  <a:lnTo>
                    <a:pt x="546" y="336"/>
                  </a:lnTo>
                  <a:lnTo>
                    <a:pt x="548" y="341"/>
                  </a:lnTo>
                  <a:lnTo>
                    <a:pt x="550" y="346"/>
                  </a:lnTo>
                  <a:lnTo>
                    <a:pt x="552" y="351"/>
                  </a:lnTo>
                  <a:lnTo>
                    <a:pt x="554" y="357"/>
                  </a:lnTo>
                  <a:lnTo>
                    <a:pt x="556" y="362"/>
                  </a:lnTo>
                  <a:lnTo>
                    <a:pt x="558" y="367"/>
                  </a:lnTo>
                  <a:lnTo>
                    <a:pt x="560" y="372"/>
                  </a:lnTo>
                  <a:lnTo>
                    <a:pt x="562" y="377"/>
                  </a:lnTo>
                  <a:lnTo>
                    <a:pt x="564" y="382"/>
                  </a:lnTo>
                  <a:lnTo>
                    <a:pt x="566" y="387"/>
                  </a:lnTo>
                  <a:lnTo>
                    <a:pt x="568" y="391"/>
                  </a:lnTo>
                  <a:lnTo>
                    <a:pt x="570" y="396"/>
                  </a:lnTo>
                  <a:lnTo>
                    <a:pt x="572" y="400"/>
                  </a:lnTo>
                  <a:lnTo>
                    <a:pt x="574" y="405"/>
                  </a:lnTo>
                  <a:lnTo>
                    <a:pt x="576" y="409"/>
                  </a:lnTo>
                  <a:lnTo>
                    <a:pt x="578" y="414"/>
                  </a:lnTo>
                  <a:lnTo>
                    <a:pt x="580" y="418"/>
                  </a:lnTo>
                  <a:lnTo>
                    <a:pt x="582" y="422"/>
                  </a:lnTo>
                  <a:lnTo>
                    <a:pt x="584" y="426"/>
                  </a:lnTo>
                  <a:lnTo>
                    <a:pt x="586" y="430"/>
                  </a:lnTo>
                  <a:lnTo>
                    <a:pt x="588" y="434"/>
                  </a:lnTo>
                  <a:lnTo>
                    <a:pt x="590" y="437"/>
                  </a:lnTo>
                  <a:lnTo>
                    <a:pt x="592" y="441"/>
                  </a:lnTo>
                  <a:lnTo>
                    <a:pt x="594" y="444"/>
                  </a:lnTo>
                  <a:lnTo>
                    <a:pt x="596" y="448"/>
                  </a:lnTo>
                  <a:lnTo>
                    <a:pt x="598" y="451"/>
                  </a:lnTo>
                  <a:lnTo>
                    <a:pt x="600" y="454"/>
                  </a:lnTo>
                  <a:lnTo>
                    <a:pt x="602" y="457"/>
                  </a:lnTo>
                  <a:lnTo>
                    <a:pt x="604" y="460"/>
                  </a:lnTo>
                  <a:lnTo>
                    <a:pt x="606" y="463"/>
                  </a:lnTo>
                  <a:lnTo>
                    <a:pt x="608" y="466"/>
                  </a:lnTo>
                  <a:lnTo>
                    <a:pt x="610" y="468"/>
                  </a:lnTo>
                  <a:lnTo>
                    <a:pt x="612" y="471"/>
                  </a:lnTo>
                  <a:lnTo>
                    <a:pt x="614" y="473"/>
                  </a:lnTo>
                  <a:lnTo>
                    <a:pt x="616" y="475"/>
                  </a:lnTo>
                  <a:lnTo>
                    <a:pt x="618" y="477"/>
                  </a:lnTo>
                  <a:lnTo>
                    <a:pt x="620" y="479"/>
                  </a:lnTo>
                  <a:lnTo>
                    <a:pt x="622" y="481"/>
                  </a:lnTo>
                  <a:lnTo>
                    <a:pt x="624" y="483"/>
                  </a:lnTo>
                  <a:lnTo>
                    <a:pt x="626" y="484"/>
                  </a:lnTo>
                  <a:lnTo>
                    <a:pt x="628" y="486"/>
                  </a:lnTo>
                  <a:lnTo>
                    <a:pt x="630" y="487"/>
                  </a:lnTo>
                  <a:lnTo>
                    <a:pt x="632" y="488"/>
                  </a:lnTo>
                  <a:lnTo>
                    <a:pt x="634" y="489"/>
                  </a:lnTo>
                  <a:lnTo>
                    <a:pt x="636" y="490"/>
                  </a:lnTo>
                  <a:lnTo>
                    <a:pt x="638" y="491"/>
                  </a:lnTo>
                  <a:lnTo>
                    <a:pt x="640" y="491"/>
                  </a:lnTo>
                  <a:lnTo>
                    <a:pt x="642" y="492"/>
                  </a:lnTo>
                  <a:lnTo>
                    <a:pt x="644" y="492"/>
                  </a:lnTo>
                  <a:lnTo>
                    <a:pt x="646" y="492"/>
                  </a:lnTo>
                  <a:lnTo>
                    <a:pt x="648" y="492"/>
                  </a:lnTo>
                  <a:lnTo>
                    <a:pt x="650" y="492"/>
                  </a:lnTo>
                  <a:lnTo>
                    <a:pt x="652" y="492"/>
                  </a:lnTo>
                  <a:lnTo>
                    <a:pt x="654" y="492"/>
                  </a:lnTo>
                  <a:lnTo>
                    <a:pt x="656" y="491"/>
                  </a:lnTo>
                  <a:lnTo>
                    <a:pt x="658" y="491"/>
                  </a:lnTo>
                  <a:lnTo>
                    <a:pt x="660" y="490"/>
                  </a:lnTo>
                  <a:lnTo>
                    <a:pt x="662" y="489"/>
                  </a:lnTo>
                  <a:lnTo>
                    <a:pt x="664" y="488"/>
                  </a:lnTo>
                  <a:lnTo>
                    <a:pt x="666" y="487"/>
                  </a:lnTo>
                  <a:lnTo>
                    <a:pt x="668" y="486"/>
                  </a:lnTo>
                  <a:lnTo>
                    <a:pt x="670" y="484"/>
                  </a:lnTo>
                  <a:lnTo>
                    <a:pt x="672" y="483"/>
                  </a:lnTo>
                  <a:lnTo>
                    <a:pt x="674" y="481"/>
                  </a:lnTo>
                  <a:lnTo>
                    <a:pt x="676" y="479"/>
                  </a:lnTo>
                  <a:lnTo>
                    <a:pt x="678" y="477"/>
                  </a:lnTo>
                  <a:lnTo>
                    <a:pt x="680" y="475"/>
                  </a:lnTo>
                  <a:lnTo>
                    <a:pt x="682" y="473"/>
                  </a:lnTo>
                  <a:lnTo>
                    <a:pt x="684" y="471"/>
                  </a:lnTo>
                  <a:lnTo>
                    <a:pt x="686" y="468"/>
                  </a:lnTo>
                  <a:lnTo>
                    <a:pt x="688" y="466"/>
                  </a:lnTo>
                  <a:lnTo>
                    <a:pt x="690" y="463"/>
                  </a:lnTo>
                  <a:lnTo>
                    <a:pt x="692" y="460"/>
                  </a:lnTo>
                  <a:lnTo>
                    <a:pt x="694" y="457"/>
                  </a:lnTo>
                  <a:lnTo>
                    <a:pt x="696" y="454"/>
                  </a:lnTo>
                  <a:lnTo>
                    <a:pt x="698" y="451"/>
                  </a:lnTo>
                  <a:lnTo>
                    <a:pt x="700" y="448"/>
                  </a:lnTo>
                  <a:lnTo>
                    <a:pt x="702" y="444"/>
                  </a:lnTo>
                  <a:lnTo>
                    <a:pt x="704" y="441"/>
                  </a:lnTo>
                  <a:lnTo>
                    <a:pt x="706" y="437"/>
                  </a:lnTo>
                  <a:lnTo>
                    <a:pt x="708" y="434"/>
                  </a:lnTo>
                  <a:lnTo>
                    <a:pt x="710" y="430"/>
                  </a:lnTo>
                  <a:lnTo>
                    <a:pt x="712" y="426"/>
                  </a:lnTo>
                  <a:lnTo>
                    <a:pt x="714" y="422"/>
                  </a:lnTo>
                  <a:lnTo>
                    <a:pt x="716" y="418"/>
                  </a:lnTo>
                  <a:lnTo>
                    <a:pt x="718" y="414"/>
                  </a:lnTo>
                  <a:lnTo>
                    <a:pt x="720" y="409"/>
                  </a:lnTo>
                  <a:lnTo>
                    <a:pt x="722" y="405"/>
                  </a:lnTo>
                  <a:lnTo>
                    <a:pt x="724" y="400"/>
                  </a:lnTo>
                  <a:lnTo>
                    <a:pt x="726" y="396"/>
                  </a:lnTo>
                  <a:lnTo>
                    <a:pt x="728" y="391"/>
                  </a:lnTo>
                  <a:lnTo>
                    <a:pt x="730" y="386"/>
                  </a:lnTo>
                  <a:lnTo>
                    <a:pt x="732" y="382"/>
                  </a:lnTo>
                  <a:lnTo>
                    <a:pt x="734" y="377"/>
                  </a:lnTo>
                  <a:lnTo>
                    <a:pt x="736" y="372"/>
                  </a:lnTo>
                  <a:lnTo>
                    <a:pt x="738" y="367"/>
                  </a:lnTo>
                  <a:lnTo>
                    <a:pt x="740" y="362"/>
                  </a:lnTo>
                  <a:lnTo>
                    <a:pt x="742" y="357"/>
                  </a:lnTo>
                  <a:lnTo>
                    <a:pt x="744" y="351"/>
                  </a:lnTo>
                  <a:lnTo>
                    <a:pt x="746" y="346"/>
                  </a:lnTo>
                  <a:lnTo>
                    <a:pt x="748" y="341"/>
                  </a:lnTo>
                  <a:lnTo>
                    <a:pt x="750" y="335"/>
                  </a:lnTo>
                  <a:lnTo>
                    <a:pt x="752" y="330"/>
                  </a:lnTo>
                  <a:lnTo>
                    <a:pt x="754" y="325"/>
                  </a:lnTo>
                  <a:lnTo>
                    <a:pt x="756" y="319"/>
                  </a:lnTo>
                  <a:lnTo>
                    <a:pt x="758" y="314"/>
                  </a:lnTo>
                  <a:lnTo>
                    <a:pt x="760" y="308"/>
                  </a:lnTo>
                  <a:lnTo>
                    <a:pt x="762" y="302"/>
                  </a:lnTo>
                  <a:lnTo>
                    <a:pt x="764" y="297"/>
                  </a:lnTo>
                  <a:lnTo>
                    <a:pt x="766" y="291"/>
                  </a:lnTo>
                  <a:lnTo>
                    <a:pt x="768" y="285"/>
                  </a:lnTo>
                  <a:lnTo>
                    <a:pt x="770" y="280"/>
                  </a:lnTo>
                  <a:lnTo>
                    <a:pt x="772" y="274"/>
                  </a:lnTo>
                  <a:lnTo>
                    <a:pt x="774" y="268"/>
                  </a:lnTo>
                  <a:lnTo>
                    <a:pt x="776" y="262"/>
                  </a:lnTo>
                  <a:lnTo>
                    <a:pt x="778" y="256"/>
                  </a:lnTo>
                  <a:lnTo>
                    <a:pt x="780" y="251"/>
                  </a:lnTo>
                  <a:lnTo>
                    <a:pt x="782" y="245"/>
                  </a:lnTo>
                  <a:lnTo>
                    <a:pt x="784" y="239"/>
                  </a:lnTo>
                  <a:lnTo>
                    <a:pt x="786" y="233"/>
                  </a:lnTo>
                  <a:lnTo>
                    <a:pt x="788" y="228"/>
                  </a:lnTo>
                  <a:lnTo>
                    <a:pt x="790" y="222"/>
                  </a:lnTo>
                  <a:lnTo>
                    <a:pt x="792" y="216"/>
                  </a:lnTo>
                  <a:lnTo>
                    <a:pt x="794" y="210"/>
                  </a:lnTo>
                  <a:lnTo>
                    <a:pt x="796" y="205"/>
                  </a:lnTo>
                  <a:lnTo>
                    <a:pt x="798" y="199"/>
                  </a:lnTo>
                  <a:lnTo>
                    <a:pt x="800" y="193"/>
                  </a:lnTo>
                  <a:lnTo>
                    <a:pt x="802" y="188"/>
                  </a:lnTo>
                  <a:lnTo>
                    <a:pt x="804" y="182"/>
                  </a:lnTo>
                  <a:lnTo>
                    <a:pt x="806" y="176"/>
                  </a:lnTo>
                  <a:lnTo>
                    <a:pt x="808" y="171"/>
                  </a:lnTo>
                  <a:lnTo>
                    <a:pt x="810" y="165"/>
                  </a:lnTo>
                  <a:lnTo>
                    <a:pt x="812" y="160"/>
                  </a:lnTo>
                  <a:lnTo>
                    <a:pt x="814" y="154"/>
                  </a:lnTo>
                  <a:lnTo>
                    <a:pt x="816" y="149"/>
                  </a:lnTo>
                  <a:lnTo>
                    <a:pt x="818" y="144"/>
                  </a:lnTo>
                  <a:lnTo>
                    <a:pt x="820" y="139"/>
                  </a:lnTo>
                  <a:lnTo>
                    <a:pt x="822" y="133"/>
                  </a:lnTo>
                  <a:lnTo>
                    <a:pt x="824" y="128"/>
                  </a:lnTo>
                  <a:lnTo>
                    <a:pt x="826" y="123"/>
                  </a:lnTo>
                  <a:lnTo>
                    <a:pt x="828" y="118"/>
                  </a:lnTo>
                  <a:lnTo>
                    <a:pt x="830" y="113"/>
                  </a:lnTo>
                  <a:lnTo>
                    <a:pt x="832" y="108"/>
                  </a:lnTo>
                  <a:lnTo>
                    <a:pt x="834" y="104"/>
                  </a:lnTo>
                  <a:lnTo>
                    <a:pt x="836" y="99"/>
                  </a:lnTo>
                  <a:lnTo>
                    <a:pt x="838" y="94"/>
                  </a:lnTo>
                  <a:lnTo>
                    <a:pt x="840" y="90"/>
                  </a:lnTo>
                  <a:lnTo>
                    <a:pt x="842" y="85"/>
                  </a:lnTo>
                  <a:lnTo>
                    <a:pt x="844" y="81"/>
                  </a:lnTo>
                  <a:lnTo>
                    <a:pt x="846" y="77"/>
                  </a:lnTo>
                  <a:lnTo>
                    <a:pt x="848" y="73"/>
                  </a:lnTo>
                  <a:lnTo>
                    <a:pt x="850" y="69"/>
                  </a:lnTo>
                  <a:lnTo>
                    <a:pt x="852" y="65"/>
                  </a:lnTo>
                  <a:lnTo>
                    <a:pt x="854" y="61"/>
                  </a:lnTo>
                  <a:lnTo>
                    <a:pt x="856" y="57"/>
                  </a:lnTo>
                  <a:lnTo>
                    <a:pt x="858" y="53"/>
                  </a:lnTo>
                  <a:lnTo>
                    <a:pt x="860" y="50"/>
                  </a:lnTo>
                  <a:lnTo>
                    <a:pt x="862" y="46"/>
                  </a:lnTo>
                  <a:lnTo>
                    <a:pt x="864" y="43"/>
                  </a:lnTo>
                  <a:lnTo>
                    <a:pt x="866" y="40"/>
                  </a:lnTo>
                  <a:lnTo>
                    <a:pt x="868" y="37"/>
                  </a:lnTo>
                  <a:lnTo>
                    <a:pt x="870" y="34"/>
                  </a:lnTo>
                  <a:lnTo>
                    <a:pt x="872" y="31"/>
                  </a:lnTo>
                  <a:lnTo>
                    <a:pt x="874" y="28"/>
                  </a:lnTo>
                  <a:lnTo>
                    <a:pt x="876" y="25"/>
                  </a:lnTo>
                  <a:lnTo>
                    <a:pt x="878" y="23"/>
                  </a:lnTo>
                  <a:lnTo>
                    <a:pt x="880" y="20"/>
                  </a:lnTo>
                  <a:lnTo>
                    <a:pt x="882" y="18"/>
                  </a:lnTo>
                  <a:lnTo>
                    <a:pt x="884" y="16"/>
                  </a:lnTo>
                  <a:lnTo>
                    <a:pt x="886" y="14"/>
                  </a:lnTo>
                  <a:lnTo>
                    <a:pt x="888" y="12"/>
                  </a:lnTo>
                  <a:lnTo>
                    <a:pt x="890" y="10"/>
                  </a:lnTo>
                  <a:lnTo>
                    <a:pt x="892" y="9"/>
                  </a:lnTo>
                  <a:lnTo>
                    <a:pt x="894" y="7"/>
                  </a:lnTo>
                  <a:lnTo>
                    <a:pt x="896" y="6"/>
                  </a:lnTo>
                  <a:lnTo>
                    <a:pt x="898" y="5"/>
                  </a:lnTo>
                  <a:lnTo>
                    <a:pt x="900" y="4"/>
                  </a:lnTo>
                  <a:lnTo>
                    <a:pt x="902" y="3"/>
                  </a:lnTo>
                  <a:lnTo>
                    <a:pt x="904" y="2"/>
                  </a:lnTo>
                  <a:lnTo>
                    <a:pt x="906" y="1"/>
                  </a:lnTo>
                  <a:lnTo>
                    <a:pt x="908" y="0"/>
                  </a:lnTo>
                  <a:lnTo>
                    <a:pt x="910" y="0"/>
                  </a:lnTo>
                  <a:lnTo>
                    <a:pt x="912" y="0"/>
                  </a:lnTo>
                  <a:lnTo>
                    <a:pt x="914" y="0"/>
                  </a:lnTo>
                  <a:lnTo>
                    <a:pt x="916" y="0"/>
                  </a:lnTo>
                  <a:lnTo>
                    <a:pt x="918" y="0"/>
                  </a:lnTo>
                  <a:lnTo>
                    <a:pt x="920" y="0"/>
                  </a:lnTo>
                  <a:lnTo>
                    <a:pt x="922" y="0"/>
                  </a:lnTo>
                  <a:lnTo>
                    <a:pt x="924" y="1"/>
                  </a:lnTo>
                  <a:lnTo>
                    <a:pt x="926" y="2"/>
                  </a:lnTo>
                  <a:lnTo>
                    <a:pt x="928" y="2"/>
                  </a:lnTo>
                  <a:lnTo>
                    <a:pt x="930" y="3"/>
                  </a:lnTo>
                  <a:lnTo>
                    <a:pt x="932" y="4"/>
                  </a:lnTo>
                  <a:lnTo>
                    <a:pt x="934" y="6"/>
                  </a:lnTo>
                  <a:lnTo>
                    <a:pt x="936" y="7"/>
                  </a:lnTo>
                  <a:lnTo>
                    <a:pt x="938" y="8"/>
                  </a:lnTo>
                  <a:lnTo>
                    <a:pt x="940" y="10"/>
                  </a:lnTo>
                  <a:lnTo>
                    <a:pt x="942" y="12"/>
                  </a:lnTo>
                  <a:lnTo>
                    <a:pt x="944" y="14"/>
                  </a:lnTo>
                  <a:lnTo>
                    <a:pt x="946" y="16"/>
                  </a:lnTo>
                  <a:lnTo>
                    <a:pt x="948" y="18"/>
                  </a:lnTo>
                  <a:lnTo>
                    <a:pt x="950" y="20"/>
                  </a:lnTo>
                  <a:lnTo>
                    <a:pt x="952" y="22"/>
                  </a:lnTo>
                  <a:lnTo>
                    <a:pt x="954" y="25"/>
                  </a:lnTo>
                  <a:lnTo>
                    <a:pt x="956" y="27"/>
                  </a:lnTo>
                  <a:lnTo>
                    <a:pt x="958" y="30"/>
                  </a:lnTo>
                  <a:lnTo>
                    <a:pt x="960" y="33"/>
                  </a:lnTo>
                  <a:lnTo>
                    <a:pt x="962" y="36"/>
                  </a:lnTo>
                  <a:lnTo>
                    <a:pt x="964" y="39"/>
                  </a:lnTo>
                  <a:lnTo>
                    <a:pt x="966" y="42"/>
                  </a:lnTo>
                  <a:lnTo>
                    <a:pt x="968" y="45"/>
                  </a:lnTo>
                  <a:lnTo>
                    <a:pt x="970" y="49"/>
                  </a:lnTo>
                  <a:lnTo>
                    <a:pt x="972" y="52"/>
                  </a:lnTo>
                  <a:lnTo>
                    <a:pt x="974" y="56"/>
                  </a:lnTo>
                  <a:lnTo>
                    <a:pt x="976" y="60"/>
                  </a:lnTo>
                  <a:lnTo>
                    <a:pt x="978" y="64"/>
                  </a:lnTo>
                  <a:lnTo>
                    <a:pt x="980" y="68"/>
                  </a:lnTo>
                  <a:lnTo>
                    <a:pt x="982" y="72"/>
                  </a:lnTo>
                  <a:lnTo>
                    <a:pt x="984" y="76"/>
                  </a:lnTo>
                  <a:lnTo>
                    <a:pt x="986" y="80"/>
                  </a:lnTo>
                  <a:lnTo>
                    <a:pt x="988" y="84"/>
                  </a:lnTo>
                  <a:lnTo>
                    <a:pt x="990" y="89"/>
                  </a:lnTo>
                  <a:lnTo>
                    <a:pt x="992" y="93"/>
                  </a:lnTo>
                  <a:lnTo>
                    <a:pt x="994" y="98"/>
                  </a:lnTo>
                  <a:lnTo>
                    <a:pt x="996" y="103"/>
                  </a:lnTo>
                  <a:lnTo>
                    <a:pt x="998" y="107"/>
                  </a:lnTo>
                  <a:lnTo>
                    <a:pt x="1000" y="112"/>
                  </a:lnTo>
                  <a:lnTo>
                    <a:pt x="1002" y="117"/>
                  </a:lnTo>
                  <a:lnTo>
                    <a:pt x="1004" y="122"/>
                  </a:lnTo>
                  <a:lnTo>
                    <a:pt x="1006" y="127"/>
                  </a:lnTo>
                  <a:lnTo>
                    <a:pt x="1008" y="132"/>
                  </a:lnTo>
                  <a:lnTo>
                    <a:pt x="1010" y="137"/>
                  </a:lnTo>
                  <a:lnTo>
                    <a:pt x="1012" y="143"/>
                  </a:lnTo>
                  <a:lnTo>
                    <a:pt x="1014" y="148"/>
                  </a:lnTo>
                  <a:lnTo>
                    <a:pt x="1016" y="153"/>
                  </a:lnTo>
                  <a:lnTo>
                    <a:pt x="1018" y="159"/>
                  </a:lnTo>
                  <a:lnTo>
                    <a:pt x="1020" y="164"/>
                  </a:lnTo>
                  <a:lnTo>
                    <a:pt x="1022" y="169"/>
                  </a:lnTo>
                  <a:lnTo>
                    <a:pt x="1024" y="175"/>
                  </a:lnTo>
                  <a:lnTo>
                    <a:pt x="1026" y="181"/>
                  </a:lnTo>
                  <a:lnTo>
                    <a:pt x="1028" y="186"/>
                  </a:lnTo>
                  <a:lnTo>
                    <a:pt x="1030" y="192"/>
                  </a:lnTo>
                  <a:lnTo>
                    <a:pt x="1032" y="197"/>
                  </a:lnTo>
                  <a:lnTo>
                    <a:pt x="1034" y="203"/>
                  </a:lnTo>
                  <a:lnTo>
                    <a:pt x="1036" y="209"/>
                  </a:lnTo>
                  <a:lnTo>
                    <a:pt x="1038" y="215"/>
                  </a:lnTo>
                  <a:lnTo>
                    <a:pt x="1040" y="220"/>
                  </a:lnTo>
                  <a:lnTo>
                    <a:pt x="1042" y="226"/>
                  </a:lnTo>
                  <a:lnTo>
                    <a:pt x="1044" y="232"/>
                  </a:lnTo>
                  <a:lnTo>
                    <a:pt x="1046" y="238"/>
                  </a:lnTo>
                  <a:lnTo>
                    <a:pt x="1048" y="244"/>
                  </a:lnTo>
                  <a:lnTo>
                    <a:pt x="1050" y="249"/>
                  </a:lnTo>
                  <a:lnTo>
                    <a:pt x="1052" y="255"/>
                  </a:lnTo>
                  <a:lnTo>
                    <a:pt x="1054" y="261"/>
                  </a:lnTo>
                  <a:lnTo>
                    <a:pt x="1056" y="267"/>
                  </a:lnTo>
                  <a:lnTo>
                    <a:pt x="1058" y="272"/>
                  </a:lnTo>
                  <a:lnTo>
                    <a:pt x="1060" y="278"/>
                  </a:lnTo>
                  <a:lnTo>
                    <a:pt x="1062" y="284"/>
                  </a:lnTo>
                  <a:lnTo>
                    <a:pt x="1064" y="290"/>
                  </a:lnTo>
                  <a:lnTo>
                    <a:pt x="1066" y="295"/>
                  </a:lnTo>
                  <a:lnTo>
                    <a:pt x="1068" y="301"/>
                  </a:lnTo>
                  <a:lnTo>
                    <a:pt x="1070" y="307"/>
                  </a:lnTo>
                  <a:lnTo>
                    <a:pt x="1072" y="312"/>
                  </a:lnTo>
                  <a:lnTo>
                    <a:pt x="1074" y="318"/>
                  </a:lnTo>
                  <a:lnTo>
                    <a:pt x="1076" y="323"/>
                  </a:lnTo>
                  <a:lnTo>
                    <a:pt x="1078" y="329"/>
                  </a:lnTo>
                  <a:lnTo>
                    <a:pt x="1080" y="334"/>
                  </a:lnTo>
                  <a:lnTo>
                    <a:pt x="1082" y="340"/>
                  </a:lnTo>
                  <a:lnTo>
                    <a:pt x="1084" y="345"/>
                  </a:lnTo>
                  <a:lnTo>
                    <a:pt x="1086" y="350"/>
                  </a:lnTo>
                  <a:lnTo>
                    <a:pt x="1088" y="355"/>
                  </a:lnTo>
                  <a:lnTo>
                    <a:pt x="1090" y="361"/>
                  </a:lnTo>
                  <a:lnTo>
                    <a:pt x="1092" y="366"/>
                  </a:lnTo>
                  <a:lnTo>
                    <a:pt x="1094" y="371"/>
                  </a:lnTo>
                  <a:lnTo>
                    <a:pt x="1096" y="376"/>
                  </a:lnTo>
                  <a:lnTo>
                    <a:pt x="1098" y="381"/>
                  </a:lnTo>
                  <a:lnTo>
                    <a:pt x="1100" y="385"/>
                  </a:lnTo>
                  <a:lnTo>
                    <a:pt x="1102" y="390"/>
                  </a:lnTo>
                  <a:lnTo>
                    <a:pt x="1104" y="395"/>
                  </a:lnTo>
                  <a:lnTo>
                    <a:pt x="1106" y="399"/>
                  </a:lnTo>
                  <a:lnTo>
                    <a:pt x="1108" y="404"/>
                  </a:lnTo>
                  <a:lnTo>
                    <a:pt x="1110" y="408"/>
                  </a:lnTo>
                  <a:lnTo>
                    <a:pt x="1112" y="413"/>
                  </a:lnTo>
                  <a:lnTo>
                    <a:pt x="1114" y="417"/>
                  </a:lnTo>
                  <a:lnTo>
                    <a:pt x="1116" y="421"/>
                  </a:lnTo>
                  <a:lnTo>
                    <a:pt x="1118" y="425"/>
                  </a:lnTo>
                  <a:lnTo>
                    <a:pt x="1120" y="429"/>
                  </a:lnTo>
                  <a:lnTo>
                    <a:pt x="1122" y="433"/>
                  </a:lnTo>
                  <a:lnTo>
                    <a:pt x="1124" y="436"/>
                  </a:lnTo>
                  <a:lnTo>
                    <a:pt x="1126" y="440"/>
                  </a:lnTo>
                  <a:lnTo>
                    <a:pt x="1128" y="444"/>
                  </a:lnTo>
                  <a:lnTo>
                    <a:pt x="1130" y="447"/>
                  </a:lnTo>
                  <a:lnTo>
                    <a:pt x="1132" y="450"/>
                  </a:lnTo>
                  <a:lnTo>
                    <a:pt x="1134" y="453"/>
                  </a:lnTo>
                  <a:lnTo>
                    <a:pt x="1136" y="457"/>
                  </a:lnTo>
                  <a:lnTo>
                    <a:pt x="1138" y="459"/>
                  </a:lnTo>
                  <a:lnTo>
                    <a:pt x="1140" y="462"/>
                  </a:lnTo>
                  <a:lnTo>
                    <a:pt x="1142" y="465"/>
                  </a:lnTo>
                  <a:lnTo>
                    <a:pt x="1144" y="468"/>
                  </a:lnTo>
                  <a:lnTo>
                    <a:pt x="1146" y="470"/>
                  </a:lnTo>
                  <a:lnTo>
                    <a:pt x="1148" y="472"/>
                  </a:lnTo>
                  <a:lnTo>
                    <a:pt x="1150" y="475"/>
                  </a:lnTo>
                  <a:lnTo>
                    <a:pt x="1152" y="477"/>
                  </a:lnTo>
                  <a:lnTo>
                    <a:pt x="1154" y="479"/>
                  </a:lnTo>
                  <a:lnTo>
                    <a:pt x="1156" y="481"/>
                  </a:lnTo>
                  <a:lnTo>
                    <a:pt x="1158" y="482"/>
                  </a:lnTo>
                  <a:lnTo>
                    <a:pt x="1160" y="484"/>
                  </a:lnTo>
                  <a:lnTo>
                    <a:pt x="1162" y="485"/>
                  </a:lnTo>
                  <a:lnTo>
                    <a:pt x="1164" y="487"/>
                  </a:lnTo>
                  <a:lnTo>
                    <a:pt x="1166" y="488"/>
                  </a:lnTo>
                  <a:lnTo>
                    <a:pt x="1168" y="489"/>
                  </a:lnTo>
                  <a:lnTo>
                    <a:pt x="1170" y="490"/>
                  </a:lnTo>
                  <a:lnTo>
                    <a:pt x="1172" y="491"/>
                  </a:lnTo>
                  <a:lnTo>
                    <a:pt x="1174" y="491"/>
                  </a:lnTo>
                  <a:lnTo>
                    <a:pt x="1176" y="492"/>
                  </a:lnTo>
                  <a:lnTo>
                    <a:pt x="1178" y="492"/>
                  </a:lnTo>
                  <a:lnTo>
                    <a:pt x="1180" y="492"/>
                  </a:lnTo>
                  <a:lnTo>
                    <a:pt x="1182" y="492"/>
                  </a:lnTo>
                  <a:lnTo>
                    <a:pt x="1184" y="492"/>
                  </a:lnTo>
                  <a:lnTo>
                    <a:pt x="1186" y="492"/>
                  </a:lnTo>
                  <a:lnTo>
                    <a:pt x="1188" y="492"/>
                  </a:lnTo>
                  <a:lnTo>
                    <a:pt x="1190" y="491"/>
                  </a:lnTo>
                  <a:lnTo>
                    <a:pt x="1192" y="491"/>
                  </a:lnTo>
                  <a:lnTo>
                    <a:pt x="1194" y="490"/>
                  </a:lnTo>
                  <a:lnTo>
                    <a:pt x="1196" y="489"/>
                  </a:lnTo>
                  <a:lnTo>
                    <a:pt x="1198" y="488"/>
                  </a:lnTo>
                  <a:lnTo>
                    <a:pt x="1200" y="487"/>
                  </a:lnTo>
                  <a:lnTo>
                    <a:pt x="1202" y="486"/>
                  </a:lnTo>
                  <a:lnTo>
                    <a:pt x="1204" y="485"/>
                  </a:lnTo>
                  <a:lnTo>
                    <a:pt x="1206" y="483"/>
                  </a:lnTo>
                  <a:lnTo>
                    <a:pt x="1208" y="481"/>
                  </a:lnTo>
                  <a:lnTo>
                    <a:pt x="1210" y="480"/>
                  </a:lnTo>
                  <a:lnTo>
                    <a:pt x="1212" y="478"/>
                  </a:lnTo>
                  <a:lnTo>
                    <a:pt x="1214" y="476"/>
                  </a:lnTo>
                  <a:lnTo>
                    <a:pt x="1216" y="474"/>
                  </a:lnTo>
                  <a:lnTo>
                    <a:pt x="1218" y="471"/>
                  </a:lnTo>
                  <a:lnTo>
                    <a:pt x="1220" y="469"/>
                  </a:lnTo>
                  <a:lnTo>
                    <a:pt x="1222" y="466"/>
                  </a:lnTo>
                  <a:lnTo>
                    <a:pt x="1224" y="464"/>
                  </a:lnTo>
                  <a:lnTo>
                    <a:pt x="1226" y="461"/>
                  </a:lnTo>
                  <a:lnTo>
                    <a:pt x="1228" y="458"/>
                  </a:lnTo>
                  <a:lnTo>
                    <a:pt x="1230" y="455"/>
                  </a:lnTo>
                  <a:lnTo>
                    <a:pt x="1232" y="452"/>
                  </a:lnTo>
                  <a:lnTo>
                    <a:pt x="1234" y="449"/>
                  </a:lnTo>
                  <a:lnTo>
                    <a:pt x="1236" y="445"/>
                  </a:lnTo>
                  <a:lnTo>
                    <a:pt x="1238" y="442"/>
                  </a:lnTo>
                  <a:lnTo>
                    <a:pt x="1240" y="438"/>
                  </a:lnTo>
                  <a:lnTo>
                    <a:pt x="1242" y="435"/>
                  </a:lnTo>
                  <a:lnTo>
                    <a:pt x="1244" y="431"/>
                  </a:lnTo>
                  <a:lnTo>
                    <a:pt x="1246" y="427"/>
                  </a:lnTo>
                  <a:lnTo>
                    <a:pt x="1248" y="423"/>
                  </a:lnTo>
                  <a:lnTo>
                    <a:pt x="1250" y="419"/>
                  </a:lnTo>
                  <a:lnTo>
                    <a:pt x="1252" y="415"/>
                  </a:lnTo>
                  <a:lnTo>
                    <a:pt x="1254" y="410"/>
                  </a:lnTo>
                  <a:lnTo>
                    <a:pt x="1256" y="406"/>
                  </a:lnTo>
                  <a:lnTo>
                    <a:pt x="1258" y="402"/>
                  </a:lnTo>
                  <a:lnTo>
                    <a:pt x="1260" y="397"/>
                  </a:lnTo>
                  <a:lnTo>
                    <a:pt x="1262" y="392"/>
                  </a:lnTo>
                  <a:lnTo>
                    <a:pt x="1264" y="388"/>
                  </a:lnTo>
                  <a:lnTo>
                    <a:pt x="1266" y="383"/>
                  </a:lnTo>
                  <a:lnTo>
                    <a:pt x="1268" y="378"/>
                  </a:lnTo>
                  <a:lnTo>
                    <a:pt x="1270" y="373"/>
                  </a:lnTo>
                  <a:lnTo>
                    <a:pt x="1272" y="368"/>
                  </a:lnTo>
                  <a:lnTo>
                    <a:pt x="1274" y="363"/>
                  </a:lnTo>
                  <a:lnTo>
                    <a:pt x="1276" y="358"/>
                  </a:lnTo>
                  <a:lnTo>
                    <a:pt x="1277" y="35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1" name="Rectangle 200">
              <a:extLst>
                <a:ext uri="{FF2B5EF4-FFF2-40B4-BE49-F238E27FC236}">
                  <a16:creationId xmlns:a16="http://schemas.microsoft.com/office/drawing/2014/main" id="{95C210DF-6660-4A90-A127-5B80C5FB6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" y="669"/>
              <a:ext cx="5321" cy="170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1" name="Object 201">
            <a:extLst>
              <a:ext uri="{FF2B5EF4-FFF2-40B4-BE49-F238E27FC236}">
                <a16:creationId xmlns:a16="http://schemas.microsoft.com/office/drawing/2014/main" id="{F2B348FF-9FCA-47D7-BA77-56731A995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6115050"/>
          <a:ext cx="2798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" imgH="342900" progId="Equation.DSMT4">
                  <p:embed/>
                </p:oleObj>
              </mc:Choice>
              <mc:Fallback>
                <p:oleObj name="Equation" r:id="rId3" imgW="1524000" imgH="342900" progId="Equation.DSMT4">
                  <p:embed/>
                  <p:pic>
                    <p:nvPicPr>
                      <p:cNvPr id="201" name="Object 201">
                        <a:extLst>
                          <a:ext uri="{FF2B5EF4-FFF2-40B4-BE49-F238E27FC236}">
                            <a16:creationId xmlns:a16="http://schemas.microsoft.com/office/drawing/2014/main" id="{F2B348FF-9FCA-47D7-BA77-56731A995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6115050"/>
                        <a:ext cx="2798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3">
            <a:extLst>
              <a:ext uri="{FF2B5EF4-FFF2-40B4-BE49-F238E27FC236}">
                <a16:creationId xmlns:a16="http://schemas.microsoft.com/office/drawing/2014/main" id="{B7A94AEC-6765-4856-A711-9F57D274E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3509964"/>
          <a:ext cx="2660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342751" progId="Equation.DSMT4">
                  <p:embed/>
                </p:oleObj>
              </mc:Choice>
              <mc:Fallback>
                <p:oleObj name="Equation" r:id="rId5" imgW="1447172" imgH="342751" progId="Equation.DSMT4">
                  <p:embed/>
                  <p:pic>
                    <p:nvPicPr>
                      <p:cNvPr id="202" name="Object 3">
                        <a:extLst>
                          <a:ext uri="{FF2B5EF4-FFF2-40B4-BE49-F238E27FC236}">
                            <a16:creationId xmlns:a16="http://schemas.microsoft.com/office/drawing/2014/main" id="{B7A94AEC-6765-4856-A711-9F57D274E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09964"/>
                        <a:ext cx="2660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4">
            <a:extLst>
              <a:ext uri="{FF2B5EF4-FFF2-40B4-BE49-F238E27FC236}">
                <a16:creationId xmlns:a16="http://schemas.microsoft.com/office/drawing/2014/main" id="{CFD88C56-A630-416A-B605-36B085889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9" y="4179889"/>
          <a:ext cx="2638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5100" imgH="342900" progId="Equation.DSMT4">
                  <p:embed/>
                </p:oleObj>
              </mc:Choice>
              <mc:Fallback>
                <p:oleObj name="Equation" r:id="rId7" imgW="1435100" imgH="342900" progId="Equation.DSMT4">
                  <p:embed/>
                  <p:pic>
                    <p:nvPicPr>
                      <p:cNvPr id="203" name="Object 4">
                        <a:extLst>
                          <a:ext uri="{FF2B5EF4-FFF2-40B4-BE49-F238E27FC236}">
                            <a16:creationId xmlns:a16="http://schemas.microsoft.com/office/drawing/2014/main" id="{CFD88C56-A630-416A-B605-36B085889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9" y="4179889"/>
                        <a:ext cx="26384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5">
            <a:extLst>
              <a:ext uri="{FF2B5EF4-FFF2-40B4-BE49-F238E27FC236}">
                <a16:creationId xmlns:a16="http://schemas.microsoft.com/office/drawing/2014/main" id="{90884D79-5B86-4C25-9CED-417BE240F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6" y="4835525"/>
          <a:ext cx="2684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59866" imgH="342751" progId="Equation.DSMT4">
                  <p:embed/>
                </p:oleObj>
              </mc:Choice>
              <mc:Fallback>
                <p:oleObj name="Equation" r:id="rId9" imgW="1459866" imgH="342751" progId="Equation.DSMT4">
                  <p:embed/>
                  <p:pic>
                    <p:nvPicPr>
                      <p:cNvPr id="204" name="Object 5">
                        <a:extLst>
                          <a:ext uri="{FF2B5EF4-FFF2-40B4-BE49-F238E27FC236}">
                            <a16:creationId xmlns:a16="http://schemas.microsoft.com/office/drawing/2014/main" id="{90884D79-5B86-4C25-9CED-417BE240F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6" y="4835525"/>
                        <a:ext cx="26844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6">
            <a:extLst>
              <a:ext uri="{FF2B5EF4-FFF2-40B4-BE49-F238E27FC236}">
                <a16:creationId xmlns:a16="http://schemas.microsoft.com/office/drawing/2014/main" id="{B28AC854-484E-4B65-BD7C-6638E026E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9" y="5465764"/>
          <a:ext cx="27336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900" imgH="342900" progId="Equation.DSMT4">
                  <p:embed/>
                </p:oleObj>
              </mc:Choice>
              <mc:Fallback>
                <p:oleObj name="Equation" r:id="rId11" imgW="1485900" imgH="342900" progId="Equation.DSMT4">
                  <p:embed/>
                  <p:pic>
                    <p:nvPicPr>
                      <p:cNvPr id="205" name="Object 6">
                        <a:extLst>
                          <a:ext uri="{FF2B5EF4-FFF2-40B4-BE49-F238E27FC236}">
                            <a16:creationId xmlns:a16="http://schemas.microsoft.com/office/drawing/2014/main" id="{B28AC854-484E-4B65-BD7C-6638E026E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9" y="5465764"/>
                        <a:ext cx="27336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TextBox 205">
            <a:extLst>
              <a:ext uri="{FF2B5EF4-FFF2-40B4-BE49-F238E27FC236}">
                <a16:creationId xmlns:a16="http://schemas.microsoft.com/office/drawing/2014/main" id="{D5B22931-F870-4B4D-9E39-1246B3919E86}"/>
              </a:ext>
            </a:extLst>
          </p:cNvPr>
          <p:cNvSpPr txBox="1"/>
          <p:nvPr/>
        </p:nvSpPr>
        <p:spPr>
          <a:xfrm>
            <a:off x="4908550" y="3603625"/>
            <a:ext cx="43815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rst find the vertical displacement “D”</a:t>
            </a:r>
          </a:p>
        </p:txBody>
      </p: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6B795348-97C3-495F-99F1-22B869398A74}"/>
              </a:ext>
            </a:extLst>
          </p:cNvPr>
          <p:cNvCxnSpPr/>
          <p:nvPr/>
        </p:nvCxnSpPr>
        <p:spPr>
          <a:xfrm>
            <a:off x="1687513" y="2667000"/>
            <a:ext cx="7778750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" name="Object 7">
            <a:extLst>
              <a:ext uri="{FF2B5EF4-FFF2-40B4-BE49-F238E27FC236}">
                <a16:creationId xmlns:a16="http://schemas.microsoft.com/office/drawing/2014/main" id="{C55842A8-93CD-4D59-BD9B-17A49F296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8938" y="3662363"/>
          <a:ext cx="7223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359" imgH="164957" progId="Equation.DSMT4">
                  <p:embed/>
                </p:oleObj>
              </mc:Choice>
              <mc:Fallback>
                <p:oleObj name="Equation" r:id="rId13" imgW="393359" imgH="164957" progId="Equation.DSMT4">
                  <p:embed/>
                  <p:pic>
                    <p:nvPicPr>
                      <p:cNvPr id="209" name="Object 7">
                        <a:extLst>
                          <a:ext uri="{FF2B5EF4-FFF2-40B4-BE49-F238E27FC236}">
                            <a16:creationId xmlns:a16="http://schemas.microsoft.com/office/drawing/2014/main" id="{C55842A8-93CD-4D59-BD9B-17A49F296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8" y="3662363"/>
                        <a:ext cx="7223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93F3EDC4-7ADA-44D9-A5BD-C070EF579B57}"/>
              </a:ext>
            </a:extLst>
          </p:cNvPr>
          <p:cNvCxnSpPr/>
          <p:nvPr/>
        </p:nvCxnSpPr>
        <p:spPr>
          <a:xfrm rot="16200000" flipV="1">
            <a:off x="3305176" y="2217738"/>
            <a:ext cx="2251075" cy="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649681B3-5258-473A-9B0D-DFB9986A7529}"/>
              </a:ext>
            </a:extLst>
          </p:cNvPr>
          <p:cNvCxnSpPr/>
          <p:nvPr/>
        </p:nvCxnSpPr>
        <p:spPr>
          <a:xfrm rot="16200000" flipV="1">
            <a:off x="3307557" y="2193132"/>
            <a:ext cx="2252663" cy="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8">
            <a:extLst>
              <a:ext uri="{FF2B5EF4-FFF2-40B4-BE49-F238E27FC236}">
                <a16:creationId xmlns:a16="http://schemas.microsoft.com/office/drawing/2014/main" id="{F23E06FF-3B69-4922-AA97-99A950466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4" y="4006851"/>
          <a:ext cx="50625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90900" imgH="431800" progId="Equation.DSMT4">
                  <p:embed/>
                </p:oleObj>
              </mc:Choice>
              <mc:Fallback>
                <p:oleObj name="Equation" r:id="rId15" imgW="3390900" imgH="431800" progId="Equation.DSMT4">
                  <p:embed/>
                  <p:pic>
                    <p:nvPicPr>
                      <p:cNvPr id="229" name="Object 8">
                        <a:extLst>
                          <a:ext uri="{FF2B5EF4-FFF2-40B4-BE49-F238E27FC236}">
                            <a16:creationId xmlns:a16="http://schemas.microsoft.com/office/drawing/2014/main" id="{F23E06FF-3B69-4922-AA97-99A950466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4" y="4006851"/>
                        <a:ext cx="50625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9">
            <a:extLst>
              <a:ext uri="{FF2B5EF4-FFF2-40B4-BE49-F238E27FC236}">
                <a16:creationId xmlns:a16="http://schemas.microsoft.com/office/drawing/2014/main" id="{A3F338D7-4509-4F7E-9177-48759EE57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700" y="4646614"/>
          <a:ext cx="5403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19500" imgH="584200" progId="Equation.DSMT4">
                  <p:embed/>
                </p:oleObj>
              </mc:Choice>
              <mc:Fallback>
                <p:oleObj name="Equation" r:id="rId17" imgW="3619500" imgH="584200" progId="Equation.DSMT4">
                  <p:embed/>
                  <p:pic>
                    <p:nvPicPr>
                      <p:cNvPr id="230" name="Object 9">
                        <a:extLst>
                          <a:ext uri="{FF2B5EF4-FFF2-40B4-BE49-F238E27FC236}">
                            <a16:creationId xmlns:a16="http://schemas.microsoft.com/office/drawing/2014/main" id="{A3F338D7-4509-4F7E-9177-48759EE572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646614"/>
                        <a:ext cx="5403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10">
            <a:extLst>
              <a:ext uri="{FF2B5EF4-FFF2-40B4-BE49-F238E27FC236}">
                <a16:creationId xmlns:a16="http://schemas.microsoft.com/office/drawing/2014/main" id="{5F6944C8-4F47-412B-AF53-41670ED4D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1" y="5630864"/>
          <a:ext cx="43418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08300" imgH="673100" progId="Equation.DSMT4">
                  <p:embed/>
                </p:oleObj>
              </mc:Choice>
              <mc:Fallback>
                <p:oleObj name="Equation" r:id="rId19" imgW="2908300" imgH="673100" progId="Equation.DSMT4">
                  <p:embed/>
                  <p:pic>
                    <p:nvPicPr>
                      <p:cNvPr id="231" name="Object 10">
                        <a:extLst>
                          <a:ext uri="{FF2B5EF4-FFF2-40B4-BE49-F238E27FC236}">
                            <a16:creationId xmlns:a16="http://schemas.microsoft.com/office/drawing/2014/main" id="{5F6944C8-4F47-412B-AF53-41670ED4D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1" y="5630864"/>
                        <a:ext cx="43418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3">
            <a:extLst>
              <a:ext uri="{FF2B5EF4-FFF2-40B4-BE49-F238E27FC236}">
                <a16:creationId xmlns:a16="http://schemas.microsoft.com/office/drawing/2014/main" id="{B92C01B4-9E05-461E-A7DD-561DC141F052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932363" y="1323976"/>
            <a:ext cx="2951162" cy="1801813"/>
            <a:chOff x="828675" y="1511300"/>
            <a:chExt cx="3643063" cy="1724026"/>
          </a:xfrm>
        </p:grpSpPr>
        <p:sp>
          <p:nvSpPr>
            <p:cNvPr id="23571" name="Freeform 79">
              <a:extLst>
                <a:ext uri="{FF2B5EF4-FFF2-40B4-BE49-F238E27FC236}">
                  <a16:creationId xmlns:a16="http://schemas.microsoft.com/office/drawing/2014/main" id="{06D9280D-F419-4180-98EB-3333E3C59221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Freeform 80">
              <a:extLst>
                <a:ext uri="{FF2B5EF4-FFF2-40B4-BE49-F238E27FC236}">
                  <a16:creationId xmlns:a16="http://schemas.microsoft.com/office/drawing/2014/main" id="{8FA50918-EA9B-449E-9585-2E91D042A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Freeform 81">
              <a:extLst>
                <a:ext uri="{FF2B5EF4-FFF2-40B4-BE49-F238E27FC236}">
                  <a16:creationId xmlns:a16="http://schemas.microsoft.com/office/drawing/2014/main" id="{AEBF775C-2F5F-46BA-A38D-BA6CDA0DA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Freeform 82">
              <a:extLst>
                <a:ext uri="{FF2B5EF4-FFF2-40B4-BE49-F238E27FC236}">
                  <a16:creationId xmlns:a16="http://schemas.microsoft.com/office/drawing/2014/main" id="{6DABA98C-4A66-4A2B-ABEC-DB6B6867BA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0" name="Text Box 5">
            <a:extLst>
              <a:ext uri="{FF2B5EF4-FFF2-40B4-BE49-F238E27FC236}">
                <a16:creationId xmlns:a16="http://schemas.microsoft.com/office/drawing/2014/main" id="{3C1BBFFB-068F-42C4-BAB3-E9C041B5F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52359E-6 L 8.33333E-7 -0.0670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036E-7 L -0.05208 -4.81036E-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59259E-6 L 0.05226 2.59259E-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0FD8D-0F09-4683-8D07-6FD9EB803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200" y="112078"/>
            <a:ext cx="9956800" cy="1143000"/>
          </a:xfrm>
        </p:spPr>
        <p:txBody>
          <a:bodyPr/>
          <a:lstStyle/>
          <a:p>
            <a:pPr>
              <a:defRPr/>
            </a:pPr>
            <a:r>
              <a:rPr lang="en-CA" dirty="0"/>
              <a:t>Given the cosine function, which of the following is the correct Range?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7F021675-CD5A-47F4-AC64-11C6E4F7B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9" y="1487489"/>
          <a:ext cx="2930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203200" progId="Equation.DSMT4">
                  <p:embed/>
                </p:oleObj>
              </mc:Choice>
              <mc:Fallback>
                <p:oleObj name="Equation" r:id="rId3" imgW="1016000" imgH="2032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7F021675-CD5A-47F4-AC64-11C6E4F7B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1487489"/>
                        <a:ext cx="2930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63E8725-08AB-4F5C-80DB-4FDC2878B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1" y="2305051"/>
          <a:ext cx="2232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215806" progId="Equation.DSMT4">
                  <p:embed/>
                </p:oleObj>
              </mc:Choice>
              <mc:Fallback>
                <p:oleObj name="Equation" r:id="rId5" imgW="1040948" imgH="215806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63E8725-08AB-4F5C-80DB-4FDC2878B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1" y="2305051"/>
                        <a:ext cx="2232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E1E95E1-AEAA-490D-BEFA-FC0B81165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1" y="3108326"/>
          <a:ext cx="2289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215806" progId="Equation.DSMT4">
                  <p:embed/>
                </p:oleObj>
              </mc:Choice>
              <mc:Fallback>
                <p:oleObj name="Equation" r:id="rId7" imgW="1066337" imgH="21580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E1E95E1-AEAA-490D-BEFA-FC0B81165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1" y="3108326"/>
                        <a:ext cx="22891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3E8FA04-6B7F-4D89-A517-5F0CA15E1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9" y="3835400"/>
          <a:ext cx="3159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200" imgH="215900" progId="Equation.DSMT4">
                  <p:embed/>
                </p:oleObj>
              </mc:Choice>
              <mc:Fallback>
                <p:oleObj name="Equation" r:id="rId9" imgW="1473200" imgH="2159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3E8FA04-6B7F-4D89-A517-5F0CA15E1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9" y="3835400"/>
                        <a:ext cx="31591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>
            <a:extLst>
              <a:ext uri="{FF2B5EF4-FFF2-40B4-BE49-F238E27FC236}">
                <a16:creationId xmlns:a16="http://schemas.microsoft.com/office/drawing/2014/main" id="{AD4BB7C7-0E73-4CED-845E-4F1E5C375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4651376"/>
          <a:ext cx="3105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172" imgH="215806" progId="Equation.DSMT4">
                  <p:embed/>
                </p:oleObj>
              </mc:Choice>
              <mc:Fallback>
                <p:oleObj name="Equation" r:id="rId11" imgW="1447172" imgH="215806" progId="Equation.DSMT4">
                  <p:embed/>
                  <p:pic>
                    <p:nvPicPr>
                      <p:cNvPr id="25607" name="Object 6">
                        <a:extLst>
                          <a:ext uri="{FF2B5EF4-FFF2-40B4-BE49-F238E27FC236}">
                            <a16:creationId xmlns:a16="http://schemas.microsoft.com/office/drawing/2014/main" id="{AD4BB7C7-0E73-4CED-845E-4F1E5C375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651376"/>
                        <a:ext cx="31051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A365386-85D8-484E-A4BF-06D1EC3EF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5527676"/>
          <a:ext cx="3568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700" imgH="215900" progId="Equation.DSMT4">
                  <p:embed/>
                </p:oleObj>
              </mc:Choice>
              <mc:Fallback>
                <p:oleObj name="Equation" r:id="rId13" imgW="1663700" imgH="2159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BA365386-85D8-484E-A4BF-06D1EC3EF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527676"/>
                        <a:ext cx="35687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5">
            <a:extLst>
              <a:ext uri="{FF2B5EF4-FFF2-40B4-BE49-F238E27FC236}">
                <a16:creationId xmlns:a16="http://schemas.microsoft.com/office/drawing/2014/main" id="{53D87C81-AC04-42FA-BAA1-ECC035F72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927A5143-81DF-414A-9DAB-24A2BA3580A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40363" y="3016251"/>
            <a:ext cx="4940300" cy="2416175"/>
            <a:chOff x="495" y="818"/>
            <a:chExt cx="6883" cy="2185"/>
          </a:xfrm>
        </p:grpSpPr>
        <p:sp>
          <p:nvSpPr>
            <p:cNvPr id="25623" name="AutoShape 4">
              <a:extLst>
                <a:ext uri="{FF2B5EF4-FFF2-40B4-BE49-F238E27FC236}">
                  <a16:creationId xmlns:a16="http://schemas.microsoft.com/office/drawing/2014/main" id="{5B8B488B-298D-41E4-BE0C-048F35E0697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5" y="900"/>
              <a:ext cx="4332" cy="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Rectangle 6">
              <a:extLst>
                <a:ext uri="{FF2B5EF4-FFF2-40B4-BE49-F238E27FC236}">
                  <a16:creationId xmlns:a16="http://schemas.microsoft.com/office/drawing/2014/main" id="{5C19BB73-DED8-4684-9747-40FA6C69C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818"/>
              <a:ext cx="4324" cy="2095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5625" name="Line 10">
              <a:extLst>
                <a:ext uri="{FF2B5EF4-FFF2-40B4-BE49-F238E27FC236}">
                  <a16:creationId xmlns:a16="http://schemas.microsoft.com/office/drawing/2014/main" id="{DA95E90A-EB0D-41CF-9477-4E2903160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1906"/>
              <a:ext cx="5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Rectangle 11">
              <a:extLst>
                <a:ext uri="{FF2B5EF4-FFF2-40B4-BE49-F238E27FC236}">
                  <a16:creationId xmlns:a16="http://schemas.microsoft.com/office/drawing/2014/main" id="{C12EB9B8-8DAB-48E9-9DD0-100AB7096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1810"/>
              <a:ext cx="8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27" name="Line 13">
              <a:extLst>
                <a:ext uri="{FF2B5EF4-FFF2-40B4-BE49-F238E27FC236}">
                  <a16:creationId xmlns:a16="http://schemas.microsoft.com/office/drawing/2014/main" id="{CBCFA61B-35F2-4C0D-8D7B-5577E9E25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1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14">
              <a:extLst>
                <a:ext uri="{FF2B5EF4-FFF2-40B4-BE49-F238E27FC236}">
                  <a16:creationId xmlns:a16="http://schemas.microsoft.com/office/drawing/2014/main" id="{E24225F2-34F8-438D-804D-2D9677497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6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15">
              <a:extLst>
                <a:ext uri="{FF2B5EF4-FFF2-40B4-BE49-F238E27FC236}">
                  <a16:creationId xmlns:a16="http://schemas.microsoft.com/office/drawing/2014/main" id="{DA217E75-2F73-425C-98CB-9238CAC85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0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16">
              <a:extLst>
                <a:ext uri="{FF2B5EF4-FFF2-40B4-BE49-F238E27FC236}">
                  <a16:creationId xmlns:a16="http://schemas.microsoft.com/office/drawing/2014/main" id="{F926F0DF-5CF9-458B-8AAF-75D93C673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904"/>
              <a:ext cx="1" cy="20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Rectangle 17">
              <a:extLst>
                <a:ext uri="{FF2B5EF4-FFF2-40B4-BE49-F238E27FC236}">
                  <a16:creationId xmlns:a16="http://schemas.microsoft.com/office/drawing/2014/main" id="{DF575AEF-F022-4217-9CCB-1AC63D25B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896"/>
              <a:ext cx="8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32" name="Freeform 18">
              <a:extLst>
                <a:ext uri="{FF2B5EF4-FFF2-40B4-BE49-F238E27FC236}">
                  <a16:creationId xmlns:a16="http://schemas.microsoft.com/office/drawing/2014/main" id="{CA412341-095C-47B5-9CCB-0E6D0284D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908"/>
              <a:ext cx="76" cy="39"/>
            </a:xfrm>
            <a:custGeom>
              <a:avLst/>
              <a:gdLst>
                <a:gd name="T0" fmla="*/ 0 w 76"/>
                <a:gd name="T1" fmla="*/ 39 h 39"/>
                <a:gd name="T2" fmla="*/ 38 w 76"/>
                <a:gd name="T3" fmla="*/ 0 h 39"/>
                <a:gd name="T4" fmla="*/ 76 w 76"/>
                <a:gd name="T5" fmla="*/ 39 h 39"/>
                <a:gd name="T6" fmla="*/ 0 w 76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39"/>
                <a:gd name="T14" fmla="*/ 76 w 7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39">
                  <a:moveTo>
                    <a:pt x="0" y="39"/>
                  </a:moveTo>
                  <a:lnTo>
                    <a:pt x="38" y="0"/>
                  </a:lnTo>
                  <a:lnTo>
                    <a:pt x="76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Freeform 20">
            <a:extLst>
              <a:ext uri="{FF2B5EF4-FFF2-40B4-BE49-F238E27FC236}">
                <a16:creationId xmlns:a16="http://schemas.microsoft.com/office/drawing/2014/main" id="{B71B069D-818D-468F-9704-AEA4CD458607}"/>
              </a:ext>
            </a:extLst>
          </p:cNvPr>
          <p:cNvSpPr>
            <a:spLocks/>
          </p:cNvSpPr>
          <p:nvPr/>
        </p:nvSpPr>
        <p:spPr bwMode="auto">
          <a:xfrm>
            <a:off x="6113463" y="3316288"/>
            <a:ext cx="4114800" cy="995362"/>
          </a:xfrm>
          <a:custGeom>
            <a:avLst/>
            <a:gdLst>
              <a:gd name="T0" fmla="*/ 2147483646 w 1021"/>
              <a:gd name="T1" fmla="*/ 2147483646 h 247"/>
              <a:gd name="T2" fmla="*/ 2147483646 w 1021"/>
              <a:gd name="T3" fmla="*/ 2147483646 h 247"/>
              <a:gd name="T4" fmla="*/ 2147483646 w 1021"/>
              <a:gd name="T5" fmla="*/ 2147483646 h 247"/>
              <a:gd name="T6" fmla="*/ 2147483646 w 1021"/>
              <a:gd name="T7" fmla="*/ 2147483646 h 247"/>
              <a:gd name="T8" fmla="*/ 2147483646 w 1021"/>
              <a:gd name="T9" fmla="*/ 2147483646 h 247"/>
              <a:gd name="T10" fmla="*/ 2147483646 w 1021"/>
              <a:gd name="T11" fmla="*/ 2147483646 h 247"/>
              <a:gd name="T12" fmla="*/ 2147483646 w 1021"/>
              <a:gd name="T13" fmla="*/ 2147483646 h 247"/>
              <a:gd name="T14" fmla="*/ 2147483646 w 1021"/>
              <a:gd name="T15" fmla="*/ 2147483646 h 247"/>
              <a:gd name="T16" fmla="*/ 2147483646 w 1021"/>
              <a:gd name="T17" fmla="*/ 2147483646 h 247"/>
              <a:gd name="T18" fmla="*/ 2147483646 w 1021"/>
              <a:gd name="T19" fmla="*/ 2147483646 h 247"/>
              <a:gd name="T20" fmla="*/ 2147483646 w 1021"/>
              <a:gd name="T21" fmla="*/ 2147483646 h 247"/>
              <a:gd name="T22" fmla="*/ 2147483646 w 1021"/>
              <a:gd name="T23" fmla="*/ 2147483646 h 247"/>
              <a:gd name="T24" fmla="*/ 2147483646 w 1021"/>
              <a:gd name="T25" fmla="*/ 2147483646 h 247"/>
              <a:gd name="T26" fmla="*/ 2147483646 w 1021"/>
              <a:gd name="T27" fmla="*/ 2147483646 h 247"/>
              <a:gd name="T28" fmla="*/ 2147483646 w 1021"/>
              <a:gd name="T29" fmla="*/ 2147483646 h 247"/>
              <a:gd name="T30" fmla="*/ 2147483646 w 1021"/>
              <a:gd name="T31" fmla="*/ 2147483646 h 247"/>
              <a:gd name="T32" fmla="*/ 2147483646 w 1021"/>
              <a:gd name="T33" fmla="*/ 2147483646 h 247"/>
              <a:gd name="T34" fmla="*/ 2147483646 w 1021"/>
              <a:gd name="T35" fmla="*/ 2147483646 h 247"/>
              <a:gd name="T36" fmla="*/ 2147483646 w 1021"/>
              <a:gd name="T37" fmla="*/ 2147483646 h 247"/>
              <a:gd name="T38" fmla="*/ 2147483646 w 1021"/>
              <a:gd name="T39" fmla="*/ 2147483646 h 247"/>
              <a:gd name="T40" fmla="*/ 2147483646 w 1021"/>
              <a:gd name="T41" fmla="*/ 2147483646 h 247"/>
              <a:gd name="T42" fmla="*/ 2147483646 w 1021"/>
              <a:gd name="T43" fmla="*/ 2147483646 h 247"/>
              <a:gd name="T44" fmla="*/ 2147483646 w 1021"/>
              <a:gd name="T45" fmla="*/ 2147483646 h 247"/>
              <a:gd name="T46" fmla="*/ 2147483646 w 1021"/>
              <a:gd name="T47" fmla="*/ 2147483646 h 247"/>
              <a:gd name="T48" fmla="*/ 2147483646 w 1021"/>
              <a:gd name="T49" fmla="*/ 2147483646 h 247"/>
              <a:gd name="T50" fmla="*/ 2147483646 w 1021"/>
              <a:gd name="T51" fmla="*/ 2147483646 h 247"/>
              <a:gd name="T52" fmla="*/ 2147483646 w 1021"/>
              <a:gd name="T53" fmla="*/ 2147483646 h 247"/>
              <a:gd name="T54" fmla="*/ 2147483646 w 1021"/>
              <a:gd name="T55" fmla="*/ 2147483646 h 247"/>
              <a:gd name="T56" fmla="*/ 2147483646 w 1021"/>
              <a:gd name="T57" fmla="*/ 2147483646 h 247"/>
              <a:gd name="T58" fmla="*/ 2147483646 w 1021"/>
              <a:gd name="T59" fmla="*/ 2147483646 h 247"/>
              <a:gd name="T60" fmla="*/ 2147483646 w 1021"/>
              <a:gd name="T61" fmla="*/ 2147483646 h 247"/>
              <a:gd name="T62" fmla="*/ 2147483646 w 1021"/>
              <a:gd name="T63" fmla="*/ 2147483646 h 247"/>
              <a:gd name="T64" fmla="*/ 2147483646 w 1021"/>
              <a:gd name="T65" fmla="*/ 2147483646 h 247"/>
              <a:gd name="T66" fmla="*/ 2147483646 w 1021"/>
              <a:gd name="T67" fmla="*/ 2147483646 h 247"/>
              <a:gd name="T68" fmla="*/ 2147483646 w 1021"/>
              <a:gd name="T69" fmla="*/ 2147483646 h 247"/>
              <a:gd name="T70" fmla="*/ 2147483646 w 1021"/>
              <a:gd name="T71" fmla="*/ 2147483646 h 247"/>
              <a:gd name="T72" fmla="*/ 2147483646 w 1021"/>
              <a:gd name="T73" fmla="*/ 2147483646 h 247"/>
              <a:gd name="T74" fmla="*/ 2147483646 w 1021"/>
              <a:gd name="T75" fmla="*/ 2147483646 h 247"/>
              <a:gd name="T76" fmla="*/ 2147483646 w 1021"/>
              <a:gd name="T77" fmla="*/ 2147483646 h 247"/>
              <a:gd name="T78" fmla="*/ 2147483646 w 1021"/>
              <a:gd name="T79" fmla="*/ 2147483646 h 247"/>
              <a:gd name="T80" fmla="*/ 2147483646 w 1021"/>
              <a:gd name="T81" fmla="*/ 2147483646 h 247"/>
              <a:gd name="T82" fmla="*/ 2147483646 w 1021"/>
              <a:gd name="T83" fmla="*/ 2147483646 h 247"/>
              <a:gd name="T84" fmla="*/ 2147483646 w 1021"/>
              <a:gd name="T85" fmla="*/ 2147483646 h 247"/>
              <a:gd name="T86" fmla="*/ 2147483646 w 1021"/>
              <a:gd name="T87" fmla="*/ 2147483646 h 247"/>
              <a:gd name="T88" fmla="*/ 2147483646 w 1021"/>
              <a:gd name="T89" fmla="*/ 2147483646 h 247"/>
              <a:gd name="T90" fmla="*/ 2147483646 w 1021"/>
              <a:gd name="T91" fmla="*/ 2147483646 h 247"/>
              <a:gd name="T92" fmla="*/ 2147483646 w 1021"/>
              <a:gd name="T93" fmla="*/ 2147483646 h 247"/>
              <a:gd name="T94" fmla="*/ 2147483646 w 1021"/>
              <a:gd name="T95" fmla="*/ 2147483646 h 247"/>
              <a:gd name="T96" fmla="*/ 2147483646 w 1021"/>
              <a:gd name="T97" fmla="*/ 2147483646 h 247"/>
              <a:gd name="T98" fmla="*/ 2147483646 w 1021"/>
              <a:gd name="T99" fmla="*/ 0 h 247"/>
              <a:gd name="T100" fmla="*/ 2147483646 w 1021"/>
              <a:gd name="T101" fmla="*/ 2147483646 h 247"/>
              <a:gd name="T102" fmla="*/ 2147483646 w 1021"/>
              <a:gd name="T103" fmla="*/ 2147483646 h 247"/>
              <a:gd name="T104" fmla="*/ 2147483646 w 1021"/>
              <a:gd name="T105" fmla="*/ 2147483646 h 247"/>
              <a:gd name="T106" fmla="*/ 2147483646 w 1021"/>
              <a:gd name="T107" fmla="*/ 2147483646 h 247"/>
              <a:gd name="T108" fmla="*/ 2147483646 w 1021"/>
              <a:gd name="T109" fmla="*/ 2147483646 h 247"/>
              <a:gd name="T110" fmla="*/ 2147483646 w 1021"/>
              <a:gd name="T111" fmla="*/ 2147483646 h 2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7"/>
              <a:gd name="T170" fmla="*/ 1021 w 1021"/>
              <a:gd name="T171" fmla="*/ 247 h 24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7">
                <a:moveTo>
                  <a:pt x="0" y="245"/>
                </a:moveTo>
                <a:lnTo>
                  <a:pt x="2" y="246"/>
                </a:lnTo>
                <a:lnTo>
                  <a:pt x="4" y="246"/>
                </a:lnTo>
                <a:lnTo>
                  <a:pt x="6" y="247"/>
                </a:lnTo>
                <a:lnTo>
                  <a:pt x="8" y="247"/>
                </a:lnTo>
                <a:lnTo>
                  <a:pt x="10" y="247"/>
                </a:lnTo>
                <a:lnTo>
                  <a:pt x="12" y="246"/>
                </a:lnTo>
                <a:lnTo>
                  <a:pt x="14" y="246"/>
                </a:lnTo>
                <a:lnTo>
                  <a:pt x="16" y="246"/>
                </a:lnTo>
                <a:lnTo>
                  <a:pt x="18" y="245"/>
                </a:lnTo>
                <a:lnTo>
                  <a:pt x="20" y="244"/>
                </a:lnTo>
                <a:lnTo>
                  <a:pt x="22" y="243"/>
                </a:lnTo>
                <a:lnTo>
                  <a:pt x="24" y="242"/>
                </a:lnTo>
                <a:lnTo>
                  <a:pt x="26" y="241"/>
                </a:lnTo>
                <a:lnTo>
                  <a:pt x="28" y="239"/>
                </a:lnTo>
                <a:lnTo>
                  <a:pt x="30" y="238"/>
                </a:lnTo>
                <a:lnTo>
                  <a:pt x="32" y="236"/>
                </a:lnTo>
                <a:lnTo>
                  <a:pt x="34" y="234"/>
                </a:lnTo>
                <a:lnTo>
                  <a:pt x="36" y="232"/>
                </a:lnTo>
                <a:lnTo>
                  <a:pt x="38" y="230"/>
                </a:lnTo>
                <a:lnTo>
                  <a:pt x="40" y="228"/>
                </a:lnTo>
                <a:lnTo>
                  <a:pt x="42" y="226"/>
                </a:lnTo>
                <a:lnTo>
                  <a:pt x="44" y="223"/>
                </a:lnTo>
                <a:lnTo>
                  <a:pt x="46" y="220"/>
                </a:lnTo>
                <a:lnTo>
                  <a:pt x="48" y="218"/>
                </a:lnTo>
                <a:lnTo>
                  <a:pt x="50" y="215"/>
                </a:lnTo>
                <a:lnTo>
                  <a:pt x="52" y="212"/>
                </a:lnTo>
                <a:lnTo>
                  <a:pt x="54" y="209"/>
                </a:lnTo>
                <a:lnTo>
                  <a:pt x="56" y="206"/>
                </a:lnTo>
                <a:lnTo>
                  <a:pt x="58" y="202"/>
                </a:lnTo>
                <a:lnTo>
                  <a:pt x="60" y="199"/>
                </a:lnTo>
                <a:lnTo>
                  <a:pt x="62" y="195"/>
                </a:lnTo>
                <a:lnTo>
                  <a:pt x="64" y="192"/>
                </a:lnTo>
                <a:lnTo>
                  <a:pt x="66" y="188"/>
                </a:lnTo>
                <a:lnTo>
                  <a:pt x="68" y="184"/>
                </a:lnTo>
                <a:lnTo>
                  <a:pt x="70" y="181"/>
                </a:lnTo>
                <a:lnTo>
                  <a:pt x="72" y="177"/>
                </a:lnTo>
                <a:lnTo>
                  <a:pt x="74" y="173"/>
                </a:lnTo>
                <a:lnTo>
                  <a:pt x="76" y="169"/>
                </a:lnTo>
                <a:lnTo>
                  <a:pt x="78" y="165"/>
                </a:lnTo>
                <a:lnTo>
                  <a:pt x="80" y="161"/>
                </a:lnTo>
                <a:lnTo>
                  <a:pt x="82" y="156"/>
                </a:lnTo>
                <a:lnTo>
                  <a:pt x="84" y="152"/>
                </a:lnTo>
                <a:lnTo>
                  <a:pt x="86" y="148"/>
                </a:lnTo>
                <a:lnTo>
                  <a:pt x="88" y="144"/>
                </a:lnTo>
                <a:lnTo>
                  <a:pt x="90" y="139"/>
                </a:lnTo>
                <a:lnTo>
                  <a:pt x="92" y="135"/>
                </a:lnTo>
                <a:lnTo>
                  <a:pt x="94" y="131"/>
                </a:lnTo>
                <a:lnTo>
                  <a:pt x="96" y="126"/>
                </a:lnTo>
                <a:lnTo>
                  <a:pt x="98" y="122"/>
                </a:lnTo>
                <a:lnTo>
                  <a:pt x="100" y="118"/>
                </a:lnTo>
                <a:lnTo>
                  <a:pt x="102" y="113"/>
                </a:lnTo>
                <a:lnTo>
                  <a:pt x="104" y="109"/>
                </a:lnTo>
                <a:lnTo>
                  <a:pt x="106" y="105"/>
                </a:lnTo>
                <a:lnTo>
                  <a:pt x="108" y="100"/>
                </a:lnTo>
                <a:lnTo>
                  <a:pt x="110" y="96"/>
                </a:lnTo>
                <a:lnTo>
                  <a:pt x="112" y="92"/>
                </a:lnTo>
                <a:lnTo>
                  <a:pt x="114" y="88"/>
                </a:lnTo>
                <a:lnTo>
                  <a:pt x="116" y="84"/>
                </a:lnTo>
                <a:lnTo>
                  <a:pt x="118" y="79"/>
                </a:lnTo>
                <a:lnTo>
                  <a:pt x="120" y="75"/>
                </a:lnTo>
                <a:lnTo>
                  <a:pt x="122" y="71"/>
                </a:lnTo>
                <a:lnTo>
                  <a:pt x="124" y="68"/>
                </a:lnTo>
                <a:lnTo>
                  <a:pt x="126" y="64"/>
                </a:lnTo>
                <a:lnTo>
                  <a:pt x="128" y="60"/>
                </a:lnTo>
                <a:lnTo>
                  <a:pt x="130" y="56"/>
                </a:lnTo>
                <a:lnTo>
                  <a:pt x="132" y="53"/>
                </a:lnTo>
                <a:lnTo>
                  <a:pt x="134" y="49"/>
                </a:lnTo>
                <a:lnTo>
                  <a:pt x="136" y="46"/>
                </a:lnTo>
                <a:lnTo>
                  <a:pt x="138" y="42"/>
                </a:lnTo>
                <a:lnTo>
                  <a:pt x="140" y="39"/>
                </a:lnTo>
                <a:lnTo>
                  <a:pt x="142" y="36"/>
                </a:lnTo>
                <a:lnTo>
                  <a:pt x="144" y="33"/>
                </a:lnTo>
                <a:lnTo>
                  <a:pt x="146" y="30"/>
                </a:lnTo>
                <a:lnTo>
                  <a:pt x="148" y="27"/>
                </a:lnTo>
                <a:lnTo>
                  <a:pt x="150" y="25"/>
                </a:lnTo>
                <a:lnTo>
                  <a:pt x="152" y="22"/>
                </a:lnTo>
                <a:lnTo>
                  <a:pt x="154" y="20"/>
                </a:lnTo>
                <a:lnTo>
                  <a:pt x="156" y="17"/>
                </a:lnTo>
                <a:lnTo>
                  <a:pt x="158" y="15"/>
                </a:lnTo>
                <a:lnTo>
                  <a:pt x="160" y="13"/>
                </a:lnTo>
                <a:lnTo>
                  <a:pt x="162" y="11"/>
                </a:lnTo>
                <a:lnTo>
                  <a:pt x="164" y="10"/>
                </a:lnTo>
                <a:lnTo>
                  <a:pt x="166" y="8"/>
                </a:lnTo>
                <a:lnTo>
                  <a:pt x="168" y="7"/>
                </a:lnTo>
                <a:lnTo>
                  <a:pt x="170" y="5"/>
                </a:lnTo>
                <a:lnTo>
                  <a:pt x="172" y="4"/>
                </a:lnTo>
                <a:lnTo>
                  <a:pt x="174" y="3"/>
                </a:lnTo>
                <a:lnTo>
                  <a:pt x="176" y="2"/>
                </a:lnTo>
                <a:lnTo>
                  <a:pt x="178" y="2"/>
                </a:lnTo>
                <a:lnTo>
                  <a:pt x="180" y="1"/>
                </a:lnTo>
                <a:lnTo>
                  <a:pt x="182" y="1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1"/>
                </a:lnTo>
                <a:lnTo>
                  <a:pt x="192" y="1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4"/>
                </a:lnTo>
                <a:lnTo>
                  <a:pt x="202" y="5"/>
                </a:lnTo>
                <a:lnTo>
                  <a:pt x="204" y="6"/>
                </a:lnTo>
                <a:lnTo>
                  <a:pt x="206" y="8"/>
                </a:lnTo>
                <a:lnTo>
                  <a:pt x="208" y="9"/>
                </a:lnTo>
                <a:lnTo>
                  <a:pt x="210" y="11"/>
                </a:lnTo>
                <a:lnTo>
                  <a:pt x="212" y="13"/>
                </a:lnTo>
                <a:lnTo>
                  <a:pt x="214" y="15"/>
                </a:lnTo>
                <a:lnTo>
                  <a:pt x="216" y="17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7"/>
                </a:lnTo>
                <a:lnTo>
                  <a:pt x="226" y="29"/>
                </a:lnTo>
                <a:lnTo>
                  <a:pt x="228" y="32"/>
                </a:lnTo>
                <a:lnTo>
                  <a:pt x="230" y="35"/>
                </a:lnTo>
                <a:lnTo>
                  <a:pt x="232" y="38"/>
                </a:lnTo>
                <a:lnTo>
                  <a:pt x="234" y="41"/>
                </a:lnTo>
                <a:lnTo>
                  <a:pt x="236" y="45"/>
                </a:lnTo>
                <a:lnTo>
                  <a:pt x="238" y="48"/>
                </a:lnTo>
                <a:lnTo>
                  <a:pt x="240" y="52"/>
                </a:lnTo>
                <a:lnTo>
                  <a:pt x="242" y="55"/>
                </a:lnTo>
                <a:lnTo>
                  <a:pt x="244" y="59"/>
                </a:lnTo>
                <a:lnTo>
                  <a:pt x="246" y="63"/>
                </a:lnTo>
                <a:lnTo>
                  <a:pt x="248" y="66"/>
                </a:lnTo>
                <a:lnTo>
                  <a:pt x="250" y="70"/>
                </a:lnTo>
                <a:lnTo>
                  <a:pt x="252" y="74"/>
                </a:lnTo>
                <a:lnTo>
                  <a:pt x="254" y="78"/>
                </a:lnTo>
                <a:lnTo>
                  <a:pt x="256" y="82"/>
                </a:lnTo>
                <a:lnTo>
                  <a:pt x="258" y="86"/>
                </a:lnTo>
                <a:lnTo>
                  <a:pt x="260" y="91"/>
                </a:lnTo>
                <a:lnTo>
                  <a:pt x="262" y="95"/>
                </a:lnTo>
                <a:lnTo>
                  <a:pt x="264" y="99"/>
                </a:lnTo>
                <a:lnTo>
                  <a:pt x="266" y="103"/>
                </a:lnTo>
                <a:lnTo>
                  <a:pt x="268" y="108"/>
                </a:lnTo>
                <a:lnTo>
                  <a:pt x="270" y="112"/>
                </a:lnTo>
                <a:lnTo>
                  <a:pt x="272" y="116"/>
                </a:lnTo>
                <a:lnTo>
                  <a:pt x="274" y="121"/>
                </a:lnTo>
                <a:lnTo>
                  <a:pt x="276" y="125"/>
                </a:lnTo>
                <a:lnTo>
                  <a:pt x="278" y="129"/>
                </a:lnTo>
                <a:lnTo>
                  <a:pt x="280" y="134"/>
                </a:lnTo>
                <a:lnTo>
                  <a:pt x="282" y="138"/>
                </a:lnTo>
                <a:lnTo>
                  <a:pt x="284" y="142"/>
                </a:lnTo>
                <a:lnTo>
                  <a:pt x="286" y="147"/>
                </a:lnTo>
                <a:lnTo>
                  <a:pt x="288" y="151"/>
                </a:lnTo>
                <a:lnTo>
                  <a:pt x="290" y="155"/>
                </a:lnTo>
                <a:lnTo>
                  <a:pt x="292" y="159"/>
                </a:lnTo>
                <a:lnTo>
                  <a:pt x="294" y="163"/>
                </a:lnTo>
                <a:lnTo>
                  <a:pt x="296" y="168"/>
                </a:lnTo>
                <a:lnTo>
                  <a:pt x="298" y="172"/>
                </a:lnTo>
                <a:lnTo>
                  <a:pt x="300" y="176"/>
                </a:lnTo>
                <a:lnTo>
                  <a:pt x="302" y="179"/>
                </a:lnTo>
                <a:lnTo>
                  <a:pt x="304" y="183"/>
                </a:lnTo>
                <a:lnTo>
                  <a:pt x="306" y="187"/>
                </a:lnTo>
                <a:lnTo>
                  <a:pt x="308" y="191"/>
                </a:lnTo>
                <a:lnTo>
                  <a:pt x="310" y="194"/>
                </a:lnTo>
                <a:lnTo>
                  <a:pt x="312" y="198"/>
                </a:lnTo>
                <a:lnTo>
                  <a:pt x="314" y="201"/>
                </a:lnTo>
                <a:lnTo>
                  <a:pt x="316" y="205"/>
                </a:lnTo>
                <a:lnTo>
                  <a:pt x="318" y="208"/>
                </a:lnTo>
                <a:lnTo>
                  <a:pt x="320" y="211"/>
                </a:lnTo>
                <a:lnTo>
                  <a:pt x="322" y="214"/>
                </a:lnTo>
                <a:lnTo>
                  <a:pt x="324" y="217"/>
                </a:lnTo>
                <a:lnTo>
                  <a:pt x="326" y="220"/>
                </a:lnTo>
                <a:lnTo>
                  <a:pt x="328" y="222"/>
                </a:lnTo>
                <a:lnTo>
                  <a:pt x="330" y="225"/>
                </a:lnTo>
                <a:lnTo>
                  <a:pt x="332" y="227"/>
                </a:lnTo>
                <a:lnTo>
                  <a:pt x="334" y="230"/>
                </a:lnTo>
                <a:lnTo>
                  <a:pt x="336" y="232"/>
                </a:lnTo>
                <a:lnTo>
                  <a:pt x="338" y="234"/>
                </a:lnTo>
                <a:lnTo>
                  <a:pt x="340" y="236"/>
                </a:lnTo>
                <a:lnTo>
                  <a:pt x="342" y="237"/>
                </a:lnTo>
                <a:lnTo>
                  <a:pt x="344" y="239"/>
                </a:lnTo>
                <a:lnTo>
                  <a:pt x="346" y="240"/>
                </a:lnTo>
                <a:lnTo>
                  <a:pt x="348" y="242"/>
                </a:lnTo>
                <a:lnTo>
                  <a:pt x="350" y="243"/>
                </a:lnTo>
                <a:lnTo>
                  <a:pt x="352" y="244"/>
                </a:lnTo>
                <a:lnTo>
                  <a:pt x="354" y="245"/>
                </a:lnTo>
                <a:lnTo>
                  <a:pt x="356" y="245"/>
                </a:lnTo>
                <a:lnTo>
                  <a:pt x="358" y="246"/>
                </a:lnTo>
                <a:lnTo>
                  <a:pt x="360" y="246"/>
                </a:lnTo>
                <a:lnTo>
                  <a:pt x="362" y="247"/>
                </a:lnTo>
                <a:lnTo>
                  <a:pt x="364" y="247"/>
                </a:lnTo>
                <a:lnTo>
                  <a:pt x="366" y="247"/>
                </a:lnTo>
                <a:lnTo>
                  <a:pt x="368" y="246"/>
                </a:lnTo>
                <a:lnTo>
                  <a:pt x="370" y="246"/>
                </a:lnTo>
                <a:lnTo>
                  <a:pt x="372" y="246"/>
                </a:lnTo>
                <a:lnTo>
                  <a:pt x="374" y="245"/>
                </a:lnTo>
                <a:lnTo>
                  <a:pt x="376" y="244"/>
                </a:lnTo>
                <a:lnTo>
                  <a:pt x="378" y="243"/>
                </a:lnTo>
                <a:lnTo>
                  <a:pt x="380" y="242"/>
                </a:lnTo>
                <a:lnTo>
                  <a:pt x="382" y="241"/>
                </a:lnTo>
                <a:lnTo>
                  <a:pt x="384" y="239"/>
                </a:lnTo>
                <a:lnTo>
                  <a:pt x="386" y="238"/>
                </a:lnTo>
                <a:lnTo>
                  <a:pt x="388" y="236"/>
                </a:lnTo>
                <a:lnTo>
                  <a:pt x="390" y="234"/>
                </a:lnTo>
                <a:lnTo>
                  <a:pt x="392" y="232"/>
                </a:lnTo>
                <a:lnTo>
                  <a:pt x="394" y="230"/>
                </a:lnTo>
                <a:lnTo>
                  <a:pt x="396" y="228"/>
                </a:lnTo>
                <a:lnTo>
                  <a:pt x="398" y="226"/>
                </a:lnTo>
                <a:lnTo>
                  <a:pt x="400" y="223"/>
                </a:lnTo>
                <a:lnTo>
                  <a:pt x="402" y="220"/>
                </a:lnTo>
                <a:lnTo>
                  <a:pt x="404" y="218"/>
                </a:lnTo>
                <a:lnTo>
                  <a:pt x="406" y="215"/>
                </a:lnTo>
                <a:lnTo>
                  <a:pt x="408" y="212"/>
                </a:lnTo>
                <a:lnTo>
                  <a:pt x="410" y="209"/>
                </a:lnTo>
                <a:lnTo>
                  <a:pt x="412" y="206"/>
                </a:lnTo>
                <a:lnTo>
                  <a:pt x="414" y="202"/>
                </a:lnTo>
                <a:lnTo>
                  <a:pt x="416" y="199"/>
                </a:lnTo>
                <a:lnTo>
                  <a:pt x="418" y="195"/>
                </a:lnTo>
                <a:lnTo>
                  <a:pt x="420" y="192"/>
                </a:lnTo>
                <a:lnTo>
                  <a:pt x="422" y="188"/>
                </a:lnTo>
                <a:lnTo>
                  <a:pt x="424" y="184"/>
                </a:lnTo>
                <a:lnTo>
                  <a:pt x="426" y="181"/>
                </a:lnTo>
                <a:lnTo>
                  <a:pt x="428" y="177"/>
                </a:lnTo>
                <a:lnTo>
                  <a:pt x="430" y="173"/>
                </a:lnTo>
                <a:lnTo>
                  <a:pt x="432" y="169"/>
                </a:lnTo>
                <a:lnTo>
                  <a:pt x="434" y="165"/>
                </a:lnTo>
                <a:lnTo>
                  <a:pt x="436" y="161"/>
                </a:lnTo>
                <a:lnTo>
                  <a:pt x="438" y="156"/>
                </a:lnTo>
                <a:lnTo>
                  <a:pt x="440" y="152"/>
                </a:lnTo>
                <a:lnTo>
                  <a:pt x="442" y="148"/>
                </a:lnTo>
                <a:lnTo>
                  <a:pt x="444" y="144"/>
                </a:lnTo>
                <a:lnTo>
                  <a:pt x="446" y="139"/>
                </a:lnTo>
                <a:lnTo>
                  <a:pt x="448" y="135"/>
                </a:lnTo>
                <a:lnTo>
                  <a:pt x="450" y="131"/>
                </a:lnTo>
                <a:lnTo>
                  <a:pt x="452" y="126"/>
                </a:lnTo>
                <a:lnTo>
                  <a:pt x="454" y="122"/>
                </a:lnTo>
                <a:lnTo>
                  <a:pt x="456" y="118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0"/>
                </a:lnTo>
                <a:lnTo>
                  <a:pt x="466" y="96"/>
                </a:lnTo>
                <a:lnTo>
                  <a:pt x="468" y="92"/>
                </a:lnTo>
                <a:lnTo>
                  <a:pt x="470" y="88"/>
                </a:lnTo>
                <a:lnTo>
                  <a:pt x="472" y="84"/>
                </a:lnTo>
                <a:lnTo>
                  <a:pt x="474" y="80"/>
                </a:lnTo>
                <a:lnTo>
                  <a:pt x="476" y="76"/>
                </a:lnTo>
                <a:lnTo>
                  <a:pt x="478" y="72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6"/>
                </a:lnTo>
                <a:lnTo>
                  <a:pt x="488" y="53"/>
                </a:lnTo>
                <a:lnTo>
                  <a:pt x="490" y="49"/>
                </a:lnTo>
                <a:lnTo>
                  <a:pt x="492" y="46"/>
                </a:lnTo>
                <a:lnTo>
                  <a:pt x="494" y="42"/>
                </a:lnTo>
                <a:lnTo>
                  <a:pt x="496" y="39"/>
                </a:lnTo>
                <a:lnTo>
                  <a:pt x="498" y="36"/>
                </a:lnTo>
                <a:lnTo>
                  <a:pt x="500" y="33"/>
                </a:lnTo>
                <a:lnTo>
                  <a:pt x="502" y="30"/>
                </a:lnTo>
                <a:lnTo>
                  <a:pt x="504" y="27"/>
                </a:lnTo>
                <a:lnTo>
                  <a:pt x="506" y="25"/>
                </a:lnTo>
                <a:lnTo>
                  <a:pt x="508" y="22"/>
                </a:lnTo>
                <a:lnTo>
                  <a:pt x="510" y="20"/>
                </a:lnTo>
                <a:lnTo>
                  <a:pt x="512" y="18"/>
                </a:lnTo>
                <a:lnTo>
                  <a:pt x="514" y="15"/>
                </a:lnTo>
                <a:lnTo>
                  <a:pt x="516" y="13"/>
                </a:lnTo>
                <a:lnTo>
                  <a:pt x="518" y="11"/>
                </a:lnTo>
                <a:lnTo>
                  <a:pt x="520" y="10"/>
                </a:lnTo>
                <a:lnTo>
                  <a:pt x="522" y="8"/>
                </a:lnTo>
                <a:lnTo>
                  <a:pt x="524" y="7"/>
                </a:lnTo>
                <a:lnTo>
                  <a:pt x="526" y="5"/>
                </a:lnTo>
                <a:lnTo>
                  <a:pt x="528" y="4"/>
                </a:lnTo>
                <a:lnTo>
                  <a:pt x="530" y="3"/>
                </a:lnTo>
                <a:lnTo>
                  <a:pt x="532" y="2"/>
                </a:lnTo>
                <a:lnTo>
                  <a:pt x="534" y="2"/>
                </a:lnTo>
                <a:lnTo>
                  <a:pt x="536" y="1"/>
                </a:lnTo>
                <a:lnTo>
                  <a:pt x="538" y="1"/>
                </a:lnTo>
                <a:lnTo>
                  <a:pt x="540" y="0"/>
                </a:lnTo>
                <a:lnTo>
                  <a:pt x="542" y="0"/>
                </a:lnTo>
                <a:lnTo>
                  <a:pt x="544" y="0"/>
                </a:lnTo>
                <a:lnTo>
                  <a:pt x="546" y="1"/>
                </a:lnTo>
                <a:lnTo>
                  <a:pt x="548" y="1"/>
                </a:lnTo>
                <a:lnTo>
                  <a:pt x="550" y="1"/>
                </a:lnTo>
                <a:lnTo>
                  <a:pt x="552" y="2"/>
                </a:lnTo>
                <a:lnTo>
                  <a:pt x="554" y="3"/>
                </a:lnTo>
                <a:lnTo>
                  <a:pt x="556" y="4"/>
                </a:lnTo>
                <a:lnTo>
                  <a:pt x="558" y="5"/>
                </a:lnTo>
                <a:lnTo>
                  <a:pt x="560" y="6"/>
                </a:lnTo>
                <a:lnTo>
                  <a:pt x="562" y="8"/>
                </a:lnTo>
                <a:lnTo>
                  <a:pt x="564" y="9"/>
                </a:lnTo>
                <a:lnTo>
                  <a:pt x="566" y="11"/>
                </a:lnTo>
                <a:lnTo>
                  <a:pt x="568" y="13"/>
                </a:lnTo>
                <a:lnTo>
                  <a:pt x="570" y="15"/>
                </a:lnTo>
                <a:lnTo>
                  <a:pt x="572" y="17"/>
                </a:lnTo>
                <a:lnTo>
                  <a:pt x="574" y="19"/>
                </a:lnTo>
                <a:lnTo>
                  <a:pt x="576" y="21"/>
                </a:lnTo>
                <a:lnTo>
                  <a:pt x="578" y="24"/>
                </a:lnTo>
                <a:lnTo>
                  <a:pt x="580" y="26"/>
                </a:lnTo>
                <a:lnTo>
                  <a:pt x="582" y="29"/>
                </a:lnTo>
                <a:lnTo>
                  <a:pt x="584" y="32"/>
                </a:lnTo>
                <a:lnTo>
                  <a:pt x="586" y="35"/>
                </a:lnTo>
                <a:lnTo>
                  <a:pt x="588" y="38"/>
                </a:lnTo>
                <a:lnTo>
                  <a:pt x="590" y="41"/>
                </a:lnTo>
                <a:lnTo>
                  <a:pt x="592" y="45"/>
                </a:lnTo>
                <a:lnTo>
                  <a:pt x="594" y="48"/>
                </a:lnTo>
                <a:lnTo>
                  <a:pt x="596" y="51"/>
                </a:lnTo>
                <a:lnTo>
                  <a:pt x="598" y="55"/>
                </a:lnTo>
                <a:lnTo>
                  <a:pt x="600" y="59"/>
                </a:lnTo>
                <a:lnTo>
                  <a:pt x="602" y="62"/>
                </a:lnTo>
                <a:lnTo>
                  <a:pt x="604" y="66"/>
                </a:lnTo>
                <a:lnTo>
                  <a:pt x="606" y="70"/>
                </a:lnTo>
                <a:lnTo>
                  <a:pt x="608" y="74"/>
                </a:lnTo>
                <a:lnTo>
                  <a:pt x="610" y="78"/>
                </a:lnTo>
                <a:lnTo>
                  <a:pt x="612" y="82"/>
                </a:lnTo>
                <a:lnTo>
                  <a:pt x="614" y="86"/>
                </a:lnTo>
                <a:lnTo>
                  <a:pt x="616" y="91"/>
                </a:lnTo>
                <a:lnTo>
                  <a:pt x="618" y="95"/>
                </a:lnTo>
                <a:lnTo>
                  <a:pt x="620" y="99"/>
                </a:lnTo>
                <a:lnTo>
                  <a:pt x="622" y="103"/>
                </a:lnTo>
                <a:lnTo>
                  <a:pt x="624" y="108"/>
                </a:lnTo>
                <a:lnTo>
                  <a:pt x="626" y="112"/>
                </a:lnTo>
                <a:lnTo>
                  <a:pt x="628" y="116"/>
                </a:lnTo>
                <a:lnTo>
                  <a:pt x="630" y="121"/>
                </a:lnTo>
                <a:lnTo>
                  <a:pt x="632" y="125"/>
                </a:lnTo>
                <a:lnTo>
                  <a:pt x="634" y="129"/>
                </a:lnTo>
                <a:lnTo>
                  <a:pt x="636" y="134"/>
                </a:lnTo>
                <a:lnTo>
                  <a:pt x="638" y="138"/>
                </a:lnTo>
                <a:lnTo>
                  <a:pt x="640" y="142"/>
                </a:lnTo>
                <a:lnTo>
                  <a:pt x="642" y="147"/>
                </a:lnTo>
                <a:lnTo>
                  <a:pt x="644" y="151"/>
                </a:lnTo>
                <a:lnTo>
                  <a:pt x="646" y="155"/>
                </a:lnTo>
                <a:lnTo>
                  <a:pt x="648" y="159"/>
                </a:lnTo>
                <a:lnTo>
                  <a:pt x="650" y="163"/>
                </a:lnTo>
                <a:lnTo>
                  <a:pt x="652" y="167"/>
                </a:lnTo>
                <a:lnTo>
                  <a:pt x="654" y="171"/>
                </a:lnTo>
                <a:lnTo>
                  <a:pt x="656" y="175"/>
                </a:lnTo>
                <a:lnTo>
                  <a:pt x="658" y="179"/>
                </a:lnTo>
                <a:lnTo>
                  <a:pt x="660" y="183"/>
                </a:lnTo>
                <a:lnTo>
                  <a:pt x="662" y="187"/>
                </a:lnTo>
                <a:lnTo>
                  <a:pt x="664" y="191"/>
                </a:lnTo>
                <a:lnTo>
                  <a:pt x="666" y="194"/>
                </a:lnTo>
                <a:lnTo>
                  <a:pt x="668" y="198"/>
                </a:lnTo>
                <a:lnTo>
                  <a:pt x="670" y="201"/>
                </a:lnTo>
                <a:lnTo>
                  <a:pt x="672" y="205"/>
                </a:lnTo>
                <a:lnTo>
                  <a:pt x="674" y="208"/>
                </a:lnTo>
                <a:lnTo>
                  <a:pt x="676" y="211"/>
                </a:lnTo>
                <a:lnTo>
                  <a:pt x="678" y="214"/>
                </a:lnTo>
                <a:lnTo>
                  <a:pt x="680" y="217"/>
                </a:lnTo>
                <a:lnTo>
                  <a:pt x="682" y="220"/>
                </a:lnTo>
                <a:lnTo>
                  <a:pt x="684" y="222"/>
                </a:lnTo>
                <a:lnTo>
                  <a:pt x="686" y="225"/>
                </a:lnTo>
                <a:lnTo>
                  <a:pt x="688" y="227"/>
                </a:lnTo>
                <a:lnTo>
                  <a:pt x="690" y="229"/>
                </a:lnTo>
                <a:lnTo>
                  <a:pt x="692" y="232"/>
                </a:lnTo>
                <a:lnTo>
                  <a:pt x="694" y="234"/>
                </a:lnTo>
                <a:lnTo>
                  <a:pt x="696" y="236"/>
                </a:lnTo>
                <a:lnTo>
                  <a:pt x="698" y="237"/>
                </a:lnTo>
                <a:lnTo>
                  <a:pt x="700" y="239"/>
                </a:lnTo>
                <a:lnTo>
                  <a:pt x="702" y="240"/>
                </a:lnTo>
                <a:lnTo>
                  <a:pt x="704" y="242"/>
                </a:lnTo>
                <a:lnTo>
                  <a:pt x="706" y="243"/>
                </a:lnTo>
                <a:lnTo>
                  <a:pt x="708" y="244"/>
                </a:lnTo>
                <a:lnTo>
                  <a:pt x="710" y="245"/>
                </a:lnTo>
                <a:lnTo>
                  <a:pt x="712" y="245"/>
                </a:lnTo>
                <a:lnTo>
                  <a:pt x="714" y="246"/>
                </a:lnTo>
                <a:lnTo>
                  <a:pt x="716" y="246"/>
                </a:lnTo>
                <a:lnTo>
                  <a:pt x="718" y="247"/>
                </a:lnTo>
                <a:lnTo>
                  <a:pt x="720" y="247"/>
                </a:lnTo>
                <a:lnTo>
                  <a:pt x="722" y="247"/>
                </a:lnTo>
                <a:lnTo>
                  <a:pt x="724" y="246"/>
                </a:lnTo>
                <a:lnTo>
                  <a:pt x="726" y="246"/>
                </a:lnTo>
                <a:lnTo>
                  <a:pt x="728" y="246"/>
                </a:lnTo>
                <a:lnTo>
                  <a:pt x="730" y="245"/>
                </a:lnTo>
                <a:lnTo>
                  <a:pt x="732" y="244"/>
                </a:lnTo>
                <a:lnTo>
                  <a:pt x="734" y="243"/>
                </a:lnTo>
                <a:lnTo>
                  <a:pt x="736" y="242"/>
                </a:lnTo>
                <a:lnTo>
                  <a:pt x="738" y="241"/>
                </a:lnTo>
                <a:lnTo>
                  <a:pt x="740" y="239"/>
                </a:lnTo>
                <a:lnTo>
                  <a:pt x="742" y="238"/>
                </a:lnTo>
                <a:lnTo>
                  <a:pt x="744" y="236"/>
                </a:lnTo>
                <a:lnTo>
                  <a:pt x="746" y="234"/>
                </a:lnTo>
                <a:lnTo>
                  <a:pt x="748" y="232"/>
                </a:lnTo>
                <a:lnTo>
                  <a:pt x="750" y="230"/>
                </a:lnTo>
                <a:lnTo>
                  <a:pt x="752" y="228"/>
                </a:lnTo>
                <a:lnTo>
                  <a:pt x="754" y="226"/>
                </a:lnTo>
                <a:lnTo>
                  <a:pt x="756" y="223"/>
                </a:lnTo>
                <a:lnTo>
                  <a:pt x="758" y="221"/>
                </a:lnTo>
                <a:lnTo>
                  <a:pt x="760" y="218"/>
                </a:lnTo>
                <a:lnTo>
                  <a:pt x="762" y="215"/>
                </a:lnTo>
                <a:lnTo>
                  <a:pt x="764" y="212"/>
                </a:lnTo>
                <a:lnTo>
                  <a:pt x="766" y="209"/>
                </a:lnTo>
                <a:lnTo>
                  <a:pt x="768" y="206"/>
                </a:lnTo>
                <a:lnTo>
                  <a:pt x="770" y="202"/>
                </a:lnTo>
                <a:lnTo>
                  <a:pt x="772" y="199"/>
                </a:lnTo>
                <a:lnTo>
                  <a:pt x="774" y="196"/>
                </a:lnTo>
                <a:lnTo>
                  <a:pt x="776" y="192"/>
                </a:lnTo>
                <a:lnTo>
                  <a:pt x="778" y="188"/>
                </a:lnTo>
                <a:lnTo>
                  <a:pt x="780" y="185"/>
                </a:lnTo>
                <a:lnTo>
                  <a:pt x="782" y="181"/>
                </a:lnTo>
                <a:lnTo>
                  <a:pt x="784" y="177"/>
                </a:lnTo>
                <a:lnTo>
                  <a:pt x="786" y="173"/>
                </a:lnTo>
                <a:lnTo>
                  <a:pt x="788" y="169"/>
                </a:lnTo>
                <a:lnTo>
                  <a:pt x="790" y="165"/>
                </a:lnTo>
                <a:lnTo>
                  <a:pt x="792" y="161"/>
                </a:lnTo>
                <a:lnTo>
                  <a:pt x="794" y="157"/>
                </a:lnTo>
                <a:lnTo>
                  <a:pt x="796" y="152"/>
                </a:lnTo>
                <a:lnTo>
                  <a:pt x="798" y="148"/>
                </a:lnTo>
                <a:lnTo>
                  <a:pt x="800" y="144"/>
                </a:lnTo>
                <a:lnTo>
                  <a:pt x="802" y="140"/>
                </a:lnTo>
                <a:lnTo>
                  <a:pt x="804" y="135"/>
                </a:lnTo>
                <a:lnTo>
                  <a:pt x="806" y="131"/>
                </a:lnTo>
                <a:lnTo>
                  <a:pt x="808" y="127"/>
                </a:lnTo>
                <a:lnTo>
                  <a:pt x="810" y="122"/>
                </a:lnTo>
                <a:lnTo>
                  <a:pt x="812" y="118"/>
                </a:lnTo>
                <a:lnTo>
                  <a:pt x="814" y="113"/>
                </a:lnTo>
                <a:lnTo>
                  <a:pt x="816" y="109"/>
                </a:lnTo>
                <a:lnTo>
                  <a:pt x="818" y="105"/>
                </a:lnTo>
                <a:lnTo>
                  <a:pt x="820" y="101"/>
                </a:lnTo>
                <a:lnTo>
                  <a:pt x="822" y="96"/>
                </a:lnTo>
                <a:lnTo>
                  <a:pt x="824" y="92"/>
                </a:lnTo>
                <a:lnTo>
                  <a:pt x="826" y="88"/>
                </a:lnTo>
                <a:lnTo>
                  <a:pt x="828" y="84"/>
                </a:lnTo>
                <a:lnTo>
                  <a:pt x="830" y="80"/>
                </a:lnTo>
                <a:lnTo>
                  <a:pt x="832" y="76"/>
                </a:lnTo>
                <a:lnTo>
                  <a:pt x="834" y="72"/>
                </a:lnTo>
                <a:lnTo>
                  <a:pt x="836" y="68"/>
                </a:lnTo>
                <a:lnTo>
                  <a:pt x="838" y="64"/>
                </a:lnTo>
                <a:lnTo>
                  <a:pt x="840" y="60"/>
                </a:lnTo>
                <a:lnTo>
                  <a:pt x="842" y="56"/>
                </a:lnTo>
                <a:lnTo>
                  <a:pt x="844" y="53"/>
                </a:lnTo>
                <a:lnTo>
                  <a:pt x="846" y="49"/>
                </a:lnTo>
                <a:lnTo>
                  <a:pt x="848" y="46"/>
                </a:lnTo>
                <a:lnTo>
                  <a:pt x="850" y="43"/>
                </a:lnTo>
                <a:lnTo>
                  <a:pt x="852" y="39"/>
                </a:lnTo>
                <a:lnTo>
                  <a:pt x="854" y="36"/>
                </a:lnTo>
                <a:lnTo>
                  <a:pt x="856" y="33"/>
                </a:lnTo>
                <a:lnTo>
                  <a:pt x="858" y="30"/>
                </a:lnTo>
                <a:lnTo>
                  <a:pt x="860" y="27"/>
                </a:lnTo>
                <a:lnTo>
                  <a:pt x="862" y="25"/>
                </a:lnTo>
                <a:lnTo>
                  <a:pt x="864" y="22"/>
                </a:lnTo>
                <a:lnTo>
                  <a:pt x="866" y="20"/>
                </a:lnTo>
                <a:lnTo>
                  <a:pt x="868" y="18"/>
                </a:lnTo>
                <a:lnTo>
                  <a:pt x="870" y="15"/>
                </a:lnTo>
                <a:lnTo>
                  <a:pt x="872" y="13"/>
                </a:lnTo>
                <a:lnTo>
                  <a:pt x="874" y="11"/>
                </a:lnTo>
                <a:lnTo>
                  <a:pt x="876" y="10"/>
                </a:lnTo>
                <a:lnTo>
                  <a:pt x="878" y="8"/>
                </a:lnTo>
                <a:lnTo>
                  <a:pt x="880" y="7"/>
                </a:lnTo>
                <a:lnTo>
                  <a:pt x="882" y="5"/>
                </a:lnTo>
                <a:lnTo>
                  <a:pt x="884" y="4"/>
                </a:lnTo>
                <a:lnTo>
                  <a:pt x="886" y="3"/>
                </a:lnTo>
                <a:lnTo>
                  <a:pt x="888" y="2"/>
                </a:lnTo>
                <a:lnTo>
                  <a:pt x="890" y="2"/>
                </a:lnTo>
                <a:lnTo>
                  <a:pt x="892" y="1"/>
                </a:lnTo>
                <a:lnTo>
                  <a:pt x="894" y="1"/>
                </a:lnTo>
                <a:lnTo>
                  <a:pt x="896" y="0"/>
                </a:lnTo>
                <a:lnTo>
                  <a:pt x="898" y="0"/>
                </a:lnTo>
                <a:lnTo>
                  <a:pt x="900" y="0"/>
                </a:lnTo>
                <a:lnTo>
                  <a:pt x="902" y="0"/>
                </a:lnTo>
                <a:lnTo>
                  <a:pt x="904" y="1"/>
                </a:lnTo>
                <a:lnTo>
                  <a:pt x="906" y="1"/>
                </a:lnTo>
                <a:lnTo>
                  <a:pt x="908" y="2"/>
                </a:lnTo>
                <a:lnTo>
                  <a:pt x="910" y="3"/>
                </a:lnTo>
                <a:lnTo>
                  <a:pt x="912" y="4"/>
                </a:lnTo>
                <a:lnTo>
                  <a:pt x="914" y="5"/>
                </a:lnTo>
                <a:lnTo>
                  <a:pt x="916" y="6"/>
                </a:lnTo>
                <a:lnTo>
                  <a:pt x="918" y="8"/>
                </a:lnTo>
                <a:lnTo>
                  <a:pt x="920" y="9"/>
                </a:lnTo>
                <a:lnTo>
                  <a:pt x="922" y="11"/>
                </a:lnTo>
                <a:lnTo>
                  <a:pt x="924" y="13"/>
                </a:lnTo>
                <a:lnTo>
                  <a:pt x="926" y="15"/>
                </a:lnTo>
                <a:lnTo>
                  <a:pt x="928" y="17"/>
                </a:lnTo>
                <a:lnTo>
                  <a:pt x="930" y="19"/>
                </a:lnTo>
                <a:lnTo>
                  <a:pt x="932" y="21"/>
                </a:lnTo>
                <a:lnTo>
                  <a:pt x="934" y="24"/>
                </a:lnTo>
                <a:lnTo>
                  <a:pt x="936" y="26"/>
                </a:lnTo>
                <a:lnTo>
                  <a:pt x="938" y="29"/>
                </a:lnTo>
                <a:lnTo>
                  <a:pt x="940" y="32"/>
                </a:lnTo>
                <a:lnTo>
                  <a:pt x="942" y="35"/>
                </a:lnTo>
                <a:lnTo>
                  <a:pt x="944" y="38"/>
                </a:lnTo>
                <a:lnTo>
                  <a:pt x="946" y="41"/>
                </a:lnTo>
                <a:lnTo>
                  <a:pt x="948" y="45"/>
                </a:lnTo>
                <a:lnTo>
                  <a:pt x="950" y="48"/>
                </a:lnTo>
                <a:lnTo>
                  <a:pt x="952" y="51"/>
                </a:lnTo>
                <a:lnTo>
                  <a:pt x="954" y="55"/>
                </a:lnTo>
                <a:lnTo>
                  <a:pt x="956" y="59"/>
                </a:lnTo>
                <a:lnTo>
                  <a:pt x="958" y="62"/>
                </a:lnTo>
                <a:lnTo>
                  <a:pt x="960" y="66"/>
                </a:lnTo>
                <a:lnTo>
                  <a:pt x="962" y="70"/>
                </a:lnTo>
                <a:lnTo>
                  <a:pt x="964" y="74"/>
                </a:lnTo>
                <a:lnTo>
                  <a:pt x="966" y="78"/>
                </a:lnTo>
                <a:lnTo>
                  <a:pt x="968" y="82"/>
                </a:lnTo>
                <a:lnTo>
                  <a:pt x="970" y="86"/>
                </a:lnTo>
                <a:lnTo>
                  <a:pt x="972" y="90"/>
                </a:lnTo>
                <a:lnTo>
                  <a:pt x="974" y="95"/>
                </a:lnTo>
                <a:lnTo>
                  <a:pt x="976" y="99"/>
                </a:lnTo>
                <a:lnTo>
                  <a:pt x="978" y="103"/>
                </a:lnTo>
                <a:lnTo>
                  <a:pt x="980" y="107"/>
                </a:lnTo>
                <a:lnTo>
                  <a:pt x="982" y="112"/>
                </a:lnTo>
                <a:lnTo>
                  <a:pt x="984" y="116"/>
                </a:lnTo>
                <a:lnTo>
                  <a:pt x="986" y="120"/>
                </a:lnTo>
                <a:lnTo>
                  <a:pt x="988" y="125"/>
                </a:lnTo>
                <a:lnTo>
                  <a:pt x="990" y="129"/>
                </a:lnTo>
                <a:lnTo>
                  <a:pt x="992" y="133"/>
                </a:lnTo>
                <a:lnTo>
                  <a:pt x="994" y="138"/>
                </a:lnTo>
                <a:lnTo>
                  <a:pt x="996" y="142"/>
                </a:lnTo>
                <a:lnTo>
                  <a:pt x="998" y="146"/>
                </a:lnTo>
                <a:lnTo>
                  <a:pt x="1000" y="151"/>
                </a:lnTo>
                <a:lnTo>
                  <a:pt x="1002" y="155"/>
                </a:lnTo>
                <a:lnTo>
                  <a:pt x="1004" y="159"/>
                </a:lnTo>
                <a:lnTo>
                  <a:pt x="1006" y="163"/>
                </a:lnTo>
                <a:lnTo>
                  <a:pt x="1008" y="167"/>
                </a:lnTo>
                <a:lnTo>
                  <a:pt x="1010" y="171"/>
                </a:lnTo>
                <a:lnTo>
                  <a:pt x="1012" y="175"/>
                </a:lnTo>
                <a:lnTo>
                  <a:pt x="1014" y="179"/>
                </a:lnTo>
                <a:lnTo>
                  <a:pt x="1016" y="183"/>
                </a:lnTo>
                <a:lnTo>
                  <a:pt x="1018" y="187"/>
                </a:lnTo>
                <a:lnTo>
                  <a:pt x="1020" y="191"/>
                </a:lnTo>
                <a:lnTo>
                  <a:pt x="1021" y="192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AEFA3E5-F17E-4066-B4EE-C47F349F7ECA}"/>
              </a:ext>
            </a:extLst>
          </p:cNvPr>
          <p:cNvCxnSpPr/>
          <p:nvPr/>
        </p:nvCxnSpPr>
        <p:spPr>
          <a:xfrm>
            <a:off x="6013450" y="3767139"/>
            <a:ext cx="4654550" cy="142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0A5D172B-6D43-4A2D-8866-21084B8DA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1" y="3602039"/>
          <a:ext cx="688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48" imgH="203024" progId="Equation.DSMT4">
                  <p:embed/>
                </p:oleObj>
              </mc:Choice>
              <mc:Fallback>
                <p:oleObj name="Equation" r:id="rId16" imgW="406048" imgH="203024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0A5D172B-6D43-4A2D-8866-21084B8DA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1" y="3602039"/>
                        <a:ext cx="6889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10F26A9-BA1B-4704-AB38-5EC72DC3AE74}"/>
              </a:ext>
            </a:extLst>
          </p:cNvPr>
          <p:cNvCxnSpPr/>
          <p:nvPr/>
        </p:nvCxnSpPr>
        <p:spPr>
          <a:xfrm>
            <a:off x="6002338" y="3768726"/>
            <a:ext cx="4654550" cy="15875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>
            <a:extLst>
              <a:ext uri="{FF2B5EF4-FFF2-40B4-BE49-F238E27FC236}">
                <a16:creationId xmlns:a16="http://schemas.microsoft.com/office/drawing/2014/main" id="{8CA30118-1F22-4E00-B960-527C83CFBBE1}"/>
              </a:ext>
            </a:extLst>
          </p:cNvPr>
          <p:cNvSpPr/>
          <p:nvPr/>
        </p:nvSpPr>
        <p:spPr>
          <a:xfrm>
            <a:off x="6969125" y="3752851"/>
            <a:ext cx="192088" cy="587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88A08B6E-DB3E-4506-B56E-F20FA1128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0063" y="4408489"/>
          <a:ext cx="11414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08" imgH="203112" progId="Equation.DSMT4">
                  <p:embed/>
                </p:oleObj>
              </mc:Choice>
              <mc:Fallback>
                <p:oleObj name="Equation" r:id="rId18" imgW="672808" imgH="203112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88A08B6E-DB3E-4506-B56E-F20FA1128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4408489"/>
                        <a:ext cx="11414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990B4CF-9D49-400C-ABBA-8CC968165A70}"/>
              </a:ext>
            </a:extLst>
          </p:cNvPr>
          <p:cNvCxnSpPr/>
          <p:nvPr/>
        </p:nvCxnSpPr>
        <p:spPr>
          <a:xfrm>
            <a:off x="5922963" y="3771900"/>
            <a:ext cx="4654550" cy="14288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Down Arrow 30">
            <a:extLst>
              <a:ext uri="{FF2B5EF4-FFF2-40B4-BE49-F238E27FC236}">
                <a16:creationId xmlns:a16="http://schemas.microsoft.com/office/drawing/2014/main" id="{6914D321-3CED-484F-AF3C-FC98081C5340}"/>
              </a:ext>
            </a:extLst>
          </p:cNvPr>
          <p:cNvSpPr/>
          <p:nvPr/>
        </p:nvSpPr>
        <p:spPr>
          <a:xfrm flipV="1">
            <a:off x="6972300" y="3290888"/>
            <a:ext cx="204788" cy="4508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78AF0289-0BD9-477C-A88C-41F723AF7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213" y="2897189"/>
          <a:ext cx="11414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03112" progId="Equation.DSMT4">
                  <p:embed/>
                </p:oleObj>
              </mc:Choice>
              <mc:Fallback>
                <p:oleObj name="Equation" r:id="rId20" imgW="672808" imgH="203112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78AF0289-0BD9-477C-A88C-41F723AF7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2897189"/>
                        <a:ext cx="11414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875817BD-6F96-4690-BA75-537212726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5151" y="1597026"/>
            <a:ext cx="4264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Vertical Displacement (Middle Lin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s “S”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211ADA4-E449-47ED-A680-86021D610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8325" y="2227263"/>
            <a:ext cx="2274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Amplitude is “R”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B0ABB75-3F2C-4A07-A593-456A1E6D2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4701" y="5435600"/>
            <a:ext cx="3070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Range is then betwee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“S - R” and “S + R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89 -0.00116 L -0.00989 0.08418 " pathEditMode="relative" ptsTypes="AA">
                                      <p:cBhvr>
                                        <p:cTn id="4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26642E-6 L -3.88889E-6 -0.07169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85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BA8A8-EE41-4725-9DBF-467AB40B9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74638"/>
            <a:ext cx="10149840" cy="548322"/>
          </a:xfrm>
        </p:spPr>
        <p:txBody>
          <a:bodyPr>
            <a:normAutofit fontScale="90000"/>
          </a:bodyPr>
          <a:lstStyle/>
          <a:p>
            <a:r>
              <a:rPr lang="en-US" dirty="0"/>
              <a:t>Elliot Wav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F7EF2-BF3B-4D76-87E5-E132634B943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193280" y="934720"/>
            <a:ext cx="4196080" cy="1830832"/>
          </a:xfrm>
        </p:spPr>
        <p:txBody>
          <a:bodyPr/>
          <a:lstStyle/>
          <a:p>
            <a:r>
              <a:rPr lang="en-US" dirty="0"/>
              <a:t>https://www.investmenttheory.org/uploads/3/4/8/2/34825752/elliott-wave-principle.pdf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CAACBC-32EA-4FD0-80E4-6C9C0E6A6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175" y="908654"/>
            <a:ext cx="6718385" cy="519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948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A0084-37B9-4054-86A0-7F4FF0A2D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651C71-19D0-4502-851E-9D3385763A45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A458E8-3AB3-4004-9348-E4B1CAE055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365" y="169227"/>
            <a:ext cx="7600950" cy="599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2788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65D28-3558-44A9-8052-C4B03AFD6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2B9A0-63F4-45D8-BA03-A5B6352C0DF5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4B8636-7473-476C-AC9C-81CC19FAAF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192" y="922972"/>
            <a:ext cx="11306175" cy="574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614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2B2C8-01F8-4F04-8657-FEFD0E1C9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0BEB6F-6A93-4C23-B834-6769201A52A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C424D9-66EB-4BED-B332-CDA33F19E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520" y="650240"/>
            <a:ext cx="10145151" cy="5333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649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EA080-4388-446C-B3C6-475E01C9B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276EAD-3DAF-4923-A810-1E4365F6E49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C63A06-8622-4728-99B5-DABD189297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92" y="1003629"/>
            <a:ext cx="6996456" cy="514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515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5AA64AA-E2E6-4385-86C8-B2A6FD7E6D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128" y="230820"/>
            <a:ext cx="7546020" cy="579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7950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7C901F-B684-4BF8-8AC0-0CBE5DAFF2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259080"/>
            <a:ext cx="11216640" cy="1122680"/>
          </a:xfrm>
        </p:spPr>
        <p:txBody>
          <a:bodyPr/>
          <a:lstStyle/>
          <a:p>
            <a:r>
              <a:rPr lang="en-US" dirty="0"/>
              <a:t>In this Section, we will look at how the following constants “A”, “B”, “C” and “D” will transform a Sine and Cosine Function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113B70B-D961-4BE9-A7F4-3894C0506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2369"/>
              </p:ext>
            </p:extLst>
          </p:nvPr>
        </p:nvGraphicFramePr>
        <p:xfrm>
          <a:off x="656484" y="1593534"/>
          <a:ext cx="3986635" cy="71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53890" progId="Equation.DSMT4">
                  <p:embed/>
                </p:oleObj>
              </mc:Choice>
              <mc:Fallback>
                <p:oleObj name="Equation" r:id="rId2" imgW="1409088" imgH="25389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113B70B-D961-4BE9-A7F4-3894C0506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4" y="1593534"/>
                        <a:ext cx="3986635" cy="717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5DFDE75-B012-4900-A10D-320CFC55D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63161"/>
              </p:ext>
            </p:extLst>
          </p:nvPr>
        </p:nvGraphicFramePr>
        <p:xfrm>
          <a:off x="5610436" y="1613854"/>
          <a:ext cx="4570281" cy="69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5673" imgH="253890" progId="Equation.DSMT4">
                  <p:embed/>
                </p:oleObj>
              </mc:Choice>
              <mc:Fallback>
                <p:oleObj name="Equation" r:id="rId4" imgW="1675673" imgH="25389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5DFDE75-B012-4900-A10D-320CFC55D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436" y="1613854"/>
                        <a:ext cx="4570281" cy="69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AB1CEF0-2073-481A-9E03-3BD1805FA168}"/>
              </a:ext>
            </a:extLst>
          </p:cNvPr>
          <p:cNvSpPr txBox="1">
            <a:spLocks/>
          </p:cNvSpPr>
          <p:nvPr/>
        </p:nvSpPr>
        <p:spPr bwMode="auto">
          <a:xfrm>
            <a:off x="243779" y="2496475"/>
            <a:ext cx="240798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Constant “A”: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6E4A92-8E0F-4B8C-A46D-4B7F4AC35BFC}"/>
              </a:ext>
            </a:extLst>
          </p:cNvPr>
          <p:cNvSpPr txBox="1">
            <a:spLocks/>
          </p:cNvSpPr>
          <p:nvPr/>
        </p:nvSpPr>
        <p:spPr bwMode="auto">
          <a:xfrm>
            <a:off x="2783779" y="2506635"/>
            <a:ext cx="720350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Vertical Expansion or Vertical Compression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73E3ED5-446B-4A65-86D9-408D46DE8D51}"/>
              </a:ext>
            </a:extLst>
          </p:cNvPr>
          <p:cNvSpPr txBox="1">
            <a:spLocks/>
          </p:cNvSpPr>
          <p:nvPr/>
        </p:nvSpPr>
        <p:spPr bwMode="auto">
          <a:xfrm>
            <a:off x="2367281" y="3014635"/>
            <a:ext cx="9743440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The constant “A” gives us the “Amplitude” of the wave function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9978576-7A44-47EE-97D1-10759F2273F4}"/>
              </a:ext>
            </a:extLst>
          </p:cNvPr>
          <p:cNvSpPr txBox="1">
            <a:spLocks/>
          </p:cNvSpPr>
          <p:nvPr/>
        </p:nvSpPr>
        <p:spPr bwMode="auto">
          <a:xfrm>
            <a:off x="2387601" y="3512475"/>
            <a:ext cx="9743440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IF “A” is negative, there will be a Vertical Refle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1E0C0EB-4CD6-4609-9354-6CDD3B1F0312}"/>
              </a:ext>
            </a:extLst>
          </p:cNvPr>
          <p:cNvSpPr txBox="1">
            <a:spLocks/>
          </p:cNvSpPr>
          <p:nvPr/>
        </p:nvSpPr>
        <p:spPr bwMode="auto">
          <a:xfrm>
            <a:off x="274259" y="4071275"/>
            <a:ext cx="240798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Constant “C”:  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1D5BECC-1063-4FBB-BEF9-D62AA1F98E7D}"/>
              </a:ext>
            </a:extLst>
          </p:cNvPr>
          <p:cNvSpPr txBox="1">
            <a:spLocks/>
          </p:cNvSpPr>
          <p:nvPr/>
        </p:nvSpPr>
        <p:spPr bwMode="auto">
          <a:xfrm>
            <a:off x="2672019" y="4071275"/>
            <a:ext cx="717302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Horizontal SHIFT to the LEFT or RIGHT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860577E-CDAA-4B0F-92EF-8DCCEF412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95344"/>
              </p:ext>
            </p:extLst>
          </p:nvPr>
        </p:nvGraphicFramePr>
        <p:xfrm>
          <a:off x="1165225" y="4733290"/>
          <a:ext cx="3284855" cy="61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53800" progId="Equation.DSMT4">
                  <p:embed/>
                </p:oleObj>
              </mc:Choice>
              <mc:Fallback>
                <p:oleObj name="Equation" r:id="rId6" imgW="135864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5860577E-CDAA-4B0F-92EF-8DCCEF412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733290"/>
                        <a:ext cx="3284855" cy="61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235CCCC9-399D-452D-A6A0-A64EB68B194F}"/>
              </a:ext>
            </a:extLst>
          </p:cNvPr>
          <p:cNvSpPr txBox="1">
            <a:spLocks/>
          </p:cNvSpPr>
          <p:nvPr/>
        </p:nvSpPr>
        <p:spPr bwMode="auto">
          <a:xfrm>
            <a:off x="4704019" y="4741835"/>
            <a:ext cx="598430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Graph is shifted 3 units to the RIGH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5926E00-D530-4536-9D43-F50BD1415DDA}"/>
              </a:ext>
            </a:extLst>
          </p:cNvPr>
          <p:cNvSpPr txBox="1">
            <a:spLocks/>
          </p:cNvSpPr>
          <p:nvPr/>
        </p:nvSpPr>
        <p:spPr bwMode="auto">
          <a:xfrm>
            <a:off x="264099" y="5524155"/>
            <a:ext cx="240798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Constant “D”:  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A1A7334-AFB1-42DE-8BF7-A38F1FAFB474}"/>
              </a:ext>
            </a:extLst>
          </p:cNvPr>
          <p:cNvSpPr txBox="1">
            <a:spLocks/>
          </p:cNvSpPr>
          <p:nvPr/>
        </p:nvSpPr>
        <p:spPr bwMode="auto">
          <a:xfrm>
            <a:off x="2702499" y="5534315"/>
            <a:ext cx="7173021" cy="67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500" dirty="0"/>
              <a:t>Vertical SHIFT to UP or DOWN</a:t>
            </a:r>
          </a:p>
        </p:txBody>
      </p:sp>
    </p:spTree>
    <p:extLst>
      <p:ext uri="{BB962C8B-B14F-4D97-AF65-F5344CB8AC3E}">
        <p14:creationId xmlns:p14="http://schemas.microsoft.com/office/powerpoint/2010/main" val="180436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3BDB2E-8D37-451F-A8E5-31A07A6471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4320" y="208280"/>
            <a:ext cx="11440160" cy="10109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Indicate the values of “A”, “B”, “C” and “D” for each function.  Then indicate the Amplitude and the transformations involved.   Indicate the Domain and Range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1E544CA-B302-4007-8BF9-FE52DFB53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6647"/>
              </p:ext>
            </p:extLst>
          </p:nvPr>
        </p:nvGraphicFramePr>
        <p:xfrm>
          <a:off x="259402" y="1592052"/>
          <a:ext cx="4327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254000" progId="Equation.DSMT4">
                  <p:embed/>
                </p:oleObj>
              </mc:Choice>
              <mc:Fallback>
                <p:oleObj name="Equation" r:id="rId2" imgW="2387600" imgH="2540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1E544CA-B302-4007-8BF9-FE52DFB53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02" y="1592052"/>
                        <a:ext cx="4327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9ADDC9F-A270-4861-9FA7-EE1B48339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34912"/>
              </p:ext>
            </p:extLst>
          </p:nvPr>
        </p:nvGraphicFramePr>
        <p:xfrm>
          <a:off x="6175693" y="1598616"/>
          <a:ext cx="46275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9ADDC9F-A270-4861-9FA7-EE1B48339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693" y="1598616"/>
                        <a:ext cx="46275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90C9D0B3-7D51-4C8F-8C13-193133881C4C}"/>
              </a:ext>
            </a:extLst>
          </p:cNvPr>
          <p:cNvSpPr/>
          <p:nvPr/>
        </p:nvSpPr>
        <p:spPr>
          <a:xfrm>
            <a:off x="2679551" y="1638556"/>
            <a:ext cx="296863" cy="3095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3DD0E18-ACC4-4E8A-92EC-2BE950915BC3}"/>
              </a:ext>
            </a:extLst>
          </p:cNvPr>
          <p:cNvSpPr/>
          <p:nvPr/>
        </p:nvSpPr>
        <p:spPr>
          <a:xfrm>
            <a:off x="3807976" y="1589438"/>
            <a:ext cx="306388" cy="401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088D20F-9868-4AAD-A282-B35BCE904F3D}"/>
              </a:ext>
            </a:extLst>
          </p:cNvPr>
          <p:cNvSpPr/>
          <p:nvPr/>
        </p:nvSpPr>
        <p:spPr>
          <a:xfrm>
            <a:off x="4356774" y="1600360"/>
            <a:ext cx="306387" cy="4016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C876797-9ADE-4468-9841-1252DE690DD1}"/>
              </a:ext>
            </a:extLst>
          </p:cNvPr>
          <p:cNvSpPr txBox="1"/>
          <p:nvPr/>
        </p:nvSpPr>
        <p:spPr>
          <a:xfrm>
            <a:off x="354402" y="2859680"/>
            <a:ext cx="6117380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C is “2” graph is shifted 2 units to the RIGH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AA0379-34F8-431A-93FE-3CCDA4115267}"/>
              </a:ext>
            </a:extLst>
          </p:cNvPr>
          <p:cNvSpPr txBox="1"/>
          <p:nvPr/>
        </p:nvSpPr>
        <p:spPr>
          <a:xfrm>
            <a:off x="418667" y="2273949"/>
            <a:ext cx="3446777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A = 4 ,  so Amplitude is 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334880B-B9AC-45E4-A135-D7DD5DB19FD5}"/>
              </a:ext>
            </a:extLst>
          </p:cNvPr>
          <p:cNvSpPr txBox="1"/>
          <p:nvPr/>
        </p:nvSpPr>
        <p:spPr>
          <a:xfrm>
            <a:off x="385617" y="3430723"/>
            <a:ext cx="5381601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D is “-3” graph is shifted 3 units DOW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0D9E2-62D0-4AE5-8462-438F1462CAFB}"/>
              </a:ext>
            </a:extLst>
          </p:cNvPr>
          <p:cNvSpPr txBox="1"/>
          <p:nvPr/>
        </p:nvSpPr>
        <p:spPr>
          <a:xfrm>
            <a:off x="410099" y="4126621"/>
            <a:ext cx="3740126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Domain is all real numbe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EF7DA7-A92E-4D1A-A90A-6F9FA67A8286}"/>
              </a:ext>
            </a:extLst>
          </p:cNvPr>
          <p:cNvSpPr txBox="1"/>
          <p:nvPr/>
        </p:nvSpPr>
        <p:spPr>
          <a:xfrm>
            <a:off x="419585" y="4790999"/>
            <a:ext cx="2892138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Range is from -7 to 1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FCB1CAC-68D4-4DD7-A3C9-2FEA1B9FBE81}"/>
              </a:ext>
            </a:extLst>
          </p:cNvPr>
          <p:cNvSpPr/>
          <p:nvPr/>
        </p:nvSpPr>
        <p:spPr>
          <a:xfrm>
            <a:off x="8802477" y="1636720"/>
            <a:ext cx="363581" cy="3463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B4EF253-3DA0-4B48-B337-0092012E3AC3}"/>
              </a:ext>
            </a:extLst>
          </p:cNvPr>
          <p:cNvSpPr/>
          <p:nvPr/>
        </p:nvSpPr>
        <p:spPr>
          <a:xfrm>
            <a:off x="9997620" y="1587602"/>
            <a:ext cx="306388" cy="401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A250FAE3-A3F6-45A3-8006-5A8D1675BF07}"/>
              </a:ext>
            </a:extLst>
          </p:cNvPr>
          <p:cNvSpPr/>
          <p:nvPr/>
        </p:nvSpPr>
        <p:spPr>
          <a:xfrm>
            <a:off x="10546418" y="1598524"/>
            <a:ext cx="306387" cy="4016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436588A-9441-40F9-A5A3-453A7B58028F}"/>
              </a:ext>
            </a:extLst>
          </p:cNvPr>
          <p:cNvSpPr txBox="1"/>
          <p:nvPr/>
        </p:nvSpPr>
        <p:spPr>
          <a:xfrm>
            <a:off x="6510995" y="3166318"/>
            <a:ext cx="516284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C is “-3” graph is shifted 3 units to the LEF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E4CDDFD-4833-45E9-829A-4CFAC0C21285}"/>
              </a:ext>
            </a:extLst>
          </p:cNvPr>
          <p:cNvSpPr txBox="1"/>
          <p:nvPr/>
        </p:nvSpPr>
        <p:spPr>
          <a:xfrm>
            <a:off x="6608311" y="2272113"/>
            <a:ext cx="519075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A = -3 ,  so Amplitude is 3.  There is also a VERTICAL Reflection!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CB5F499-389E-48F9-86A0-194AE7187B70}"/>
              </a:ext>
            </a:extLst>
          </p:cNvPr>
          <p:cNvSpPr txBox="1"/>
          <p:nvPr/>
        </p:nvSpPr>
        <p:spPr>
          <a:xfrm>
            <a:off x="6501570" y="4214881"/>
            <a:ext cx="475803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D is “8” graph is shifted 8 units UP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26839AD-A3A2-4AC8-98C8-9C4F83C03895}"/>
              </a:ext>
            </a:extLst>
          </p:cNvPr>
          <p:cNvSpPr txBox="1"/>
          <p:nvPr/>
        </p:nvSpPr>
        <p:spPr>
          <a:xfrm>
            <a:off x="6465092" y="4870139"/>
            <a:ext cx="3740126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Domain is all real number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F8FA29D-1A66-4518-89DE-D7BE01DD15AF}"/>
              </a:ext>
            </a:extLst>
          </p:cNvPr>
          <p:cNvSpPr txBox="1"/>
          <p:nvPr/>
        </p:nvSpPr>
        <p:spPr>
          <a:xfrm>
            <a:off x="6444098" y="5575157"/>
            <a:ext cx="2954655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Range is from 5 to 11</a:t>
            </a:r>
          </a:p>
        </p:txBody>
      </p:sp>
    </p:spTree>
    <p:extLst>
      <p:ext uri="{BB962C8B-B14F-4D97-AF65-F5344CB8AC3E}">
        <p14:creationId xmlns:p14="http://schemas.microsoft.com/office/powerpoint/2010/main" val="383519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  <p:bldP spid="16" grpId="0"/>
      <p:bldP spid="19" grpId="0"/>
      <p:bldP spid="20" grpId="0"/>
      <p:bldP spid="21" grpId="0"/>
      <p:bldP spid="22" grpId="0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7FEBE7-B256-47F1-99F7-A9657A150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320" y="274638"/>
            <a:ext cx="9068118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Review: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D50FA848-25BD-4B7E-BD7B-2A6558DE52A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77520" y="863601"/>
            <a:ext cx="9761855" cy="5000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Indicate the transformations for each of the following equation: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02778B57-3811-473F-8A44-A34106F30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1" y="1682751"/>
          <a:ext cx="4005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254000" progId="Equation.DSMT4">
                  <p:embed/>
                </p:oleObj>
              </mc:Choice>
              <mc:Fallback>
                <p:oleObj name="Equation" r:id="rId3" imgW="2209800" imgH="2540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02778B57-3811-473F-8A44-A34106F30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1682751"/>
                        <a:ext cx="4005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61468C4C-7B1F-4FC2-BD1A-4753B5586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9" y="3260726"/>
          <a:ext cx="3844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254000" progId="Equation.DSMT4">
                  <p:embed/>
                </p:oleObj>
              </mc:Choice>
              <mc:Fallback>
                <p:oleObj name="Equation" r:id="rId5" imgW="2120900" imgH="254000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61468C4C-7B1F-4FC2-BD1A-4753B5586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9" y="3260726"/>
                        <a:ext cx="38449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3236521A-4118-4B9E-9757-8D278DD98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4641851"/>
          <a:ext cx="3776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800" imgH="254000" progId="Equation.DSMT4">
                  <p:embed/>
                </p:oleObj>
              </mc:Choice>
              <mc:Fallback>
                <p:oleObj name="Equation" r:id="rId7" imgW="2082800" imgH="25400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3236521A-4118-4B9E-9757-8D278DD98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641851"/>
                        <a:ext cx="37766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0A5AA234-329C-406B-AEB9-F5D2F41CDB1C}"/>
              </a:ext>
            </a:extLst>
          </p:cNvPr>
          <p:cNvSpPr/>
          <p:nvPr/>
        </p:nvSpPr>
        <p:spPr>
          <a:xfrm>
            <a:off x="4103688" y="1624013"/>
            <a:ext cx="258762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F1BDE4B-AF63-4A93-9DA9-BBE4404A6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50" y="1320800"/>
          <a:ext cx="12890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431613" progId="Equation.DSMT4">
                  <p:embed/>
                </p:oleObj>
              </mc:Choice>
              <mc:Fallback>
                <p:oleObj name="Equation" r:id="rId9" imgW="710891" imgH="431613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F1BDE4B-AF63-4A93-9DA9-BBE4404A6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320800"/>
                        <a:ext cx="12890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77A79FC-F356-4C02-97B8-48DB1E792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7776" y="1514475"/>
            <a:ext cx="2189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E. by a factor of 3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58F3ADD-75C0-44A0-8EDD-6366E892F83C}"/>
              </a:ext>
            </a:extLst>
          </p:cNvPr>
          <p:cNvSpPr/>
          <p:nvPr/>
        </p:nvSpPr>
        <p:spPr>
          <a:xfrm>
            <a:off x="5006976" y="1654175"/>
            <a:ext cx="258763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D104C233-7B73-4141-9A87-2DD2E5CDB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2111376"/>
          <a:ext cx="1403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D104C233-7B73-4141-9A87-2DD2E5CDB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111376"/>
                        <a:ext cx="14033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6C81C51-2D3F-42B8-8111-011CDB6E7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1" y="2076450"/>
            <a:ext cx="1889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S. 2 units right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670F04D-7FD1-4F52-8906-FAA42DAEDFFB}"/>
              </a:ext>
            </a:extLst>
          </p:cNvPr>
          <p:cNvSpPr/>
          <p:nvPr/>
        </p:nvSpPr>
        <p:spPr>
          <a:xfrm>
            <a:off x="5554663" y="1682750"/>
            <a:ext cx="258762" cy="4651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2700000D-CA09-4993-89E0-7F907260F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8550" y="2625725"/>
          <a:ext cx="14493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753" imgH="203112" progId="Equation.DSMT4">
                  <p:embed/>
                </p:oleObj>
              </mc:Choice>
              <mc:Fallback>
                <p:oleObj name="Equation" r:id="rId13" imgW="799753" imgH="203112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2700000D-CA09-4993-89E0-7F907260F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625725"/>
                        <a:ext cx="14493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21745CF-A2EB-499F-A967-1973F54AF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9525" y="2611439"/>
            <a:ext cx="1663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S. 4 units up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140821B-7567-46E5-BE84-2BB0FE4F15C3}"/>
              </a:ext>
            </a:extLst>
          </p:cNvPr>
          <p:cNvSpPr/>
          <p:nvPr/>
        </p:nvSpPr>
        <p:spPr>
          <a:xfrm>
            <a:off x="4187826" y="3251200"/>
            <a:ext cx="434975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45902E59-68A2-4A19-9865-7DD6CB76B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055939"/>
          <a:ext cx="14732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447" imgH="431613" progId="Equation.DSMT4">
                  <p:embed/>
                </p:oleObj>
              </mc:Choice>
              <mc:Fallback>
                <p:oleObj name="Equation" r:id="rId15" imgW="812447" imgH="431613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45902E59-68A2-4A19-9865-7DD6CB76B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55939"/>
                        <a:ext cx="14732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0F9630A-E675-410C-B43A-A3C2F3F28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3195638"/>
            <a:ext cx="21891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E. by a factor of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and V.R.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AF07C0-38F6-4464-8DC5-22260CAFBC6D}"/>
              </a:ext>
            </a:extLst>
          </p:cNvPr>
          <p:cNvSpPr/>
          <p:nvPr/>
        </p:nvSpPr>
        <p:spPr>
          <a:xfrm>
            <a:off x="5254626" y="3252788"/>
            <a:ext cx="258763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2AAAE234-965E-407C-AB1B-7539A6F7B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3984626"/>
          <a:ext cx="13795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177723" progId="Equation.DSMT4">
                  <p:embed/>
                </p:oleObj>
              </mc:Choice>
              <mc:Fallback>
                <p:oleObj name="Equation" r:id="rId17" imgW="761669" imgH="177723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2AAAE234-965E-407C-AB1B-7539A6F7B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984626"/>
                        <a:ext cx="13795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8676A7AC-166A-45D0-A62E-B87B0D5A2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064" y="3962400"/>
            <a:ext cx="1747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S. 3 units left</a:t>
            </a:r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ABCAD50B-8CB9-47AB-8826-0D603C9CA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4608513"/>
          <a:ext cx="4006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800" imgH="279400" progId="Equation.DSMT4">
                  <p:embed/>
                </p:oleObj>
              </mc:Choice>
              <mc:Fallback>
                <p:oleObj name="Equation" r:id="rId19" imgW="2209800" imgH="2794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ABCAD50B-8CB9-47AB-8826-0D603C9C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608513"/>
                        <a:ext cx="4006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B5DEF715-A31F-42A2-90F3-5453003D9372}"/>
              </a:ext>
            </a:extLst>
          </p:cNvPr>
          <p:cNvSpPr/>
          <p:nvPr/>
        </p:nvSpPr>
        <p:spPr>
          <a:xfrm>
            <a:off x="4476750" y="4672014"/>
            <a:ext cx="363538" cy="363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4D3BA8F9-E5D5-4B6C-8711-A9DC3C610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8550" y="4762501"/>
          <a:ext cx="11509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449" imgH="177646" progId="Equation.DSMT4">
                  <p:embed/>
                </p:oleObj>
              </mc:Choice>
              <mc:Fallback>
                <p:oleObj name="Equation" r:id="rId21" imgW="634449" imgH="177646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4D3BA8F9-E5D5-4B6C-8711-A9DC3C610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762501"/>
                        <a:ext cx="11509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E14ED8E-2F20-48DC-9B27-E9B31AA1D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9" y="4686300"/>
            <a:ext cx="2363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C. by a factor of ½ 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00E3D29-88DA-4BCF-8F7D-E851AC2D314C}"/>
              </a:ext>
            </a:extLst>
          </p:cNvPr>
          <p:cNvSpPr/>
          <p:nvPr/>
        </p:nvSpPr>
        <p:spPr>
          <a:xfrm>
            <a:off x="5148264" y="4633914"/>
            <a:ext cx="306387" cy="4016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424F1A7A-31A3-4746-B8FF-2F908F7CC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5502276"/>
          <a:ext cx="13795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177723" progId="Equation.DSMT4">
                  <p:embed/>
                </p:oleObj>
              </mc:Choice>
              <mc:Fallback>
                <p:oleObj name="Equation" r:id="rId23" imgW="761669" imgH="177723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424F1A7A-31A3-4746-B8FF-2F908F7CC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502276"/>
                        <a:ext cx="13795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6FBD5717-4233-4376-B4CE-EAB7AD9C9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3664" y="5480050"/>
            <a:ext cx="1889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S. 3 units right</a:t>
            </a:r>
          </a:p>
        </p:txBody>
      </p:sp>
      <p:sp>
        <p:nvSpPr>
          <p:cNvPr id="11293" name="Text Box 5">
            <a:extLst>
              <a:ext uri="{FF2B5EF4-FFF2-40B4-BE49-F238E27FC236}">
                <a16:creationId xmlns:a16="http://schemas.microsoft.com/office/drawing/2014/main" id="{3C12500E-6E95-4DF4-826D-71EBA80C0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 animBg="1"/>
      <p:bldP spid="12" grpId="0"/>
      <p:bldP spid="13" grpId="0" animBg="1"/>
      <p:bldP spid="15" grpId="0"/>
      <p:bldP spid="16" grpId="0" animBg="1"/>
      <p:bldP spid="18" grpId="0"/>
      <p:bldP spid="19" grpId="0" animBg="1"/>
      <p:bldP spid="21" grpId="0"/>
      <p:bldP spid="26" grpId="0" animBg="1"/>
      <p:bldP spid="28" grpId="0"/>
      <p:bldP spid="29" grpId="0" animBg="1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C9FE7-F193-4E85-AE88-D198C9480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666" y="162878"/>
            <a:ext cx="9587506" cy="544512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III) INSRUCTIONS for Graphing Trigonometric Functions</a:t>
            </a:r>
          </a:p>
        </p:txBody>
      </p:sp>
      <p:sp>
        <p:nvSpPr>
          <p:cNvPr id="4104" name="Content Placeholder 2">
            <a:extLst>
              <a:ext uri="{FF2B5EF4-FFF2-40B4-BE49-F238E27FC236}">
                <a16:creationId xmlns:a16="http://schemas.microsoft.com/office/drawing/2014/main" id="{915149DB-73ED-4560-989C-1CEDB4B257D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0336" y="849314"/>
            <a:ext cx="11565264" cy="2797269"/>
          </a:xfrm>
        </p:spPr>
        <p:txBody>
          <a:bodyPr/>
          <a:lstStyle/>
          <a:p>
            <a:pPr eaLnBrk="1" hangingPunct="1"/>
            <a:r>
              <a:rPr lang="en-CA" altLang="en-US" sz="2300" dirty="0"/>
              <a:t>Step 1: Use the constant “d” (vertical shift) to find the middle line</a:t>
            </a:r>
          </a:p>
          <a:p>
            <a:pPr eaLnBrk="1" hangingPunct="1"/>
            <a:r>
              <a:rPr lang="en-CA" altLang="en-US" sz="2300" dirty="0"/>
              <a:t>Step 2: Use the amplitude to find the highest points &amp; lowest points of the graph</a:t>
            </a:r>
          </a:p>
          <a:p>
            <a:pPr eaLnBrk="1" hangingPunct="1"/>
            <a:r>
              <a:rPr lang="en-CA" altLang="en-US" sz="2300" dirty="0"/>
              <a:t>S3: Use the constant “C” (horizontal shift) to find out where the graph begins</a:t>
            </a:r>
          </a:p>
          <a:p>
            <a:pPr eaLnBrk="1" hangingPunct="1"/>
            <a:r>
              <a:rPr lang="en-CA" altLang="en-US" sz="2300" dirty="0"/>
              <a:t>S4: Use the Period to find out how long one cycle is</a:t>
            </a:r>
          </a:p>
          <a:p>
            <a:pPr eaLnBrk="1" hangingPunct="1"/>
            <a:r>
              <a:rPr lang="en-CA" altLang="en-US" sz="2300" dirty="0"/>
              <a:t>S5: Map out the period from the starting point and divide it into 4 sub-domains</a:t>
            </a:r>
          </a:p>
        </p:txBody>
      </p:sp>
      <p:graphicFrame>
        <p:nvGraphicFramePr>
          <p:cNvPr id="4098" name="Object 100">
            <a:extLst>
              <a:ext uri="{FF2B5EF4-FFF2-40B4-BE49-F238E27FC236}">
                <a16:creationId xmlns:a16="http://schemas.microsoft.com/office/drawing/2014/main" id="{D10A4F1B-BE39-4B73-BEDD-DC6CF4070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22925"/>
              </p:ext>
            </p:extLst>
          </p:nvPr>
        </p:nvGraphicFramePr>
        <p:xfrm>
          <a:off x="1933576" y="3060777"/>
          <a:ext cx="37068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254000" progId="Equation.DSMT4">
                  <p:embed/>
                </p:oleObj>
              </mc:Choice>
              <mc:Fallback>
                <p:oleObj name="Equation" r:id="rId3" imgW="1625600" imgH="254000" progId="Equation.DSMT4">
                  <p:embed/>
                  <p:pic>
                    <p:nvPicPr>
                      <p:cNvPr id="4098" name="Object 100">
                        <a:extLst>
                          <a:ext uri="{FF2B5EF4-FFF2-40B4-BE49-F238E27FC236}">
                            <a16:creationId xmlns:a16="http://schemas.microsoft.com/office/drawing/2014/main" id="{D10A4F1B-BE39-4B73-BEDD-DC6CF4070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6" y="3060777"/>
                        <a:ext cx="37068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104">
            <a:extLst>
              <a:ext uri="{FF2B5EF4-FFF2-40B4-BE49-F238E27FC236}">
                <a16:creationId xmlns:a16="http://schemas.microsoft.com/office/drawing/2014/main" id="{8C31CCFB-0A6E-4270-A0D5-5F73E4C1F0A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28788" y="3898978"/>
            <a:ext cx="8612188" cy="2627313"/>
            <a:chOff x="129" y="2626"/>
            <a:chExt cx="5425" cy="1655"/>
          </a:xfrm>
        </p:grpSpPr>
        <p:sp>
          <p:nvSpPr>
            <p:cNvPr id="15389" name="AutoShape 103">
              <a:extLst>
                <a:ext uri="{FF2B5EF4-FFF2-40B4-BE49-F238E27FC236}">
                  <a16:creationId xmlns:a16="http://schemas.microsoft.com/office/drawing/2014/main" id="{D00961E7-9AB1-4740-A297-5EBD8D64B3A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" y="2629"/>
              <a:ext cx="5425" cy="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Rectangle 105">
              <a:extLst>
                <a:ext uri="{FF2B5EF4-FFF2-40B4-BE49-F238E27FC236}">
                  <a16:creationId xmlns:a16="http://schemas.microsoft.com/office/drawing/2014/main" id="{09165C9C-084B-465C-AC69-0D8F23733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2632"/>
              <a:ext cx="5417" cy="1646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1" name="Line 106">
              <a:extLst>
                <a:ext uri="{FF2B5EF4-FFF2-40B4-BE49-F238E27FC236}">
                  <a16:creationId xmlns:a16="http://schemas.microsoft.com/office/drawing/2014/main" id="{500C28C8-54DC-42B5-A49C-C16CD815A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107">
              <a:extLst>
                <a:ext uri="{FF2B5EF4-FFF2-40B4-BE49-F238E27FC236}">
                  <a16:creationId xmlns:a16="http://schemas.microsoft.com/office/drawing/2014/main" id="{963998D8-2905-4294-9E8B-5B45D0394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108">
              <a:extLst>
                <a:ext uri="{FF2B5EF4-FFF2-40B4-BE49-F238E27FC236}">
                  <a16:creationId xmlns:a16="http://schemas.microsoft.com/office/drawing/2014/main" id="{A7C2DB3B-E429-494A-9080-F5F45AFEC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109">
              <a:extLst>
                <a:ext uri="{FF2B5EF4-FFF2-40B4-BE49-F238E27FC236}">
                  <a16:creationId xmlns:a16="http://schemas.microsoft.com/office/drawing/2014/main" id="{3C27DC74-B043-4FEF-8279-F0DA16EF11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5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110">
              <a:extLst>
                <a:ext uri="{FF2B5EF4-FFF2-40B4-BE49-F238E27FC236}">
                  <a16:creationId xmlns:a16="http://schemas.microsoft.com/office/drawing/2014/main" id="{CCA8482D-FD78-4594-9BC2-AD82ADE8A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111">
              <a:extLst>
                <a:ext uri="{FF2B5EF4-FFF2-40B4-BE49-F238E27FC236}">
                  <a16:creationId xmlns:a16="http://schemas.microsoft.com/office/drawing/2014/main" id="{A7AFC45D-399B-4AC5-A252-3CB176557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Line 112">
              <a:extLst>
                <a:ext uri="{FF2B5EF4-FFF2-40B4-BE49-F238E27FC236}">
                  <a16:creationId xmlns:a16="http://schemas.microsoft.com/office/drawing/2014/main" id="{91753B1F-26B1-4D7B-BA9E-7D9957337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113">
              <a:extLst>
                <a:ext uri="{FF2B5EF4-FFF2-40B4-BE49-F238E27FC236}">
                  <a16:creationId xmlns:a16="http://schemas.microsoft.com/office/drawing/2014/main" id="{C82B4264-CF4B-40BC-9950-35FB833BB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114">
              <a:extLst>
                <a:ext uri="{FF2B5EF4-FFF2-40B4-BE49-F238E27FC236}">
                  <a16:creationId xmlns:a16="http://schemas.microsoft.com/office/drawing/2014/main" id="{71ED7A29-FEF4-4D32-8942-2C177B7A6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Line 115">
              <a:extLst>
                <a:ext uri="{FF2B5EF4-FFF2-40B4-BE49-F238E27FC236}">
                  <a16:creationId xmlns:a16="http://schemas.microsoft.com/office/drawing/2014/main" id="{43424682-842A-4253-99AA-1541FF244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Line 116">
              <a:extLst>
                <a:ext uri="{FF2B5EF4-FFF2-40B4-BE49-F238E27FC236}">
                  <a16:creationId xmlns:a16="http://schemas.microsoft.com/office/drawing/2014/main" id="{A3FE70D7-9256-46E9-925B-A7A454F4F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117">
              <a:extLst>
                <a:ext uri="{FF2B5EF4-FFF2-40B4-BE49-F238E27FC236}">
                  <a16:creationId xmlns:a16="http://schemas.microsoft.com/office/drawing/2014/main" id="{A5C53280-18B6-4522-BE75-8D5B48769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118">
              <a:extLst>
                <a:ext uri="{FF2B5EF4-FFF2-40B4-BE49-F238E27FC236}">
                  <a16:creationId xmlns:a16="http://schemas.microsoft.com/office/drawing/2014/main" id="{5D817AF0-5038-4024-9C1E-2846868664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119">
              <a:extLst>
                <a:ext uri="{FF2B5EF4-FFF2-40B4-BE49-F238E27FC236}">
                  <a16:creationId xmlns:a16="http://schemas.microsoft.com/office/drawing/2014/main" id="{4B811945-B501-4362-AED0-660CC2A87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20">
              <a:extLst>
                <a:ext uri="{FF2B5EF4-FFF2-40B4-BE49-F238E27FC236}">
                  <a16:creationId xmlns:a16="http://schemas.microsoft.com/office/drawing/2014/main" id="{9190CC7D-E1F2-433F-9D5E-B8E3F3C46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21">
              <a:extLst>
                <a:ext uri="{FF2B5EF4-FFF2-40B4-BE49-F238E27FC236}">
                  <a16:creationId xmlns:a16="http://schemas.microsoft.com/office/drawing/2014/main" id="{BCE5825D-4496-4177-9541-E394188C0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22">
              <a:extLst>
                <a:ext uri="{FF2B5EF4-FFF2-40B4-BE49-F238E27FC236}">
                  <a16:creationId xmlns:a16="http://schemas.microsoft.com/office/drawing/2014/main" id="{9CFDF69A-1AB1-4872-90A6-A25732ABC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123">
              <a:extLst>
                <a:ext uri="{FF2B5EF4-FFF2-40B4-BE49-F238E27FC236}">
                  <a16:creationId xmlns:a16="http://schemas.microsoft.com/office/drawing/2014/main" id="{B136432E-D9A3-4D68-8993-5146CE4056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24">
              <a:extLst>
                <a:ext uri="{FF2B5EF4-FFF2-40B4-BE49-F238E27FC236}">
                  <a16:creationId xmlns:a16="http://schemas.microsoft.com/office/drawing/2014/main" id="{9CC9A92F-A8B3-41BE-8340-3133CA950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125">
              <a:extLst>
                <a:ext uri="{FF2B5EF4-FFF2-40B4-BE49-F238E27FC236}">
                  <a16:creationId xmlns:a16="http://schemas.microsoft.com/office/drawing/2014/main" id="{3C27F879-DC7F-42CD-8023-E1BB17263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Line 126">
              <a:extLst>
                <a:ext uri="{FF2B5EF4-FFF2-40B4-BE49-F238E27FC236}">
                  <a16:creationId xmlns:a16="http://schemas.microsoft.com/office/drawing/2014/main" id="{C066958B-32FF-4F57-B2DF-A193A1FD4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Line 127">
              <a:extLst>
                <a:ext uri="{FF2B5EF4-FFF2-40B4-BE49-F238E27FC236}">
                  <a16:creationId xmlns:a16="http://schemas.microsoft.com/office/drawing/2014/main" id="{71917FD5-84D3-4C9E-8F8C-C4C83A73F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128">
              <a:extLst>
                <a:ext uri="{FF2B5EF4-FFF2-40B4-BE49-F238E27FC236}">
                  <a16:creationId xmlns:a16="http://schemas.microsoft.com/office/drawing/2014/main" id="{9FB803F8-1489-4163-913A-6AADBEC6D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129">
              <a:extLst>
                <a:ext uri="{FF2B5EF4-FFF2-40B4-BE49-F238E27FC236}">
                  <a16:creationId xmlns:a16="http://schemas.microsoft.com/office/drawing/2014/main" id="{A9378030-CF5E-48B6-AA0F-21753DD66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6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130">
              <a:extLst>
                <a:ext uri="{FF2B5EF4-FFF2-40B4-BE49-F238E27FC236}">
                  <a16:creationId xmlns:a16="http://schemas.microsoft.com/office/drawing/2014/main" id="{815D14D9-59EF-4544-8081-3AA31FC12E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131">
              <a:extLst>
                <a:ext uri="{FF2B5EF4-FFF2-40B4-BE49-F238E27FC236}">
                  <a16:creationId xmlns:a16="http://schemas.microsoft.com/office/drawing/2014/main" id="{240B543E-4E91-448E-B141-313577960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132">
              <a:extLst>
                <a:ext uri="{FF2B5EF4-FFF2-40B4-BE49-F238E27FC236}">
                  <a16:creationId xmlns:a16="http://schemas.microsoft.com/office/drawing/2014/main" id="{97F59661-574F-4B4C-940A-CA525F5B28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133">
              <a:extLst>
                <a:ext uri="{FF2B5EF4-FFF2-40B4-BE49-F238E27FC236}">
                  <a16:creationId xmlns:a16="http://schemas.microsoft.com/office/drawing/2014/main" id="{79EADB9D-7DDF-4E83-A846-A7FE3124D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134">
              <a:extLst>
                <a:ext uri="{FF2B5EF4-FFF2-40B4-BE49-F238E27FC236}">
                  <a16:creationId xmlns:a16="http://schemas.microsoft.com/office/drawing/2014/main" id="{4B3C9C16-0F86-4C23-A567-928B4BFF0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135">
              <a:extLst>
                <a:ext uri="{FF2B5EF4-FFF2-40B4-BE49-F238E27FC236}">
                  <a16:creationId xmlns:a16="http://schemas.microsoft.com/office/drawing/2014/main" id="{2CC2BA0C-C8E5-42DC-BA5B-04E2CEE44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136">
              <a:extLst>
                <a:ext uri="{FF2B5EF4-FFF2-40B4-BE49-F238E27FC236}">
                  <a16:creationId xmlns:a16="http://schemas.microsoft.com/office/drawing/2014/main" id="{E0970A18-84FD-4F67-B5ED-535BD43E4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137">
              <a:extLst>
                <a:ext uri="{FF2B5EF4-FFF2-40B4-BE49-F238E27FC236}">
                  <a16:creationId xmlns:a16="http://schemas.microsoft.com/office/drawing/2014/main" id="{1FC1843F-E27A-49F6-9507-EFAE8B7A81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Line 138">
              <a:extLst>
                <a:ext uri="{FF2B5EF4-FFF2-40B4-BE49-F238E27FC236}">
                  <a16:creationId xmlns:a16="http://schemas.microsoft.com/office/drawing/2014/main" id="{673F54D2-C585-48D1-84C1-943E2A65C9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4" name="Line 139">
              <a:extLst>
                <a:ext uri="{FF2B5EF4-FFF2-40B4-BE49-F238E27FC236}">
                  <a16:creationId xmlns:a16="http://schemas.microsoft.com/office/drawing/2014/main" id="{C0B2D231-7E82-4D84-B49B-BBD041307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5" name="Line 140">
              <a:extLst>
                <a:ext uri="{FF2B5EF4-FFF2-40B4-BE49-F238E27FC236}">
                  <a16:creationId xmlns:a16="http://schemas.microsoft.com/office/drawing/2014/main" id="{8D0DC007-FA75-4402-91D2-942074F17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6" name="Line 141">
              <a:extLst>
                <a:ext uri="{FF2B5EF4-FFF2-40B4-BE49-F238E27FC236}">
                  <a16:creationId xmlns:a16="http://schemas.microsoft.com/office/drawing/2014/main" id="{5FCBD601-CB54-4A41-A25C-AB16E3F28E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7" name="Line 142">
              <a:extLst>
                <a:ext uri="{FF2B5EF4-FFF2-40B4-BE49-F238E27FC236}">
                  <a16:creationId xmlns:a16="http://schemas.microsoft.com/office/drawing/2014/main" id="{DE760973-9778-4522-AC74-34FB8ABD2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8" name="Line 143">
              <a:extLst>
                <a:ext uri="{FF2B5EF4-FFF2-40B4-BE49-F238E27FC236}">
                  <a16:creationId xmlns:a16="http://schemas.microsoft.com/office/drawing/2014/main" id="{22A8B65B-EDF7-4313-AB6F-1795EC11C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9" name="Line 144">
              <a:extLst>
                <a:ext uri="{FF2B5EF4-FFF2-40B4-BE49-F238E27FC236}">
                  <a16:creationId xmlns:a16="http://schemas.microsoft.com/office/drawing/2014/main" id="{35C6FBC3-DDA5-4494-8FD5-A490C8F232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0" name="Line 145">
              <a:extLst>
                <a:ext uri="{FF2B5EF4-FFF2-40B4-BE49-F238E27FC236}">
                  <a16:creationId xmlns:a16="http://schemas.microsoft.com/office/drawing/2014/main" id="{C61EE071-2661-4D3C-94AC-FF4AC0A0D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Line 146">
              <a:extLst>
                <a:ext uri="{FF2B5EF4-FFF2-40B4-BE49-F238E27FC236}">
                  <a16:creationId xmlns:a16="http://schemas.microsoft.com/office/drawing/2014/main" id="{53176F54-2BB3-43FA-86F6-4F3351B6CE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8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147">
              <a:extLst>
                <a:ext uri="{FF2B5EF4-FFF2-40B4-BE49-F238E27FC236}">
                  <a16:creationId xmlns:a16="http://schemas.microsoft.com/office/drawing/2014/main" id="{D818523A-77F6-4C25-A326-0D362D6D14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52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Line 148">
              <a:extLst>
                <a:ext uri="{FF2B5EF4-FFF2-40B4-BE49-F238E27FC236}">
                  <a16:creationId xmlns:a16="http://schemas.microsoft.com/office/drawing/2014/main" id="{B47FF785-71B8-47D5-90CD-2F7794B18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4196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149">
              <a:extLst>
                <a:ext uri="{FF2B5EF4-FFF2-40B4-BE49-F238E27FC236}">
                  <a16:creationId xmlns:a16="http://schemas.microsoft.com/office/drawing/2014/main" id="{9C40D4A0-435B-4EFE-A929-0DA90E6E6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4198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150">
              <a:extLst>
                <a:ext uri="{FF2B5EF4-FFF2-40B4-BE49-F238E27FC236}">
                  <a16:creationId xmlns:a16="http://schemas.microsoft.com/office/drawing/2014/main" id="{C32E6D48-6995-4B6E-B34E-339DE1729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673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Line 151">
              <a:extLst>
                <a:ext uri="{FF2B5EF4-FFF2-40B4-BE49-F238E27FC236}">
                  <a16:creationId xmlns:a16="http://schemas.microsoft.com/office/drawing/2014/main" id="{0262B60A-CB47-49A1-BDB4-9A9A9545C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676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152">
              <a:extLst>
                <a:ext uri="{FF2B5EF4-FFF2-40B4-BE49-F238E27FC236}">
                  <a16:creationId xmlns:a16="http://schemas.microsoft.com/office/drawing/2014/main" id="{58606AF3-ED93-48A7-9B04-1A6607B9A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412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Line 153">
              <a:extLst>
                <a:ext uri="{FF2B5EF4-FFF2-40B4-BE49-F238E27FC236}">
                  <a16:creationId xmlns:a16="http://schemas.microsoft.com/office/drawing/2014/main" id="{49CC6FB3-1FAC-4E51-8505-F2CCE89C3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415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9" name="Line 154">
              <a:extLst>
                <a:ext uri="{FF2B5EF4-FFF2-40B4-BE49-F238E27FC236}">
                  <a16:creationId xmlns:a16="http://schemas.microsoft.com/office/drawing/2014/main" id="{89DCA458-B619-44BB-8BED-AB4C8FC5D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154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Line 155">
              <a:extLst>
                <a:ext uri="{FF2B5EF4-FFF2-40B4-BE49-F238E27FC236}">
                  <a16:creationId xmlns:a16="http://schemas.microsoft.com/office/drawing/2014/main" id="{1D831AEF-FDCD-475A-8BA0-69C390E1C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157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Line 156">
              <a:extLst>
                <a:ext uri="{FF2B5EF4-FFF2-40B4-BE49-F238E27FC236}">
                  <a16:creationId xmlns:a16="http://schemas.microsoft.com/office/drawing/2014/main" id="{09530DDC-A493-4895-A76E-404DE7F6B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893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Line 157">
              <a:extLst>
                <a:ext uri="{FF2B5EF4-FFF2-40B4-BE49-F238E27FC236}">
                  <a16:creationId xmlns:a16="http://schemas.microsoft.com/office/drawing/2014/main" id="{D629CC7C-AA21-4094-B739-EEFE418B0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895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Line 158">
              <a:extLst>
                <a:ext uri="{FF2B5EF4-FFF2-40B4-BE49-F238E27FC236}">
                  <a16:creationId xmlns:a16="http://schemas.microsoft.com/office/drawing/2014/main" id="{D57B7F02-D8A7-463C-A69F-45D49D5A1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932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159">
              <a:extLst>
                <a:ext uri="{FF2B5EF4-FFF2-40B4-BE49-F238E27FC236}">
                  <a16:creationId xmlns:a16="http://schemas.microsoft.com/office/drawing/2014/main" id="{3CDB158D-3EB3-4A15-911C-EE9D9EF29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935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Line 160">
              <a:extLst>
                <a:ext uri="{FF2B5EF4-FFF2-40B4-BE49-F238E27FC236}">
                  <a16:creationId xmlns:a16="http://schemas.microsoft.com/office/drawing/2014/main" id="{317C4126-6654-44E5-9930-EB513D4D6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937"/>
              <a:ext cx="54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Line 161">
              <a:extLst>
                <a:ext uri="{FF2B5EF4-FFF2-40B4-BE49-F238E27FC236}">
                  <a16:creationId xmlns:a16="http://schemas.microsoft.com/office/drawing/2014/main" id="{25ADC5EB-AE28-45A8-B0EA-FFB75B486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940"/>
              <a:ext cx="541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Rectangle 162">
              <a:extLst>
                <a:ext uri="{FF2B5EF4-FFF2-40B4-BE49-F238E27FC236}">
                  <a16:creationId xmlns:a16="http://schemas.microsoft.com/office/drawing/2014/main" id="{ABBE62BE-A05F-441C-B613-120692F2E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" y="3828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48" name="Freeform 163">
              <a:extLst>
                <a:ext uri="{FF2B5EF4-FFF2-40B4-BE49-F238E27FC236}">
                  <a16:creationId xmlns:a16="http://schemas.microsoft.com/office/drawing/2014/main" id="{3537D9A4-89ED-4175-8087-6368BCBDC1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5" y="3908"/>
              <a:ext cx="46" cy="59"/>
            </a:xfrm>
            <a:custGeom>
              <a:avLst/>
              <a:gdLst>
                <a:gd name="T0" fmla="*/ 0 w 46"/>
                <a:gd name="T1" fmla="*/ 0 h 59"/>
                <a:gd name="T2" fmla="*/ 46 w 46"/>
                <a:gd name="T3" fmla="*/ 29 h 59"/>
                <a:gd name="T4" fmla="*/ 0 w 46"/>
                <a:gd name="T5" fmla="*/ 59 h 59"/>
                <a:gd name="T6" fmla="*/ 0 w 46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59"/>
                <a:gd name="T14" fmla="*/ 46 w 46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59">
                  <a:moveTo>
                    <a:pt x="0" y="0"/>
                  </a:moveTo>
                  <a:lnTo>
                    <a:pt x="46" y="29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164">
              <a:extLst>
                <a:ext uri="{FF2B5EF4-FFF2-40B4-BE49-F238E27FC236}">
                  <a16:creationId xmlns:a16="http://schemas.microsoft.com/office/drawing/2014/main" id="{F81F0F3D-65F7-407C-B56F-5498CC6B80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165">
              <a:extLst>
                <a:ext uri="{FF2B5EF4-FFF2-40B4-BE49-F238E27FC236}">
                  <a16:creationId xmlns:a16="http://schemas.microsoft.com/office/drawing/2014/main" id="{56806A8E-74F4-498F-BD71-1B47DB279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Line 166">
              <a:extLst>
                <a:ext uri="{FF2B5EF4-FFF2-40B4-BE49-F238E27FC236}">
                  <a16:creationId xmlns:a16="http://schemas.microsoft.com/office/drawing/2014/main" id="{785FEE28-0DD3-45B7-8CD7-F382D9F62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" y="2632"/>
              <a:ext cx="1" cy="16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167">
              <a:extLst>
                <a:ext uri="{FF2B5EF4-FFF2-40B4-BE49-F238E27FC236}">
                  <a16:creationId xmlns:a16="http://schemas.microsoft.com/office/drawing/2014/main" id="{2D1DAA0D-29AE-4046-8D56-C386D4655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" y="2632"/>
              <a:ext cx="1" cy="16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Rectangle 168">
              <a:extLst>
                <a:ext uri="{FF2B5EF4-FFF2-40B4-BE49-F238E27FC236}">
                  <a16:creationId xmlns:a16="http://schemas.microsoft.com/office/drawing/2014/main" id="{7508C9EF-3063-49D7-9BAD-26E66E917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" y="2626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54" name="Freeform 169">
              <a:extLst>
                <a:ext uri="{FF2B5EF4-FFF2-40B4-BE49-F238E27FC236}">
                  <a16:creationId xmlns:a16="http://schemas.microsoft.com/office/drawing/2014/main" id="{699B04E9-E593-4FD6-A497-E4D661BEF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" y="2634"/>
              <a:ext cx="93" cy="30"/>
            </a:xfrm>
            <a:custGeom>
              <a:avLst/>
              <a:gdLst>
                <a:gd name="T0" fmla="*/ 0 w 93"/>
                <a:gd name="T1" fmla="*/ 30 h 30"/>
                <a:gd name="T2" fmla="*/ 46 w 93"/>
                <a:gd name="T3" fmla="*/ 0 h 30"/>
                <a:gd name="T4" fmla="*/ 93 w 93"/>
                <a:gd name="T5" fmla="*/ 30 h 30"/>
                <a:gd name="T6" fmla="*/ 0 w 93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30"/>
                <a:gd name="T14" fmla="*/ 93 w 93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30">
                  <a:moveTo>
                    <a:pt x="0" y="30"/>
                  </a:moveTo>
                  <a:lnTo>
                    <a:pt x="46" y="0"/>
                  </a:lnTo>
                  <a:lnTo>
                    <a:pt x="93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Rectangle 170">
              <a:extLst>
                <a:ext uri="{FF2B5EF4-FFF2-40B4-BE49-F238E27FC236}">
                  <a16:creationId xmlns:a16="http://schemas.microsoft.com/office/drawing/2014/main" id="{8D94DA8E-3A7B-4CE6-AB88-8BBD232D4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2632"/>
              <a:ext cx="5417" cy="1646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56" name="Rectangle 171">
              <a:extLst>
                <a:ext uri="{FF2B5EF4-FFF2-40B4-BE49-F238E27FC236}">
                  <a16:creationId xmlns:a16="http://schemas.microsoft.com/office/drawing/2014/main" id="{2B037533-1AD0-4C88-9273-94089D297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" y="396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57" name="Line 172">
              <a:extLst>
                <a:ext uri="{FF2B5EF4-FFF2-40B4-BE49-F238E27FC236}">
                  <a16:creationId xmlns:a16="http://schemas.microsoft.com/office/drawing/2014/main" id="{A5B76C03-8EFD-4239-98FA-E6C7A8B2E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5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Rectangle 173">
              <a:extLst>
                <a:ext uri="{FF2B5EF4-FFF2-40B4-BE49-F238E27FC236}">
                  <a16:creationId xmlns:a16="http://schemas.microsoft.com/office/drawing/2014/main" id="{4BF797F1-719B-4B04-A9A3-0CEA129B0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3961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59" name="Line 174">
              <a:extLst>
                <a:ext uri="{FF2B5EF4-FFF2-40B4-BE49-F238E27FC236}">
                  <a16:creationId xmlns:a16="http://schemas.microsoft.com/office/drawing/2014/main" id="{43AF59E7-7862-4EF5-B92E-A2F2AEA5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6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0" name="Rectangle 175">
              <a:extLst>
                <a:ext uri="{FF2B5EF4-FFF2-40B4-BE49-F238E27FC236}">
                  <a16:creationId xmlns:a16="http://schemas.microsoft.com/office/drawing/2014/main" id="{F49D11FB-D081-4B43-A188-8D08BAD80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3961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61" name="Line 176">
              <a:extLst>
                <a:ext uri="{FF2B5EF4-FFF2-40B4-BE49-F238E27FC236}">
                  <a16:creationId xmlns:a16="http://schemas.microsoft.com/office/drawing/2014/main" id="{7FE363BC-9182-44B9-9B26-767A67248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" name="Rectangle 177">
              <a:extLst>
                <a:ext uri="{FF2B5EF4-FFF2-40B4-BE49-F238E27FC236}">
                  <a16:creationId xmlns:a16="http://schemas.microsoft.com/office/drawing/2014/main" id="{F1141B3F-99E8-4C5D-863F-BCFBA296E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3961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63" name="Line 178">
              <a:extLst>
                <a:ext uri="{FF2B5EF4-FFF2-40B4-BE49-F238E27FC236}">
                  <a16:creationId xmlns:a16="http://schemas.microsoft.com/office/drawing/2014/main" id="{41A5AD55-078E-406E-A5F7-84A54A940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Rectangle 179">
              <a:extLst>
                <a:ext uri="{FF2B5EF4-FFF2-40B4-BE49-F238E27FC236}">
                  <a16:creationId xmlns:a16="http://schemas.microsoft.com/office/drawing/2014/main" id="{00E23539-3396-441D-AB28-1E242D16C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9" y="3961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65" name="Line 180">
              <a:extLst>
                <a:ext uri="{FF2B5EF4-FFF2-40B4-BE49-F238E27FC236}">
                  <a16:creationId xmlns:a16="http://schemas.microsoft.com/office/drawing/2014/main" id="{E648E234-DF28-493B-9291-D3CDDE819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Rectangle 181">
              <a:extLst>
                <a:ext uri="{FF2B5EF4-FFF2-40B4-BE49-F238E27FC236}">
                  <a16:creationId xmlns:a16="http://schemas.microsoft.com/office/drawing/2014/main" id="{D6D6284F-66D0-47E6-9B86-DBEFEEAB4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3961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67" name="Line 182">
              <a:extLst>
                <a:ext uri="{FF2B5EF4-FFF2-40B4-BE49-F238E27FC236}">
                  <a16:creationId xmlns:a16="http://schemas.microsoft.com/office/drawing/2014/main" id="{57DEDE24-EB35-405F-BB46-7CBEE6A9E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Rectangle 183">
              <a:extLst>
                <a:ext uri="{FF2B5EF4-FFF2-40B4-BE49-F238E27FC236}">
                  <a16:creationId xmlns:a16="http://schemas.microsoft.com/office/drawing/2014/main" id="{A6ADA05A-DB70-4E24-9947-A88A0E1B7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5" y="3961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69" name="Line 184">
              <a:extLst>
                <a:ext uri="{FF2B5EF4-FFF2-40B4-BE49-F238E27FC236}">
                  <a16:creationId xmlns:a16="http://schemas.microsoft.com/office/drawing/2014/main" id="{FB8D3F56-EDC3-418F-9D8E-596ACF57A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Rectangle 185">
              <a:extLst>
                <a:ext uri="{FF2B5EF4-FFF2-40B4-BE49-F238E27FC236}">
                  <a16:creationId xmlns:a16="http://schemas.microsoft.com/office/drawing/2014/main" id="{6FCB78EF-FDBB-4A63-881A-C5A80D1F9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961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71" name="Line 186">
              <a:extLst>
                <a:ext uri="{FF2B5EF4-FFF2-40B4-BE49-F238E27FC236}">
                  <a16:creationId xmlns:a16="http://schemas.microsoft.com/office/drawing/2014/main" id="{FCFFA18B-2CC0-4E0F-B46D-64CCB8AFF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2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Rectangle 187">
              <a:extLst>
                <a:ext uri="{FF2B5EF4-FFF2-40B4-BE49-F238E27FC236}">
                  <a16:creationId xmlns:a16="http://schemas.microsoft.com/office/drawing/2014/main" id="{F6F7BBE2-476E-4C84-8DEF-458B247C8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3961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73" name="Line 188">
              <a:extLst>
                <a:ext uri="{FF2B5EF4-FFF2-40B4-BE49-F238E27FC236}">
                  <a16:creationId xmlns:a16="http://schemas.microsoft.com/office/drawing/2014/main" id="{D4CC715B-60CD-4130-BCD8-E2502A74F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2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Rectangle 189">
              <a:extLst>
                <a:ext uri="{FF2B5EF4-FFF2-40B4-BE49-F238E27FC236}">
                  <a16:creationId xmlns:a16="http://schemas.microsoft.com/office/drawing/2014/main" id="{3A56AE5C-661F-404F-9FEE-602BE92AB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961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4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75" name="Line 190">
              <a:extLst>
                <a:ext uri="{FF2B5EF4-FFF2-40B4-BE49-F238E27FC236}">
                  <a16:creationId xmlns:a16="http://schemas.microsoft.com/office/drawing/2014/main" id="{E985108B-C0A3-4488-9D53-B97128F3E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2" y="3916"/>
              <a:ext cx="1" cy="4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6" name="Rectangle 191">
              <a:extLst>
                <a:ext uri="{FF2B5EF4-FFF2-40B4-BE49-F238E27FC236}">
                  <a16:creationId xmlns:a16="http://schemas.microsoft.com/office/drawing/2014/main" id="{F87B4318-301A-4CE3-B1FB-EC58400A8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6" y="3961"/>
              <a:ext cx="6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7" name="Rectangle 192">
              <a:extLst>
                <a:ext uri="{FF2B5EF4-FFF2-40B4-BE49-F238E27FC236}">
                  <a16:creationId xmlns:a16="http://schemas.microsoft.com/office/drawing/2014/main" id="{AE550A75-DF84-44A0-8132-7760D2AD4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3380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8" name="Line 193">
              <a:extLst>
                <a:ext uri="{FF2B5EF4-FFF2-40B4-BE49-F238E27FC236}">
                  <a16:creationId xmlns:a16="http://schemas.microsoft.com/office/drawing/2014/main" id="{067A008E-3622-44B6-844E-943D01D35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" y="3415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9" name="Rectangle 194">
              <a:extLst>
                <a:ext uri="{FF2B5EF4-FFF2-40B4-BE49-F238E27FC236}">
                  <a16:creationId xmlns:a16="http://schemas.microsoft.com/office/drawing/2014/main" id="{351675CF-CDFB-469B-A801-C0582C303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61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0" name="Line 195">
              <a:extLst>
                <a:ext uri="{FF2B5EF4-FFF2-40B4-BE49-F238E27FC236}">
                  <a16:creationId xmlns:a16="http://schemas.microsoft.com/office/drawing/2014/main" id="{F799CF97-AA46-466E-99AE-17E6FA009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" y="2895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1" name="Rectangle 197">
              <a:extLst>
                <a:ext uri="{FF2B5EF4-FFF2-40B4-BE49-F238E27FC236}">
                  <a16:creationId xmlns:a16="http://schemas.microsoft.com/office/drawing/2014/main" id="{785FFF43-771B-4C1A-9053-485464DC9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2632"/>
              <a:ext cx="5417" cy="1646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199" name="Straight Connector 198">
            <a:extLst>
              <a:ext uri="{FF2B5EF4-FFF2-40B4-BE49-F238E27FC236}">
                <a16:creationId xmlns:a16="http://schemas.microsoft.com/office/drawing/2014/main" id="{D5FE2025-502B-44B3-834E-E3AF18DC97A8}"/>
              </a:ext>
            </a:extLst>
          </p:cNvPr>
          <p:cNvCxnSpPr/>
          <p:nvPr/>
        </p:nvCxnSpPr>
        <p:spPr>
          <a:xfrm>
            <a:off x="1541463" y="5991302"/>
            <a:ext cx="9144000" cy="1588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0C46CDBF-2DBD-45E1-B7C4-D9D77D527842}"/>
              </a:ext>
            </a:extLst>
          </p:cNvPr>
          <p:cNvCxnSpPr/>
          <p:nvPr/>
        </p:nvCxnSpPr>
        <p:spPr>
          <a:xfrm>
            <a:off x="1524000" y="5164216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E3FBAB8E-B22A-43F0-8E64-B8C83DB83692}"/>
              </a:ext>
            </a:extLst>
          </p:cNvPr>
          <p:cNvCxnSpPr/>
          <p:nvPr/>
        </p:nvCxnSpPr>
        <p:spPr>
          <a:xfrm>
            <a:off x="1524000" y="5159452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95F1CA26-8164-4921-9CED-EED7C3634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32824"/>
              </p:ext>
            </p:extLst>
          </p:nvPr>
        </p:nvGraphicFramePr>
        <p:xfrm>
          <a:off x="9317038" y="4105275"/>
          <a:ext cx="1293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95F1CA26-8164-4921-9CED-EED7C3634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4105275"/>
                        <a:ext cx="1293812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723783D8-CAEF-42F1-A98F-29F0828F8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3013"/>
              </p:ext>
            </p:extLst>
          </p:nvPr>
        </p:nvGraphicFramePr>
        <p:xfrm>
          <a:off x="9374188" y="5781675"/>
          <a:ext cx="1293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723783D8-CAEF-42F1-A98F-29F0828F8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8" y="5781675"/>
                        <a:ext cx="1293812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AE85BFDE-C1C9-4E20-8A71-FE902C623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48677"/>
              </p:ext>
            </p:extLst>
          </p:nvPr>
        </p:nvGraphicFramePr>
        <p:xfrm>
          <a:off x="9537700" y="4940300"/>
          <a:ext cx="800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AE85BFDE-C1C9-4E20-8A71-FE902C623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700" y="4940300"/>
                        <a:ext cx="8001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Rectangle 208">
            <a:extLst>
              <a:ext uri="{FF2B5EF4-FFF2-40B4-BE49-F238E27FC236}">
                <a16:creationId xmlns:a16="http://schemas.microsoft.com/office/drawing/2014/main" id="{279973A2-D45A-4570-B74B-8850AF026876}"/>
              </a:ext>
            </a:extLst>
          </p:cNvPr>
          <p:cNvSpPr/>
          <p:nvPr/>
        </p:nvSpPr>
        <p:spPr>
          <a:xfrm>
            <a:off x="3830638" y="3906916"/>
            <a:ext cx="792162" cy="2606675"/>
          </a:xfrm>
          <a:prstGeom prst="rect">
            <a:avLst/>
          </a:prstGeom>
          <a:solidFill>
            <a:srgbClr val="00B0F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3BEC2C31-CF5E-4C99-AC01-A959FA0903FE}"/>
              </a:ext>
            </a:extLst>
          </p:cNvPr>
          <p:cNvCxnSpPr/>
          <p:nvPr/>
        </p:nvCxnSpPr>
        <p:spPr>
          <a:xfrm rot="5400000" flipH="1" flipV="1">
            <a:off x="819151" y="5146753"/>
            <a:ext cx="2873375" cy="952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0193EDDF-3E63-4682-B590-C5FA967E1D5E}"/>
              </a:ext>
            </a:extLst>
          </p:cNvPr>
          <p:cNvCxnSpPr/>
          <p:nvPr/>
        </p:nvCxnSpPr>
        <p:spPr>
          <a:xfrm rot="5400000" flipH="1" flipV="1">
            <a:off x="5559425" y="5065790"/>
            <a:ext cx="2882900" cy="1905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Rectangle 209">
            <a:extLst>
              <a:ext uri="{FF2B5EF4-FFF2-40B4-BE49-F238E27FC236}">
                <a16:creationId xmlns:a16="http://schemas.microsoft.com/office/drawing/2014/main" id="{ADE9C69D-892C-41C2-88B5-64AE86F6735D}"/>
              </a:ext>
            </a:extLst>
          </p:cNvPr>
          <p:cNvSpPr/>
          <p:nvPr/>
        </p:nvSpPr>
        <p:spPr>
          <a:xfrm>
            <a:off x="4638676" y="3908503"/>
            <a:ext cx="790575" cy="2606675"/>
          </a:xfrm>
          <a:prstGeom prst="rect">
            <a:avLst/>
          </a:prstGeom>
          <a:solidFill>
            <a:srgbClr val="00B0F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1" name="Rectangle 210">
            <a:extLst>
              <a:ext uri="{FF2B5EF4-FFF2-40B4-BE49-F238E27FC236}">
                <a16:creationId xmlns:a16="http://schemas.microsoft.com/office/drawing/2014/main" id="{F0EF3FAD-F39C-4862-8999-AF375E770EDA}"/>
              </a:ext>
            </a:extLst>
          </p:cNvPr>
          <p:cNvSpPr/>
          <p:nvPr/>
        </p:nvSpPr>
        <p:spPr>
          <a:xfrm>
            <a:off x="5416551" y="3908503"/>
            <a:ext cx="790575" cy="2606675"/>
          </a:xfrm>
          <a:prstGeom prst="rect">
            <a:avLst/>
          </a:prstGeom>
          <a:solidFill>
            <a:srgbClr val="00B0F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2" name="Rectangle 211">
            <a:extLst>
              <a:ext uri="{FF2B5EF4-FFF2-40B4-BE49-F238E27FC236}">
                <a16:creationId xmlns:a16="http://schemas.microsoft.com/office/drawing/2014/main" id="{DD6CE0A3-4600-44B7-85D6-3F9B13803D4A}"/>
              </a:ext>
            </a:extLst>
          </p:cNvPr>
          <p:cNvSpPr/>
          <p:nvPr/>
        </p:nvSpPr>
        <p:spPr>
          <a:xfrm>
            <a:off x="6223001" y="3913266"/>
            <a:ext cx="792163" cy="2606675"/>
          </a:xfrm>
          <a:prstGeom prst="rect">
            <a:avLst/>
          </a:prstGeom>
          <a:solidFill>
            <a:srgbClr val="00B0F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3" name="Oval 212">
            <a:extLst>
              <a:ext uri="{FF2B5EF4-FFF2-40B4-BE49-F238E27FC236}">
                <a16:creationId xmlns:a16="http://schemas.microsoft.com/office/drawing/2014/main" id="{27CC0525-5584-4CEC-9377-7103F0E165F0}"/>
              </a:ext>
            </a:extLst>
          </p:cNvPr>
          <p:cNvSpPr/>
          <p:nvPr/>
        </p:nvSpPr>
        <p:spPr>
          <a:xfrm>
            <a:off x="3789363" y="4275215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4" name="Oval 213">
            <a:extLst>
              <a:ext uri="{FF2B5EF4-FFF2-40B4-BE49-F238E27FC236}">
                <a16:creationId xmlns:a16="http://schemas.microsoft.com/office/drawing/2014/main" id="{B8B48C36-DB5F-4192-85FA-E9A32D22ADC1}"/>
              </a:ext>
            </a:extLst>
          </p:cNvPr>
          <p:cNvSpPr/>
          <p:nvPr/>
        </p:nvSpPr>
        <p:spPr>
          <a:xfrm>
            <a:off x="4597401" y="5095952"/>
            <a:ext cx="80963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5" name="Oval 214">
            <a:extLst>
              <a:ext uri="{FF2B5EF4-FFF2-40B4-BE49-F238E27FC236}">
                <a16:creationId xmlns:a16="http://schemas.microsoft.com/office/drawing/2014/main" id="{27267532-62EA-4056-B073-EF3FE7B14B47}"/>
              </a:ext>
            </a:extLst>
          </p:cNvPr>
          <p:cNvSpPr/>
          <p:nvPr/>
        </p:nvSpPr>
        <p:spPr>
          <a:xfrm>
            <a:off x="5391151" y="5916691"/>
            <a:ext cx="80963" cy="968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161072A-ACBE-4509-818D-A261BF71B49C}"/>
              </a:ext>
            </a:extLst>
          </p:cNvPr>
          <p:cNvSpPr/>
          <p:nvPr/>
        </p:nvSpPr>
        <p:spPr>
          <a:xfrm>
            <a:off x="6184901" y="5100715"/>
            <a:ext cx="80963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7" name="Oval 216">
            <a:extLst>
              <a:ext uri="{FF2B5EF4-FFF2-40B4-BE49-F238E27FC236}">
                <a16:creationId xmlns:a16="http://schemas.microsoft.com/office/drawing/2014/main" id="{75FC7F3C-2D2B-4FBF-BE29-902282E8F36C}"/>
              </a:ext>
            </a:extLst>
          </p:cNvPr>
          <p:cNvSpPr/>
          <p:nvPr/>
        </p:nvSpPr>
        <p:spPr>
          <a:xfrm>
            <a:off x="6978650" y="4270452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B365F735-CD47-468F-A985-5DDF2DC29FB3}"/>
              </a:ext>
            </a:extLst>
          </p:cNvPr>
          <p:cNvCxnSpPr/>
          <p:nvPr/>
        </p:nvCxnSpPr>
        <p:spPr>
          <a:xfrm flipV="1">
            <a:off x="3843338" y="3687840"/>
            <a:ext cx="3167062" cy="0"/>
          </a:xfrm>
          <a:prstGeom prst="straightConnector1">
            <a:avLst/>
          </a:prstGeom>
          <a:ln w="22225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66A6B964-CB28-4E84-B86A-3C7C83136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34709"/>
              </p:ext>
            </p:extLst>
          </p:nvPr>
        </p:nvGraphicFramePr>
        <p:xfrm>
          <a:off x="5233988" y="3557666"/>
          <a:ext cx="4381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091" imgH="177646" progId="Equation.DSMT4">
                  <p:embed/>
                </p:oleObj>
              </mc:Choice>
              <mc:Fallback>
                <p:oleObj name="Equation" r:id="rId11" imgW="241091" imgH="177646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66A6B964-CB28-4E84-B86A-3C7C83136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3557666"/>
                        <a:ext cx="438150" cy="32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Freeform 196">
            <a:extLst>
              <a:ext uri="{FF2B5EF4-FFF2-40B4-BE49-F238E27FC236}">
                <a16:creationId xmlns:a16="http://schemas.microsoft.com/office/drawing/2014/main" id="{F8405EA9-9330-4B6E-B97A-E51272F69976}"/>
              </a:ext>
            </a:extLst>
          </p:cNvPr>
          <p:cNvSpPr>
            <a:spLocks/>
          </p:cNvSpPr>
          <p:nvPr/>
        </p:nvSpPr>
        <p:spPr bwMode="auto">
          <a:xfrm>
            <a:off x="3835400" y="4326016"/>
            <a:ext cx="3168650" cy="1654175"/>
          </a:xfrm>
          <a:custGeom>
            <a:avLst/>
            <a:gdLst>
              <a:gd name="T0" fmla="*/ 2147483646 w 471"/>
              <a:gd name="T1" fmla="*/ 0 h 391"/>
              <a:gd name="T2" fmla="*/ 2147483646 w 471"/>
              <a:gd name="T3" fmla="*/ 2147483646 h 391"/>
              <a:gd name="T4" fmla="*/ 2147483646 w 471"/>
              <a:gd name="T5" fmla="*/ 2147483646 h 391"/>
              <a:gd name="T6" fmla="*/ 2147483646 w 471"/>
              <a:gd name="T7" fmla="*/ 2147483646 h 391"/>
              <a:gd name="T8" fmla="*/ 2147483646 w 471"/>
              <a:gd name="T9" fmla="*/ 2147483646 h 391"/>
              <a:gd name="T10" fmla="*/ 2147483646 w 471"/>
              <a:gd name="T11" fmla="*/ 2147483646 h 391"/>
              <a:gd name="T12" fmla="*/ 2147483646 w 471"/>
              <a:gd name="T13" fmla="*/ 2147483646 h 391"/>
              <a:gd name="T14" fmla="*/ 2147483646 w 471"/>
              <a:gd name="T15" fmla="*/ 2147483646 h 391"/>
              <a:gd name="T16" fmla="*/ 2147483646 w 471"/>
              <a:gd name="T17" fmla="*/ 2147483646 h 391"/>
              <a:gd name="T18" fmla="*/ 2147483646 w 471"/>
              <a:gd name="T19" fmla="*/ 2147483646 h 391"/>
              <a:gd name="T20" fmla="*/ 2147483646 w 471"/>
              <a:gd name="T21" fmla="*/ 2147483646 h 391"/>
              <a:gd name="T22" fmla="*/ 2147483646 w 471"/>
              <a:gd name="T23" fmla="*/ 2147483646 h 391"/>
              <a:gd name="T24" fmla="*/ 2147483646 w 471"/>
              <a:gd name="T25" fmla="*/ 2147483646 h 391"/>
              <a:gd name="T26" fmla="*/ 2147483646 w 471"/>
              <a:gd name="T27" fmla="*/ 2147483646 h 391"/>
              <a:gd name="T28" fmla="*/ 2147483646 w 471"/>
              <a:gd name="T29" fmla="*/ 2147483646 h 391"/>
              <a:gd name="T30" fmla="*/ 2147483646 w 471"/>
              <a:gd name="T31" fmla="*/ 2147483646 h 391"/>
              <a:gd name="T32" fmla="*/ 2147483646 w 471"/>
              <a:gd name="T33" fmla="*/ 2147483646 h 391"/>
              <a:gd name="T34" fmla="*/ 2147483646 w 471"/>
              <a:gd name="T35" fmla="*/ 2147483646 h 391"/>
              <a:gd name="T36" fmla="*/ 2147483646 w 471"/>
              <a:gd name="T37" fmla="*/ 2147483646 h 391"/>
              <a:gd name="T38" fmla="*/ 2147483646 w 471"/>
              <a:gd name="T39" fmla="*/ 2147483646 h 391"/>
              <a:gd name="T40" fmla="*/ 2147483646 w 471"/>
              <a:gd name="T41" fmla="*/ 2147483646 h 391"/>
              <a:gd name="T42" fmla="*/ 2147483646 w 471"/>
              <a:gd name="T43" fmla="*/ 2147483646 h 391"/>
              <a:gd name="T44" fmla="*/ 2147483646 w 471"/>
              <a:gd name="T45" fmla="*/ 2147483646 h 391"/>
              <a:gd name="T46" fmla="*/ 2147483646 w 471"/>
              <a:gd name="T47" fmla="*/ 2147483646 h 391"/>
              <a:gd name="T48" fmla="*/ 2147483646 w 471"/>
              <a:gd name="T49" fmla="*/ 2147483646 h 391"/>
              <a:gd name="T50" fmla="*/ 2147483646 w 471"/>
              <a:gd name="T51" fmla="*/ 2147483646 h 391"/>
              <a:gd name="T52" fmla="*/ 2147483646 w 471"/>
              <a:gd name="T53" fmla="*/ 2147483646 h 391"/>
              <a:gd name="T54" fmla="*/ 2147483646 w 471"/>
              <a:gd name="T55" fmla="*/ 2147483646 h 391"/>
              <a:gd name="T56" fmla="*/ 2147483646 w 471"/>
              <a:gd name="T57" fmla="*/ 2147483646 h 391"/>
              <a:gd name="T58" fmla="*/ 2147483646 w 471"/>
              <a:gd name="T59" fmla="*/ 2147483646 h 391"/>
              <a:gd name="T60" fmla="*/ 2147483646 w 471"/>
              <a:gd name="T61" fmla="*/ 2147483646 h 391"/>
              <a:gd name="T62" fmla="*/ 2147483646 w 471"/>
              <a:gd name="T63" fmla="*/ 2147483646 h 391"/>
              <a:gd name="T64" fmla="*/ 2147483646 w 471"/>
              <a:gd name="T65" fmla="*/ 2147483646 h 391"/>
              <a:gd name="T66" fmla="*/ 2147483646 w 471"/>
              <a:gd name="T67" fmla="*/ 2147483646 h 391"/>
              <a:gd name="T68" fmla="*/ 2147483646 w 471"/>
              <a:gd name="T69" fmla="*/ 2147483646 h 391"/>
              <a:gd name="T70" fmla="*/ 2147483646 w 471"/>
              <a:gd name="T71" fmla="*/ 2147483646 h 391"/>
              <a:gd name="T72" fmla="*/ 2147483646 w 471"/>
              <a:gd name="T73" fmla="*/ 2147483646 h 391"/>
              <a:gd name="T74" fmla="*/ 2147483646 w 471"/>
              <a:gd name="T75" fmla="*/ 2147483646 h 391"/>
              <a:gd name="T76" fmla="*/ 2147483646 w 471"/>
              <a:gd name="T77" fmla="*/ 2147483646 h 391"/>
              <a:gd name="T78" fmla="*/ 2147483646 w 471"/>
              <a:gd name="T79" fmla="*/ 2147483646 h 391"/>
              <a:gd name="T80" fmla="*/ 2147483646 w 471"/>
              <a:gd name="T81" fmla="*/ 2147483646 h 391"/>
              <a:gd name="T82" fmla="*/ 2147483646 w 471"/>
              <a:gd name="T83" fmla="*/ 2147483646 h 391"/>
              <a:gd name="T84" fmla="*/ 2147483646 w 471"/>
              <a:gd name="T85" fmla="*/ 2147483646 h 391"/>
              <a:gd name="T86" fmla="*/ 2147483646 w 471"/>
              <a:gd name="T87" fmla="*/ 2147483646 h 391"/>
              <a:gd name="T88" fmla="*/ 2147483646 w 471"/>
              <a:gd name="T89" fmla="*/ 2147483646 h 391"/>
              <a:gd name="T90" fmla="*/ 2147483646 w 471"/>
              <a:gd name="T91" fmla="*/ 2147483646 h 391"/>
              <a:gd name="T92" fmla="*/ 2147483646 w 471"/>
              <a:gd name="T93" fmla="*/ 2147483646 h 391"/>
              <a:gd name="T94" fmla="*/ 2147483646 w 471"/>
              <a:gd name="T95" fmla="*/ 2147483646 h 391"/>
              <a:gd name="T96" fmla="*/ 2147483646 w 471"/>
              <a:gd name="T97" fmla="*/ 2147483646 h 391"/>
              <a:gd name="T98" fmla="*/ 2147483646 w 471"/>
              <a:gd name="T99" fmla="*/ 2147483646 h 391"/>
              <a:gd name="T100" fmla="*/ 2147483646 w 471"/>
              <a:gd name="T101" fmla="*/ 2147483646 h 391"/>
              <a:gd name="T102" fmla="*/ 2147483646 w 471"/>
              <a:gd name="T103" fmla="*/ 2147483646 h 391"/>
              <a:gd name="T104" fmla="*/ 2147483646 w 471"/>
              <a:gd name="T105" fmla="*/ 2147483646 h 391"/>
              <a:gd name="T106" fmla="*/ 2147483646 w 471"/>
              <a:gd name="T107" fmla="*/ 2147483646 h 391"/>
              <a:gd name="T108" fmla="*/ 2147483646 w 471"/>
              <a:gd name="T109" fmla="*/ 2147483646 h 391"/>
              <a:gd name="T110" fmla="*/ 2147483646 w 471"/>
              <a:gd name="T111" fmla="*/ 2147483646 h 391"/>
              <a:gd name="T112" fmla="*/ 2147483646 w 471"/>
              <a:gd name="T113" fmla="*/ 2147483646 h 391"/>
              <a:gd name="T114" fmla="*/ 2147483646 w 471"/>
              <a:gd name="T115" fmla="*/ 2147483646 h 391"/>
              <a:gd name="T116" fmla="*/ 2147483646 w 471"/>
              <a:gd name="T117" fmla="*/ 0 h 3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1"/>
              <a:gd name="T178" fmla="*/ 0 h 391"/>
              <a:gd name="T179" fmla="*/ 471 w 471"/>
              <a:gd name="T180" fmla="*/ 391 h 3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1" h="391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4" y="3"/>
                </a:lnTo>
                <a:lnTo>
                  <a:pt x="16" y="4"/>
                </a:lnTo>
                <a:lnTo>
                  <a:pt x="18" y="5"/>
                </a:lnTo>
                <a:lnTo>
                  <a:pt x="20" y="6"/>
                </a:lnTo>
                <a:lnTo>
                  <a:pt x="22" y="8"/>
                </a:lnTo>
                <a:lnTo>
                  <a:pt x="24" y="9"/>
                </a:lnTo>
                <a:lnTo>
                  <a:pt x="26" y="11"/>
                </a:lnTo>
                <a:lnTo>
                  <a:pt x="28" y="13"/>
                </a:lnTo>
                <a:lnTo>
                  <a:pt x="30" y="15"/>
                </a:lnTo>
                <a:lnTo>
                  <a:pt x="32" y="17"/>
                </a:lnTo>
                <a:lnTo>
                  <a:pt x="34" y="19"/>
                </a:lnTo>
                <a:lnTo>
                  <a:pt x="36" y="21"/>
                </a:lnTo>
                <a:lnTo>
                  <a:pt x="38" y="24"/>
                </a:lnTo>
                <a:lnTo>
                  <a:pt x="40" y="26"/>
                </a:lnTo>
                <a:lnTo>
                  <a:pt x="42" y="29"/>
                </a:lnTo>
                <a:lnTo>
                  <a:pt x="44" y="32"/>
                </a:lnTo>
                <a:lnTo>
                  <a:pt x="46" y="35"/>
                </a:lnTo>
                <a:lnTo>
                  <a:pt x="48" y="38"/>
                </a:lnTo>
                <a:lnTo>
                  <a:pt x="50" y="41"/>
                </a:lnTo>
                <a:lnTo>
                  <a:pt x="52" y="44"/>
                </a:lnTo>
                <a:lnTo>
                  <a:pt x="54" y="48"/>
                </a:lnTo>
                <a:lnTo>
                  <a:pt x="56" y="51"/>
                </a:lnTo>
                <a:lnTo>
                  <a:pt x="58" y="55"/>
                </a:lnTo>
                <a:lnTo>
                  <a:pt x="60" y="58"/>
                </a:lnTo>
                <a:lnTo>
                  <a:pt x="62" y="62"/>
                </a:lnTo>
                <a:lnTo>
                  <a:pt x="64" y="66"/>
                </a:lnTo>
                <a:lnTo>
                  <a:pt x="66" y="70"/>
                </a:lnTo>
                <a:lnTo>
                  <a:pt x="68" y="74"/>
                </a:lnTo>
                <a:lnTo>
                  <a:pt x="70" y="78"/>
                </a:lnTo>
                <a:lnTo>
                  <a:pt x="72" y="82"/>
                </a:lnTo>
                <a:lnTo>
                  <a:pt x="74" y="87"/>
                </a:lnTo>
                <a:lnTo>
                  <a:pt x="76" y="91"/>
                </a:lnTo>
                <a:lnTo>
                  <a:pt x="78" y="95"/>
                </a:lnTo>
                <a:lnTo>
                  <a:pt x="80" y="100"/>
                </a:lnTo>
                <a:lnTo>
                  <a:pt x="82" y="104"/>
                </a:lnTo>
                <a:lnTo>
                  <a:pt x="84" y="109"/>
                </a:lnTo>
                <a:lnTo>
                  <a:pt x="86" y="114"/>
                </a:lnTo>
                <a:lnTo>
                  <a:pt x="88" y="119"/>
                </a:lnTo>
                <a:lnTo>
                  <a:pt x="90" y="123"/>
                </a:lnTo>
                <a:lnTo>
                  <a:pt x="92" y="128"/>
                </a:lnTo>
                <a:lnTo>
                  <a:pt x="94" y="133"/>
                </a:lnTo>
                <a:lnTo>
                  <a:pt x="96" y="138"/>
                </a:lnTo>
                <a:lnTo>
                  <a:pt x="98" y="143"/>
                </a:lnTo>
                <a:lnTo>
                  <a:pt x="100" y="148"/>
                </a:lnTo>
                <a:lnTo>
                  <a:pt x="102" y="153"/>
                </a:lnTo>
                <a:lnTo>
                  <a:pt x="104" y="158"/>
                </a:lnTo>
                <a:lnTo>
                  <a:pt x="106" y="163"/>
                </a:lnTo>
                <a:lnTo>
                  <a:pt x="108" y="169"/>
                </a:lnTo>
                <a:lnTo>
                  <a:pt x="110" y="174"/>
                </a:lnTo>
                <a:lnTo>
                  <a:pt x="112" y="179"/>
                </a:lnTo>
                <a:lnTo>
                  <a:pt x="114" y="184"/>
                </a:lnTo>
                <a:lnTo>
                  <a:pt x="116" y="189"/>
                </a:lnTo>
                <a:lnTo>
                  <a:pt x="118" y="195"/>
                </a:lnTo>
                <a:lnTo>
                  <a:pt x="120" y="200"/>
                </a:lnTo>
                <a:lnTo>
                  <a:pt x="122" y="205"/>
                </a:lnTo>
                <a:lnTo>
                  <a:pt x="124" y="210"/>
                </a:lnTo>
                <a:lnTo>
                  <a:pt x="126" y="215"/>
                </a:lnTo>
                <a:lnTo>
                  <a:pt x="128" y="221"/>
                </a:lnTo>
                <a:lnTo>
                  <a:pt x="130" y="226"/>
                </a:lnTo>
                <a:lnTo>
                  <a:pt x="132" y="231"/>
                </a:lnTo>
                <a:lnTo>
                  <a:pt x="134" y="236"/>
                </a:lnTo>
                <a:lnTo>
                  <a:pt x="136" y="241"/>
                </a:lnTo>
                <a:lnTo>
                  <a:pt x="138" y="246"/>
                </a:lnTo>
                <a:lnTo>
                  <a:pt x="140" y="251"/>
                </a:lnTo>
                <a:lnTo>
                  <a:pt x="142" y="256"/>
                </a:lnTo>
                <a:lnTo>
                  <a:pt x="144" y="261"/>
                </a:lnTo>
                <a:lnTo>
                  <a:pt x="146" y="266"/>
                </a:lnTo>
                <a:lnTo>
                  <a:pt x="148" y="271"/>
                </a:lnTo>
                <a:lnTo>
                  <a:pt x="150" y="276"/>
                </a:lnTo>
                <a:lnTo>
                  <a:pt x="152" y="280"/>
                </a:lnTo>
                <a:lnTo>
                  <a:pt x="154" y="285"/>
                </a:lnTo>
                <a:lnTo>
                  <a:pt x="156" y="290"/>
                </a:lnTo>
                <a:lnTo>
                  <a:pt x="158" y="294"/>
                </a:lnTo>
                <a:lnTo>
                  <a:pt x="160" y="299"/>
                </a:lnTo>
                <a:lnTo>
                  <a:pt x="162" y="303"/>
                </a:lnTo>
                <a:lnTo>
                  <a:pt x="164" y="307"/>
                </a:lnTo>
                <a:lnTo>
                  <a:pt x="166" y="311"/>
                </a:lnTo>
                <a:lnTo>
                  <a:pt x="168" y="316"/>
                </a:lnTo>
                <a:lnTo>
                  <a:pt x="170" y="320"/>
                </a:lnTo>
                <a:lnTo>
                  <a:pt x="172" y="324"/>
                </a:lnTo>
                <a:lnTo>
                  <a:pt x="174" y="328"/>
                </a:lnTo>
                <a:lnTo>
                  <a:pt x="176" y="331"/>
                </a:lnTo>
                <a:lnTo>
                  <a:pt x="178" y="335"/>
                </a:lnTo>
                <a:lnTo>
                  <a:pt x="180" y="339"/>
                </a:lnTo>
                <a:lnTo>
                  <a:pt x="182" y="342"/>
                </a:lnTo>
                <a:lnTo>
                  <a:pt x="184" y="346"/>
                </a:lnTo>
                <a:lnTo>
                  <a:pt x="186" y="349"/>
                </a:lnTo>
                <a:lnTo>
                  <a:pt x="188" y="352"/>
                </a:lnTo>
                <a:lnTo>
                  <a:pt x="190" y="355"/>
                </a:lnTo>
                <a:lnTo>
                  <a:pt x="192" y="358"/>
                </a:lnTo>
                <a:lnTo>
                  <a:pt x="194" y="361"/>
                </a:lnTo>
                <a:lnTo>
                  <a:pt x="196" y="364"/>
                </a:lnTo>
                <a:lnTo>
                  <a:pt x="198" y="366"/>
                </a:lnTo>
                <a:lnTo>
                  <a:pt x="200" y="369"/>
                </a:lnTo>
                <a:lnTo>
                  <a:pt x="202" y="371"/>
                </a:lnTo>
                <a:lnTo>
                  <a:pt x="204" y="373"/>
                </a:lnTo>
                <a:lnTo>
                  <a:pt x="206" y="375"/>
                </a:lnTo>
                <a:lnTo>
                  <a:pt x="208" y="377"/>
                </a:lnTo>
                <a:lnTo>
                  <a:pt x="210" y="379"/>
                </a:lnTo>
                <a:lnTo>
                  <a:pt x="212" y="381"/>
                </a:lnTo>
                <a:lnTo>
                  <a:pt x="214" y="382"/>
                </a:lnTo>
                <a:lnTo>
                  <a:pt x="216" y="384"/>
                </a:lnTo>
                <a:lnTo>
                  <a:pt x="218" y="385"/>
                </a:lnTo>
                <a:lnTo>
                  <a:pt x="220" y="386"/>
                </a:lnTo>
                <a:lnTo>
                  <a:pt x="222" y="387"/>
                </a:lnTo>
                <a:lnTo>
                  <a:pt x="224" y="388"/>
                </a:lnTo>
                <a:lnTo>
                  <a:pt x="226" y="389"/>
                </a:lnTo>
                <a:lnTo>
                  <a:pt x="228" y="390"/>
                </a:lnTo>
                <a:lnTo>
                  <a:pt x="230" y="390"/>
                </a:lnTo>
                <a:lnTo>
                  <a:pt x="232" y="391"/>
                </a:lnTo>
                <a:lnTo>
                  <a:pt x="234" y="391"/>
                </a:lnTo>
                <a:lnTo>
                  <a:pt x="236" y="391"/>
                </a:lnTo>
                <a:lnTo>
                  <a:pt x="238" y="391"/>
                </a:lnTo>
                <a:lnTo>
                  <a:pt x="240" y="391"/>
                </a:lnTo>
                <a:lnTo>
                  <a:pt x="242" y="390"/>
                </a:lnTo>
                <a:lnTo>
                  <a:pt x="244" y="390"/>
                </a:lnTo>
                <a:lnTo>
                  <a:pt x="246" y="389"/>
                </a:lnTo>
                <a:lnTo>
                  <a:pt x="248" y="388"/>
                </a:lnTo>
                <a:lnTo>
                  <a:pt x="250" y="388"/>
                </a:lnTo>
                <a:lnTo>
                  <a:pt x="252" y="387"/>
                </a:lnTo>
                <a:lnTo>
                  <a:pt x="254" y="385"/>
                </a:lnTo>
                <a:lnTo>
                  <a:pt x="256" y="384"/>
                </a:lnTo>
                <a:lnTo>
                  <a:pt x="258" y="383"/>
                </a:lnTo>
                <a:lnTo>
                  <a:pt x="260" y="381"/>
                </a:lnTo>
                <a:lnTo>
                  <a:pt x="262" y="379"/>
                </a:lnTo>
                <a:lnTo>
                  <a:pt x="264" y="378"/>
                </a:lnTo>
                <a:lnTo>
                  <a:pt x="266" y="376"/>
                </a:lnTo>
                <a:lnTo>
                  <a:pt x="268" y="374"/>
                </a:lnTo>
                <a:lnTo>
                  <a:pt x="270" y="371"/>
                </a:lnTo>
                <a:lnTo>
                  <a:pt x="272" y="369"/>
                </a:lnTo>
                <a:lnTo>
                  <a:pt x="274" y="367"/>
                </a:lnTo>
                <a:lnTo>
                  <a:pt x="276" y="364"/>
                </a:lnTo>
                <a:lnTo>
                  <a:pt x="278" y="361"/>
                </a:lnTo>
                <a:lnTo>
                  <a:pt x="280" y="358"/>
                </a:lnTo>
                <a:lnTo>
                  <a:pt x="282" y="356"/>
                </a:lnTo>
                <a:lnTo>
                  <a:pt x="284" y="353"/>
                </a:lnTo>
                <a:lnTo>
                  <a:pt x="286" y="349"/>
                </a:lnTo>
                <a:lnTo>
                  <a:pt x="288" y="346"/>
                </a:lnTo>
                <a:lnTo>
                  <a:pt x="290" y="343"/>
                </a:lnTo>
                <a:lnTo>
                  <a:pt x="292" y="339"/>
                </a:lnTo>
                <a:lnTo>
                  <a:pt x="294" y="336"/>
                </a:lnTo>
                <a:lnTo>
                  <a:pt x="296" y="332"/>
                </a:lnTo>
                <a:lnTo>
                  <a:pt x="298" y="328"/>
                </a:lnTo>
                <a:lnTo>
                  <a:pt x="300" y="324"/>
                </a:lnTo>
                <a:lnTo>
                  <a:pt x="302" y="320"/>
                </a:lnTo>
                <a:lnTo>
                  <a:pt x="304" y="316"/>
                </a:lnTo>
                <a:lnTo>
                  <a:pt x="306" y="312"/>
                </a:lnTo>
                <a:lnTo>
                  <a:pt x="308" y="308"/>
                </a:lnTo>
                <a:lnTo>
                  <a:pt x="310" y="304"/>
                </a:lnTo>
                <a:lnTo>
                  <a:pt x="312" y="299"/>
                </a:lnTo>
                <a:lnTo>
                  <a:pt x="314" y="295"/>
                </a:lnTo>
                <a:lnTo>
                  <a:pt x="316" y="290"/>
                </a:lnTo>
                <a:lnTo>
                  <a:pt x="318" y="286"/>
                </a:lnTo>
                <a:lnTo>
                  <a:pt x="320" y="281"/>
                </a:lnTo>
                <a:lnTo>
                  <a:pt x="322" y="276"/>
                </a:lnTo>
                <a:lnTo>
                  <a:pt x="324" y="272"/>
                </a:lnTo>
                <a:lnTo>
                  <a:pt x="326" y="267"/>
                </a:lnTo>
                <a:lnTo>
                  <a:pt x="328" y="262"/>
                </a:lnTo>
                <a:lnTo>
                  <a:pt x="330" y="257"/>
                </a:lnTo>
                <a:lnTo>
                  <a:pt x="332" y="252"/>
                </a:lnTo>
                <a:lnTo>
                  <a:pt x="334" y="247"/>
                </a:lnTo>
                <a:lnTo>
                  <a:pt x="336" y="242"/>
                </a:lnTo>
                <a:lnTo>
                  <a:pt x="338" y="237"/>
                </a:lnTo>
                <a:lnTo>
                  <a:pt x="340" y="232"/>
                </a:lnTo>
                <a:lnTo>
                  <a:pt x="342" y="227"/>
                </a:lnTo>
                <a:lnTo>
                  <a:pt x="344" y="222"/>
                </a:lnTo>
                <a:lnTo>
                  <a:pt x="346" y="216"/>
                </a:lnTo>
                <a:lnTo>
                  <a:pt x="348" y="211"/>
                </a:lnTo>
                <a:lnTo>
                  <a:pt x="350" y="206"/>
                </a:lnTo>
                <a:lnTo>
                  <a:pt x="352" y="201"/>
                </a:lnTo>
                <a:lnTo>
                  <a:pt x="354" y="196"/>
                </a:lnTo>
                <a:lnTo>
                  <a:pt x="356" y="190"/>
                </a:lnTo>
                <a:lnTo>
                  <a:pt x="358" y="185"/>
                </a:lnTo>
                <a:lnTo>
                  <a:pt x="360" y="180"/>
                </a:lnTo>
                <a:lnTo>
                  <a:pt x="362" y="175"/>
                </a:lnTo>
                <a:lnTo>
                  <a:pt x="364" y="170"/>
                </a:lnTo>
                <a:lnTo>
                  <a:pt x="366" y="164"/>
                </a:lnTo>
                <a:lnTo>
                  <a:pt x="368" y="159"/>
                </a:lnTo>
                <a:lnTo>
                  <a:pt x="370" y="154"/>
                </a:lnTo>
                <a:lnTo>
                  <a:pt x="372" y="149"/>
                </a:lnTo>
                <a:lnTo>
                  <a:pt x="374" y="144"/>
                </a:lnTo>
                <a:lnTo>
                  <a:pt x="376" y="139"/>
                </a:lnTo>
                <a:lnTo>
                  <a:pt x="378" y="134"/>
                </a:lnTo>
                <a:lnTo>
                  <a:pt x="380" y="129"/>
                </a:lnTo>
                <a:lnTo>
                  <a:pt x="382" y="124"/>
                </a:lnTo>
                <a:lnTo>
                  <a:pt x="384" y="119"/>
                </a:lnTo>
                <a:lnTo>
                  <a:pt x="386" y="115"/>
                </a:lnTo>
                <a:lnTo>
                  <a:pt x="388" y="110"/>
                </a:lnTo>
                <a:lnTo>
                  <a:pt x="390" y="105"/>
                </a:lnTo>
                <a:lnTo>
                  <a:pt x="392" y="101"/>
                </a:lnTo>
                <a:lnTo>
                  <a:pt x="394" y="96"/>
                </a:lnTo>
                <a:lnTo>
                  <a:pt x="396" y="92"/>
                </a:lnTo>
                <a:lnTo>
                  <a:pt x="398" y="87"/>
                </a:lnTo>
                <a:lnTo>
                  <a:pt x="400" y="83"/>
                </a:lnTo>
                <a:lnTo>
                  <a:pt x="402" y="79"/>
                </a:lnTo>
                <a:lnTo>
                  <a:pt x="404" y="75"/>
                </a:lnTo>
                <a:lnTo>
                  <a:pt x="406" y="71"/>
                </a:lnTo>
                <a:lnTo>
                  <a:pt x="408" y="67"/>
                </a:lnTo>
                <a:lnTo>
                  <a:pt x="410" y="63"/>
                </a:lnTo>
                <a:lnTo>
                  <a:pt x="412" y="59"/>
                </a:lnTo>
                <a:lnTo>
                  <a:pt x="414" y="55"/>
                </a:lnTo>
                <a:lnTo>
                  <a:pt x="416" y="52"/>
                </a:lnTo>
                <a:lnTo>
                  <a:pt x="418" y="48"/>
                </a:lnTo>
                <a:lnTo>
                  <a:pt x="420" y="45"/>
                </a:lnTo>
                <a:lnTo>
                  <a:pt x="422" y="42"/>
                </a:lnTo>
                <a:lnTo>
                  <a:pt x="424" y="38"/>
                </a:lnTo>
                <a:lnTo>
                  <a:pt x="426" y="35"/>
                </a:lnTo>
                <a:lnTo>
                  <a:pt x="428" y="32"/>
                </a:lnTo>
                <a:lnTo>
                  <a:pt x="430" y="30"/>
                </a:lnTo>
                <a:lnTo>
                  <a:pt x="432" y="27"/>
                </a:lnTo>
                <a:lnTo>
                  <a:pt x="434" y="24"/>
                </a:lnTo>
                <a:lnTo>
                  <a:pt x="436" y="22"/>
                </a:lnTo>
                <a:lnTo>
                  <a:pt x="438" y="19"/>
                </a:lnTo>
                <a:lnTo>
                  <a:pt x="440" y="17"/>
                </a:lnTo>
                <a:lnTo>
                  <a:pt x="442" y="15"/>
                </a:lnTo>
                <a:lnTo>
                  <a:pt x="444" y="13"/>
                </a:lnTo>
                <a:lnTo>
                  <a:pt x="446" y="11"/>
                </a:lnTo>
                <a:lnTo>
                  <a:pt x="448" y="10"/>
                </a:lnTo>
                <a:lnTo>
                  <a:pt x="450" y="8"/>
                </a:lnTo>
                <a:lnTo>
                  <a:pt x="452" y="7"/>
                </a:lnTo>
                <a:lnTo>
                  <a:pt x="454" y="5"/>
                </a:lnTo>
                <a:lnTo>
                  <a:pt x="456" y="4"/>
                </a:lnTo>
                <a:lnTo>
                  <a:pt x="458" y="3"/>
                </a:lnTo>
                <a:lnTo>
                  <a:pt x="460" y="2"/>
                </a:lnTo>
                <a:lnTo>
                  <a:pt x="462" y="2"/>
                </a:lnTo>
                <a:lnTo>
                  <a:pt x="464" y="1"/>
                </a:lnTo>
                <a:lnTo>
                  <a:pt x="466" y="0"/>
                </a:lnTo>
                <a:lnTo>
                  <a:pt x="468" y="0"/>
                </a:lnTo>
                <a:lnTo>
                  <a:pt x="470" y="0"/>
                </a:lnTo>
                <a:lnTo>
                  <a:pt x="471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Freeform 196">
            <a:extLst>
              <a:ext uri="{FF2B5EF4-FFF2-40B4-BE49-F238E27FC236}">
                <a16:creationId xmlns:a16="http://schemas.microsoft.com/office/drawing/2014/main" id="{74B5AB7D-B4DB-4487-A9F3-3C8AB3DEC2E8}"/>
              </a:ext>
            </a:extLst>
          </p:cNvPr>
          <p:cNvSpPr>
            <a:spLocks/>
          </p:cNvSpPr>
          <p:nvPr/>
        </p:nvSpPr>
        <p:spPr bwMode="auto">
          <a:xfrm>
            <a:off x="7004050" y="4341891"/>
            <a:ext cx="3168650" cy="1654175"/>
          </a:xfrm>
          <a:custGeom>
            <a:avLst/>
            <a:gdLst>
              <a:gd name="T0" fmla="*/ 2147483646 w 471"/>
              <a:gd name="T1" fmla="*/ 0 h 391"/>
              <a:gd name="T2" fmla="*/ 2147483646 w 471"/>
              <a:gd name="T3" fmla="*/ 2147483646 h 391"/>
              <a:gd name="T4" fmla="*/ 2147483646 w 471"/>
              <a:gd name="T5" fmla="*/ 2147483646 h 391"/>
              <a:gd name="T6" fmla="*/ 2147483646 w 471"/>
              <a:gd name="T7" fmla="*/ 2147483646 h 391"/>
              <a:gd name="T8" fmla="*/ 2147483646 w 471"/>
              <a:gd name="T9" fmla="*/ 2147483646 h 391"/>
              <a:gd name="T10" fmla="*/ 2147483646 w 471"/>
              <a:gd name="T11" fmla="*/ 2147483646 h 391"/>
              <a:gd name="T12" fmla="*/ 2147483646 w 471"/>
              <a:gd name="T13" fmla="*/ 2147483646 h 391"/>
              <a:gd name="T14" fmla="*/ 2147483646 w 471"/>
              <a:gd name="T15" fmla="*/ 2147483646 h 391"/>
              <a:gd name="T16" fmla="*/ 2147483646 w 471"/>
              <a:gd name="T17" fmla="*/ 2147483646 h 391"/>
              <a:gd name="T18" fmla="*/ 2147483646 w 471"/>
              <a:gd name="T19" fmla="*/ 2147483646 h 391"/>
              <a:gd name="T20" fmla="*/ 2147483646 w 471"/>
              <a:gd name="T21" fmla="*/ 2147483646 h 391"/>
              <a:gd name="T22" fmla="*/ 2147483646 w 471"/>
              <a:gd name="T23" fmla="*/ 2147483646 h 391"/>
              <a:gd name="T24" fmla="*/ 2147483646 w 471"/>
              <a:gd name="T25" fmla="*/ 2147483646 h 391"/>
              <a:gd name="T26" fmla="*/ 2147483646 w 471"/>
              <a:gd name="T27" fmla="*/ 2147483646 h 391"/>
              <a:gd name="T28" fmla="*/ 2147483646 w 471"/>
              <a:gd name="T29" fmla="*/ 2147483646 h 391"/>
              <a:gd name="T30" fmla="*/ 2147483646 w 471"/>
              <a:gd name="T31" fmla="*/ 2147483646 h 391"/>
              <a:gd name="T32" fmla="*/ 2147483646 w 471"/>
              <a:gd name="T33" fmla="*/ 2147483646 h 391"/>
              <a:gd name="T34" fmla="*/ 2147483646 w 471"/>
              <a:gd name="T35" fmla="*/ 2147483646 h 391"/>
              <a:gd name="T36" fmla="*/ 2147483646 w 471"/>
              <a:gd name="T37" fmla="*/ 2147483646 h 391"/>
              <a:gd name="T38" fmla="*/ 2147483646 w 471"/>
              <a:gd name="T39" fmla="*/ 2147483646 h 391"/>
              <a:gd name="T40" fmla="*/ 2147483646 w 471"/>
              <a:gd name="T41" fmla="*/ 2147483646 h 391"/>
              <a:gd name="T42" fmla="*/ 2147483646 w 471"/>
              <a:gd name="T43" fmla="*/ 2147483646 h 391"/>
              <a:gd name="T44" fmla="*/ 2147483646 w 471"/>
              <a:gd name="T45" fmla="*/ 2147483646 h 391"/>
              <a:gd name="T46" fmla="*/ 2147483646 w 471"/>
              <a:gd name="T47" fmla="*/ 2147483646 h 391"/>
              <a:gd name="T48" fmla="*/ 2147483646 w 471"/>
              <a:gd name="T49" fmla="*/ 2147483646 h 391"/>
              <a:gd name="T50" fmla="*/ 2147483646 w 471"/>
              <a:gd name="T51" fmla="*/ 2147483646 h 391"/>
              <a:gd name="T52" fmla="*/ 2147483646 w 471"/>
              <a:gd name="T53" fmla="*/ 2147483646 h 391"/>
              <a:gd name="T54" fmla="*/ 2147483646 w 471"/>
              <a:gd name="T55" fmla="*/ 2147483646 h 391"/>
              <a:gd name="T56" fmla="*/ 2147483646 w 471"/>
              <a:gd name="T57" fmla="*/ 2147483646 h 391"/>
              <a:gd name="T58" fmla="*/ 2147483646 w 471"/>
              <a:gd name="T59" fmla="*/ 2147483646 h 391"/>
              <a:gd name="T60" fmla="*/ 2147483646 w 471"/>
              <a:gd name="T61" fmla="*/ 2147483646 h 391"/>
              <a:gd name="T62" fmla="*/ 2147483646 w 471"/>
              <a:gd name="T63" fmla="*/ 2147483646 h 391"/>
              <a:gd name="T64" fmla="*/ 2147483646 w 471"/>
              <a:gd name="T65" fmla="*/ 2147483646 h 391"/>
              <a:gd name="T66" fmla="*/ 2147483646 w 471"/>
              <a:gd name="T67" fmla="*/ 2147483646 h 391"/>
              <a:gd name="T68" fmla="*/ 2147483646 w 471"/>
              <a:gd name="T69" fmla="*/ 2147483646 h 391"/>
              <a:gd name="T70" fmla="*/ 2147483646 w 471"/>
              <a:gd name="T71" fmla="*/ 2147483646 h 391"/>
              <a:gd name="T72" fmla="*/ 2147483646 w 471"/>
              <a:gd name="T73" fmla="*/ 2147483646 h 391"/>
              <a:gd name="T74" fmla="*/ 2147483646 w 471"/>
              <a:gd name="T75" fmla="*/ 2147483646 h 391"/>
              <a:gd name="T76" fmla="*/ 2147483646 w 471"/>
              <a:gd name="T77" fmla="*/ 2147483646 h 391"/>
              <a:gd name="T78" fmla="*/ 2147483646 w 471"/>
              <a:gd name="T79" fmla="*/ 2147483646 h 391"/>
              <a:gd name="T80" fmla="*/ 2147483646 w 471"/>
              <a:gd name="T81" fmla="*/ 2147483646 h 391"/>
              <a:gd name="T82" fmla="*/ 2147483646 w 471"/>
              <a:gd name="T83" fmla="*/ 2147483646 h 391"/>
              <a:gd name="T84" fmla="*/ 2147483646 w 471"/>
              <a:gd name="T85" fmla="*/ 2147483646 h 391"/>
              <a:gd name="T86" fmla="*/ 2147483646 w 471"/>
              <a:gd name="T87" fmla="*/ 2147483646 h 391"/>
              <a:gd name="T88" fmla="*/ 2147483646 w 471"/>
              <a:gd name="T89" fmla="*/ 2147483646 h 391"/>
              <a:gd name="T90" fmla="*/ 2147483646 w 471"/>
              <a:gd name="T91" fmla="*/ 2147483646 h 391"/>
              <a:gd name="T92" fmla="*/ 2147483646 w 471"/>
              <a:gd name="T93" fmla="*/ 2147483646 h 391"/>
              <a:gd name="T94" fmla="*/ 2147483646 w 471"/>
              <a:gd name="T95" fmla="*/ 2147483646 h 391"/>
              <a:gd name="T96" fmla="*/ 2147483646 w 471"/>
              <a:gd name="T97" fmla="*/ 2147483646 h 391"/>
              <a:gd name="T98" fmla="*/ 2147483646 w 471"/>
              <a:gd name="T99" fmla="*/ 2147483646 h 391"/>
              <a:gd name="T100" fmla="*/ 2147483646 w 471"/>
              <a:gd name="T101" fmla="*/ 2147483646 h 391"/>
              <a:gd name="T102" fmla="*/ 2147483646 w 471"/>
              <a:gd name="T103" fmla="*/ 2147483646 h 391"/>
              <a:gd name="T104" fmla="*/ 2147483646 w 471"/>
              <a:gd name="T105" fmla="*/ 2147483646 h 391"/>
              <a:gd name="T106" fmla="*/ 2147483646 w 471"/>
              <a:gd name="T107" fmla="*/ 2147483646 h 391"/>
              <a:gd name="T108" fmla="*/ 2147483646 w 471"/>
              <a:gd name="T109" fmla="*/ 2147483646 h 391"/>
              <a:gd name="T110" fmla="*/ 2147483646 w 471"/>
              <a:gd name="T111" fmla="*/ 2147483646 h 391"/>
              <a:gd name="T112" fmla="*/ 2147483646 w 471"/>
              <a:gd name="T113" fmla="*/ 2147483646 h 391"/>
              <a:gd name="T114" fmla="*/ 2147483646 w 471"/>
              <a:gd name="T115" fmla="*/ 2147483646 h 391"/>
              <a:gd name="T116" fmla="*/ 2147483646 w 471"/>
              <a:gd name="T117" fmla="*/ 0 h 3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1"/>
              <a:gd name="T178" fmla="*/ 0 h 391"/>
              <a:gd name="T179" fmla="*/ 471 w 471"/>
              <a:gd name="T180" fmla="*/ 391 h 3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1" h="391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4" y="3"/>
                </a:lnTo>
                <a:lnTo>
                  <a:pt x="16" y="4"/>
                </a:lnTo>
                <a:lnTo>
                  <a:pt x="18" y="5"/>
                </a:lnTo>
                <a:lnTo>
                  <a:pt x="20" y="6"/>
                </a:lnTo>
                <a:lnTo>
                  <a:pt x="22" y="8"/>
                </a:lnTo>
                <a:lnTo>
                  <a:pt x="24" y="9"/>
                </a:lnTo>
                <a:lnTo>
                  <a:pt x="26" y="11"/>
                </a:lnTo>
                <a:lnTo>
                  <a:pt x="28" y="13"/>
                </a:lnTo>
                <a:lnTo>
                  <a:pt x="30" y="15"/>
                </a:lnTo>
                <a:lnTo>
                  <a:pt x="32" y="17"/>
                </a:lnTo>
                <a:lnTo>
                  <a:pt x="34" y="19"/>
                </a:lnTo>
                <a:lnTo>
                  <a:pt x="36" y="21"/>
                </a:lnTo>
                <a:lnTo>
                  <a:pt x="38" y="24"/>
                </a:lnTo>
                <a:lnTo>
                  <a:pt x="40" y="26"/>
                </a:lnTo>
                <a:lnTo>
                  <a:pt x="42" y="29"/>
                </a:lnTo>
                <a:lnTo>
                  <a:pt x="44" y="32"/>
                </a:lnTo>
                <a:lnTo>
                  <a:pt x="46" y="35"/>
                </a:lnTo>
                <a:lnTo>
                  <a:pt x="48" y="38"/>
                </a:lnTo>
                <a:lnTo>
                  <a:pt x="50" y="41"/>
                </a:lnTo>
                <a:lnTo>
                  <a:pt x="52" y="44"/>
                </a:lnTo>
                <a:lnTo>
                  <a:pt x="54" y="48"/>
                </a:lnTo>
                <a:lnTo>
                  <a:pt x="56" y="51"/>
                </a:lnTo>
                <a:lnTo>
                  <a:pt x="58" y="55"/>
                </a:lnTo>
                <a:lnTo>
                  <a:pt x="60" y="58"/>
                </a:lnTo>
                <a:lnTo>
                  <a:pt x="62" y="62"/>
                </a:lnTo>
                <a:lnTo>
                  <a:pt x="64" y="66"/>
                </a:lnTo>
                <a:lnTo>
                  <a:pt x="66" y="70"/>
                </a:lnTo>
                <a:lnTo>
                  <a:pt x="68" y="74"/>
                </a:lnTo>
                <a:lnTo>
                  <a:pt x="70" y="78"/>
                </a:lnTo>
                <a:lnTo>
                  <a:pt x="72" y="82"/>
                </a:lnTo>
                <a:lnTo>
                  <a:pt x="74" y="87"/>
                </a:lnTo>
                <a:lnTo>
                  <a:pt x="76" y="91"/>
                </a:lnTo>
                <a:lnTo>
                  <a:pt x="78" y="95"/>
                </a:lnTo>
                <a:lnTo>
                  <a:pt x="80" y="100"/>
                </a:lnTo>
                <a:lnTo>
                  <a:pt x="82" y="104"/>
                </a:lnTo>
                <a:lnTo>
                  <a:pt x="84" y="109"/>
                </a:lnTo>
                <a:lnTo>
                  <a:pt x="86" y="114"/>
                </a:lnTo>
                <a:lnTo>
                  <a:pt x="88" y="119"/>
                </a:lnTo>
                <a:lnTo>
                  <a:pt x="90" y="123"/>
                </a:lnTo>
                <a:lnTo>
                  <a:pt x="92" y="128"/>
                </a:lnTo>
                <a:lnTo>
                  <a:pt x="94" y="133"/>
                </a:lnTo>
                <a:lnTo>
                  <a:pt x="96" y="138"/>
                </a:lnTo>
                <a:lnTo>
                  <a:pt x="98" y="143"/>
                </a:lnTo>
                <a:lnTo>
                  <a:pt x="100" y="148"/>
                </a:lnTo>
                <a:lnTo>
                  <a:pt x="102" y="153"/>
                </a:lnTo>
                <a:lnTo>
                  <a:pt x="104" y="158"/>
                </a:lnTo>
                <a:lnTo>
                  <a:pt x="106" y="163"/>
                </a:lnTo>
                <a:lnTo>
                  <a:pt x="108" y="169"/>
                </a:lnTo>
                <a:lnTo>
                  <a:pt x="110" y="174"/>
                </a:lnTo>
                <a:lnTo>
                  <a:pt x="112" y="179"/>
                </a:lnTo>
                <a:lnTo>
                  <a:pt x="114" y="184"/>
                </a:lnTo>
                <a:lnTo>
                  <a:pt x="116" y="189"/>
                </a:lnTo>
                <a:lnTo>
                  <a:pt x="118" y="195"/>
                </a:lnTo>
                <a:lnTo>
                  <a:pt x="120" y="200"/>
                </a:lnTo>
                <a:lnTo>
                  <a:pt x="122" y="205"/>
                </a:lnTo>
                <a:lnTo>
                  <a:pt x="124" y="210"/>
                </a:lnTo>
                <a:lnTo>
                  <a:pt x="126" y="215"/>
                </a:lnTo>
                <a:lnTo>
                  <a:pt x="128" y="221"/>
                </a:lnTo>
                <a:lnTo>
                  <a:pt x="130" y="226"/>
                </a:lnTo>
                <a:lnTo>
                  <a:pt x="132" y="231"/>
                </a:lnTo>
                <a:lnTo>
                  <a:pt x="134" y="236"/>
                </a:lnTo>
                <a:lnTo>
                  <a:pt x="136" y="241"/>
                </a:lnTo>
                <a:lnTo>
                  <a:pt x="138" y="246"/>
                </a:lnTo>
                <a:lnTo>
                  <a:pt x="140" y="251"/>
                </a:lnTo>
                <a:lnTo>
                  <a:pt x="142" y="256"/>
                </a:lnTo>
                <a:lnTo>
                  <a:pt x="144" y="261"/>
                </a:lnTo>
                <a:lnTo>
                  <a:pt x="146" y="266"/>
                </a:lnTo>
                <a:lnTo>
                  <a:pt x="148" y="271"/>
                </a:lnTo>
                <a:lnTo>
                  <a:pt x="150" y="276"/>
                </a:lnTo>
                <a:lnTo>
                  <a:pt x="152" y="280"/>
                </a:lnTo>
                <a:lnTo>
                  <a:pt x="154" y="285"/>
                </a:lnTo>
                <a:lnTo>
                  <a:pt x="156" y="290"/>
                </a:lnTo>
                <a:lnTo>
                  <a:pt x="158" y="294"/>
                </a:lnTo>
                <a:lnTo>
                  <a:pt x="160" y="299"/>
                </a:lnTo>
                <a:lnTo>
                  <a:pt x="162" y="303"/>
                </a:lnTo>
                <a:lnTo>
                  <a:pt x="164" y="307"/>
                </a:lnTo>
                <a:lnTo>
                  <a:pt x="166" y="311"/>
                </a:lnTo>
                <a:lnTo>
                  <a:pt x="168" y="316"/>
                </a:lnTo>
                <a:lnTo>
                  <a:pt x="170" y="320"/>
                </a:lnTo>
                <a:lnTo>
                  <a:pt x="172" y="324"/>
                </a:lnTo>
                <a:lnTo>
                  <a:pt x="174" y="328"/>
                </a:lnTo>
                <a:lnTo>
                  <a:pt x="176" y="331"/>
                </a:lnTo>
                <a:lnTo>
                  <a:pt x="178" y="335"/>
                </a:lnTo>
                <a:lnTo>
                  <a:pt x="180" y="339"/>
                </a:lnTo>
                <a:lnTo>
                  <a:pt x="182" y="342"/>
                </a:lnTo>
                <a:lnTo>
                  <a:pt x="184" y="346"/>
                </a:lnTo>
                <a:lnTo>
                  <a:pt x="186" y="349"/>
                </a:lnTo>
                <a:lnTo>
                  <a:pt x="188" y="352"/>
                </a:lnTo>
                <a:lnTo>
                  <a:pt x="190" y="355"/>
                </a:lnTo>
                <a:lnTo>
                  <a:pt x="192" y="358"/>
                </a:lnTo>
                <a:lnTo>
                  <a:pt x="194" y="361"/>
                </a:lnTo>
                <a:lnTo>
                  <a:pt x="196" y="364"/>
                </a:lnTo>
                <a:lnTo>
                  <a:pt x="198" y="366"/>
                </a:lnTo>
                <a:lnTo>
                  <a:pt x="200" y="369"/>
                </a:lnTo>
                <a:lnTo>
                  <a:pt x="202" y="371"/>
                </a:lnTo>
                <a:lnTo>
                  <a:pt x="204" y="373"/>
                </a:lnTo>
                <a:lnTo>
                  <a:pt x="206" y="375"/>
                </a:lnTo>
                <a:lnTo>
                  <a:pt x="208" y="377"/>
                </a:lnTo>
                <a:lnTo>
                  <a:pt x="210" y="379"/>
                </a:lnTo>
                <a:lnTo>
                  <a:pt x="212" y="381"/>
                </a:lnTo>
                <a:lnTo>
                  <a:pt x="214" y="382"/>
                </a:lnTo>
                <a:lnTo>
                  <a:pt x="216" y="384"/>
                </a:lnTo>
                <a:lnTo>
                  <a:pt x="218" y="385"/>
                </a:lnTo>
                <a:lnTo>
                  <a:pt x="220" y="386"/>
                </a:lnTo>
                <a:lnTo>
                  <a:pt x="222" y="387"/>
                </a:lnTo>
                <a:lnTo>
                  <a:pt x="224" y="388"/>
                </a:lnTo>
                <a:lnTo>
                  <a:pt x="226" y="389"/>
                </a:lnTo>
                <a:lnTo>
                  <a:pt x="228" y="390"/>
                </a:lnTo>
                <a:lnTo>
                  <a:pt x="230" y="390"/>
                </a:lnTo>
                <a:lnTo>
                  <a:pt x="232" y="391"/>
                </a:lnTo>
                <a:lnTo>
                  <a:pt x="234" y="391"/>
                </a:lnTo>
                <a:lnTo>
                  <a:pt x="236" y="391"/>
                </a:lnTo>
                <a:lnTo>
                  <a:pt x="238" y="391"/>
                </a:lnTo>
                <a:lnTo>
                  <a:pt x="240" y="391"/>
                </a:lnTo>
                <a:lnTo>
                  <a:pt x="242" y="390"/>
                </a:lnTo>
                <a:lnTo>
                  <a:pt x="244" y="390"/>
                </a:lnTo>
                <a:lnTo>
                  <a:pt x="246" y="389"/>
                </a:lnTo>
                <a:lnTo>
                  <a:pt x="248" y="388"/>
                </a:lnTo>
                <a:lnTo>
                  <a:pt x="250" y="388"/>
                </a:lnTo>
                <a:lnTo>
                  <a:pt x="252" y="387"/>
                </a:lnTo>
                <a:lnTo>
                  <a:pt x="254" y="385"/>
                </a:lnTo>
                <a:lnTo>
                  <a:pt x="256" y="384"/>
                </a:lnTo>
                <a:lnTo>
                  <a:pt x="258" y="383"/>
                </a:lnTo>
                <a:lnTo>
                  <a:pt x="260" y="381"/>
                </a:lnTo>
                <a:lnTo>
                  <a:pt x="262" y="379"/>
                </a:lnTo>
                <a:lnTo>
                  <a:pt x="264" y="378"/>
                </a:lnTo>
                <a:lnTo>
                  <a:pt x="266" y="376"/>
                </a:lnTo>
                <a:lnTo>
                  <a:pt x="268" y="374"/>
                </a:lnTo>
                <a:lnTo>
                  <a:pt x="270" y="371"/>
                </a:lnTo>
                <a:lnTo>
                  <a:pt x="272" y="369"/>
                </a:lnTo>
                <a:lnTo>
                  <a:pt x="274" y="367"/>
                </a:lnTo>
                <a:lnTo>
                  <a:pt x="276" y="364"/>
                </a:lnTo>
                <a:lnTo>
                  <a:pt x="278" y="361"/>
                </a:lnTo>
                <a:lnTo>
                  <a:pt x="280" y="358"/>
                </a:lnTo>
                <a:lnTo>
                  <a:pt x="282" y="356"/>
                </a:lnTo>
                <a:lnTo>
                  <a:pt x="284" y="353"/>
                </a:lnTo>
                <a:lnTo>
                  <a:pt x="286" y="349"/>
                </a:lnTo>
                <a:lnTo>
                  <a:pt x="288" y="346"/>
                </a:lnTo>
                <a:lnTo>
                  <a:pt x="290" y="343"/>
                </a:lnTo>
                <a:lnTo>
                  <a:pt x="292" y="339"/>
                </a:lnTo>
                <a:lnTo>
                  <a:pt x="294" y="336"/>
                </a:lnTo>
                <a:lnTo>
                  <a:pt x="296" y="332"/>
                </a:lnTo>
                <a:lnTo>
                  <a:pt x="298" y="328"/>
                </a:lnTo>
                <a:lnTo>
                  <a:pt x="300" y="324"/>
                </a:lnTo>
                <a:lnTo>
                  <a:pt x="302" y="320"/>
                </a:lnTo>
                <a:lnTo>
                  <a:pt x="304" y="316"/>
                </a:lnTo>
                <a:lnTo>
                  <a:pt x="306" y="312"/>
                </a:lnTo>
                <a:lnTo>
                  <a:pt x="308" y="308"/>
                </a:lnTo>
                <a:lnTo>
                  <a:pt x="310" y="304"/>
                </a:lnTo>
                <a:lnTo>
                  <a:pt x="312" y="299"/>
                </a:lnTo>
                <a:lnTo>
                  <a:pt x="314" y="295"/>
                </a:lnTo>
                <a:lnTo>
                  <a:pt x="316" y="290"/>
                </a:lnTo>
                <a:lnTo>
                  <a:pt x="318" y="286"/>
                </a:lnTo>
                <a:lnTo>
                  <a:pt x="320" y="281"/>
                </a:lnTo>
                <a:lnTo>
                  <a:pt x="322" y="276"/>
                </a:lnTo>
                <a:lnTo>
                  <a:pt x="324" y="272"/>
                </a:lnTo>
                <a:lnTo>
                  <a:pt x="326" y="267"/>
                </a:lnTo>
                <a:lnTo>
                  <a:pt x="328" y="262"/>
                </a:lnTo>
                <a:lnTo>
                  <a:pt x="330" y="257"/>
                </a:lnTo>
                <a:lnTo>
                  <a:pt x="332" y="252"/>
                </a:lnTo>
                <a:lnTo>
                  <a:pt x="334" y="247"/>
                </a:lnTo>
                <a:lnTo>
                  <a:pt x="336" y="242"/>
                </a:lnTo>
                <a:lnTo>
                  <a:pt x="338" y="237"/>
                </a:lnTo>
                <a:lnTo>
                  <a:pt x="340" y="232"/>
                </a:lnTo>
                <a:lnTo>
                  <a:pt x="342" y="227"/>
                </a:lnTo>
                <a:lnTo>
                  <a:pt x="344" y="222"/>
                </a:lnTo>
                <a:lnTo>
                  <a:pt x="346" y="216"/>
                </a:lnTo>
                <a:lnTo>
                  <a:pt x="348" y="211"/>
                </a:lnTo>
                <a:lnTo>
                  <a:pt x="350" y="206"/>
                </a:lnTo>
                <a:lnTo>
                  <a:pt x="352" y="201"/>
                </a:lnTo>
                <a:lnTo>
                  <a:pt x="354" y="196"/>
                </a:lnTo>
                <a:lnTo>
                  <a:pt x="356" y="190"/>
                </a:lnTo>
                <a:lnTo>
                  <a:pt x="358" y="185"/>
                </a:lnTo>
                <a:lnTo>
                  <a:pt x="360" y="180"/>
                </a:lnTo>
                <a:lnTo>
                  <a:pt x="362" y="175"/>
                </a:lnTo>
                <a:lnTo>
                  <a:pt x="364" y="170"/>
                </a:lnTo>
                <a:lnTo>
                  <a:pt x="366" y="164"/>
                </a:lnTo>
                <a:lnTo>
                  <a:pt x="368" y="159"/>
                </a:lnTo>
                <a:lnTo>
                  <a:pt x="370" y="154"/>
                </a:lnTo>
                <a:lnTo>
                  <a:pt x="372" y="149"/>
                </a:lnTo>
                <a:lnTo>
                  <a:pt x="374" y="144"/>
                </a:lnTo>
                <a:lnTo>
                  <a:pt x="376" y="139"/>
                </a:lnTo>
                <a:lnTo>
                  <a:pt x="378" y="134"/>
                </a:lnTo>
                <a:lnTo>
                  <a:pt x="380" y="129"/>
                </a:lnTo>
                <a:lnTo>
                  <a:pt x="382" y="124"/>
                </a:lnTo>
                <a:lnTo>
                  <a:pt x="384" y="119"/>
                </a:lnTo>
                <a:lnTo>
                  <a:pt x="386" y="115"/>
                </a:lnTo>
                <a:lnTo>
                  <a:pt x="388" y="110"/>
                </a:lnTo>
                <a:lnTo>
                  <a:pt x="390" y="105"/>
                </a:lnTo>
                <a:lnTo>
                  <a:pt x="392" y="101"/>
                </a:lnTo>
                <a:lnTo>
                  <a:pt x="394" y="96"/>
                </a:lnTo>
                <a:lnTo>
                  <a:pt x="396" y="92"/>
                </a:lnTo>
                <a:lnTo>
                  <a:pt x="398" y="87"/>
                </a:lnTo>
                <a:lnTo>
                  <a:pt x="400" y="83"/>
                </a:lnTo>
                <a:lnTo>
                  <a:pt x="402" y="79"/>
                </a:lnTo>
                <a:lnTo>
                  <a:pt x="404" y="75"/>
                </a:lnTo>
                <a:lnTo>
                  <a:pt x="406" y="71"/>
                </a:lnTo>
                <a:lnTo>
                  <a:pt x="408" y="67"/>
                </a:lnTo>
                <a:lnTo>
                  <a:pt x="410" y="63"/>
                </a:lnTo>
                <a:lnTo>
                  <a:pt x="412" y="59"/>
                </a:lnTo>
                <a:lnTo>
                  <a:pt x="414" y="55"/>
                </a:lnTo>
                <a:lnTo>
                  <a:pt x="416" y="52"/>
                </a:lnTo>
                <a:lnTo>
                  <a:pt x="418" y="48"/>
                </a:lnTo>
                <a:lnTo>
                  <a:pt x="420" y="45"/>
                </a:lnTo>
                <a:lnTo>
                  <a:pt x="422" y="42"/>
                </a:lnTo>
                <a:lnTo>
                  <a:pt x="424" y="38"/>
                </a:lnTo>
                <a:lnTo>
                  <a:pt x="426" y="35"/>
                </a:lnTo>
                <a:lnTo>
                  <a:pt x="428" y="32"/>
                </a:lnTo>
                <a:lnTo>
                  <a:pt x="430" y="30"/>
                </a:lnTo>
                <a:lnTo>
                  <a:pt x="432" y="27"/>
                </a:lnTo>
                <a:lnTo>
                  <a:pt x="434" y="24"/>
                </a:lnTo>
                <a:lnTo>
                  <a:pt x="436" y="22"/>
                </a:lnTo>
                <a:lnTo>
                  <a:pt x="438" y="19"/>
                </a:lnTo>
                <a:lnTo>
                  <a:pt x="440" y="17"/>
                </a:lnTo>
                <a:lnTo>
                  <a:pt x="442" y="15"/>
                </a:lnTo>
                <a:lnTo>
                  <a:pt x="444" y="13"/>
                </a:lnTo>
                <a:lnTo>
                  <a:pt x="446" y="11"/>
                </a:lnTo>
                <a:lnTo>
                  <a:pt x="448" y="10"/>
                </a:lnTo>
                <a:lnTo>
                  <a:pt x="450" y="8"/>
                </a:lnTo>
                <a:lnTo>
                  <a:pt x="452" y="7"/>
                </a:lnTo>
                <a:lnTo>
                  <a:pt x="454" y="5"/>
                </a:lnTo>
                <a:lnTo>
                  <a:pt x="456" y="4"/>
                </a:lnTo>
                <a:lnTo>
                  <a:pt x="458" y="3"/>
                </a:lnTo>
                <a:lnTo>
                  <a:pt x="460" y="2"/>
                </a:lnTo>
                <a:lnTo>
                  <a:pt x="462" y="2"/>
                </a:lnTo>
                <a:lnTo>
                  <a:pt x="464" y="1"/>
                </a:lnTo>
                <a:lnTo>
                  <a:pt x="466" y="0"/>
                </a:lnTo>
                <a:lnTo>
                  <a:pt x="468" y="0"/>
                </a:lnTo>
                <a:lnTo>
                  <a:pt x="470" y="0"/>
                </a:lnTo>
                <a:lnTo>
                  <a:pt x="471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Freeform 196">
            <a:extLst>
              <a:ext uri="{FF2B5EF4-FFF2-40B4-BE49-F238E27FC236}">
                <a16:creationId xmlns:a16="http://schemas.microsoft.com/office/drawing/2014/main" id="{00587832-C6AE-4497-888A-50D1672D4CCC}"/>
              </a:ext>
            </a:extLst>
          </p:cNvPr>
          <p:cNvSpPr>
            <a:spLocks/>
          </p:cNvSpPr>
          <p:nvPr/>
        </p:nvSpPr>
        <p:spPr bwMode="auto">
          <a:xfrm>
            <a:off x="660400" y="4330778"/>
            <a:ext cx="3168650" cy="1654175"/>
          </a:xfrm>
          <a:custGeom>
            <a:avLst/>
            <a:gdLst>
              <a:gd name="T0" fmla="*/ 2147483646 w 471"/>
              <a:gd name="T1" fmla="*/ 0 h 391"/>
              <a:gd name="T2" fmla="*/ 2147483646 w 471"/>
              <a:gd name="T3" fmla="*/ 2147483646 h 391"/>
              <a:gd name="T4" fmla="*/ 2147483646 w 471"/>
              <a:gd name="T5" fmla="*/ 2147483646 h 391"/>
              <a:gd name="T6" fmla="*/ 2147483646 w 471"/>
              <a:gd name="T7" fmla="*/ 2147483646 h 391"/>
              <a:gd name="T8" fmla="*/ 2147483646 w 471"/>
              <a:gd name="T9" fmla="*/ 2147483646 h 391"/>
              <a:gd name="T10" fmla="*/ 2147483646 w 471"/>
              <a:gd name="T11" fmla="*/ 2147483646 h 391"/>
              <a:gd name="T12" fmla="*/ 2147483646 w 471"/>
              <a:gd name="T13" fmla="*/ 2147483646 h 391"/>
              <a:gd name="T14" fmla="*/ 2147483646 w 471"/>
              <a:gd name="T15" fmla="*/ 2147483646 h 391"/>
              <a:gd name="T16" fmla="*/ 2147483646 w 471"/>
              <a:gd name="T17" fmla="*/ 2147483646 h 391"/>
              <a:gd name="T18" fmla="*/ 2147483646 w 471"/>
              <a:gd name="T19" fmla="*/ 2147483646 h 391"/>
              <a:gd name="T20" fmla="*/ 2147483646 w 471"/>
              <a:gd name="T21" fmla="*/ 2147483646 h 391"/>
              <a:gd name="T22" fmla="*/ 2147483646 w 471"/>
              <a:gd name="T23" fmla="*/ 2147483646 h 391"/>
              <a:gd name="T24" fmla="*/ 2147483646 w 471"/>
              <a:gd name="T25" fmla="*/ 2147483646 h 391"/>
              <a:gd name="T26" fmla="*/ 2147483646 w 471"/>
              <a:gd name="T27" fmla="*/ 2147483646 h 391"/>
              <a:gd name="T28" fmla="*/ 2147483646 w 471"/>
              <a:gd name="T29" fmla="*/ 2147483646 h 391"/>
              <a:gd name="T30" fmla="*/ 2147483646 w 471"/>
              <a:gd name="T31" fmla="*/ 2147483646 h 391"/>
              <a:gd name="T32" fmla="*/ 2147483646 w 471"/>
              <a:gd name="T33" fmla="*/ 2147483646 h 391"/>
              <a:gd name="T34" fmla="*/ 2147483646 w 471"/>
              <a:gd name="T35" fmla="*/ 2147483646 h 391"/>
              <a:gd name="T36" fmla="*/ 2147483646 w 471"/>
              <a:gd name="T37" fmla="*/ 2147483646 h 391"/>
              <a:gd name="T38" fmla="*/ 2147483646 w 471"/>
              <a:gd name="T39" fmla="*/ 2147483646 h 391"/>
              <a:gd name="T40" fmla="*/ 2147483646 w 471"/>
              <a:gd name="T41" fmla="*/ 2147483646 h 391"/>
              <a:gd name="T42" fmla="*/ 2147483646 w 471"/>
              <a:gd name="T43" fmla="*/ 2147483646 h 391"/>
              <a:gd name="T44" fmla="*/ 2147483646 w 471"/>
              <a:gd name="T45" fmla="*/ 2147483646 h 391"/>
              <a:gd name="T46" fmla="*/ 2147483646 w 471"/>
              <a:gd name="T47" fmla="*/ 2147483646 h 391"/>
              <a:gd name="T48" fmla="*/ 2147483646 w 471"/>
              <a:gd name="T49" fmla="*/ 2147483646 h 391"/>
              <a:gd name="T50" fmla="*/ 2147483646 w 471"/>
              <a:gd name="T51" fmla="*/ 2147483646 h 391"/>
              <a:gd name="T52" fmla="*/ 2147483646 w 471"/>
              <a:gd name="T53" fmla="*/ 2147483646 h 391"/>
              <a:gd name="T54" fmla="*/ 2147483646 w 471"/>
              <a:gd name="T55" fmla="*/ 2147483646 h 391"/>
              <a:gd name="T56" fmla="*/ 2147483646 w 471"/>
              <a:gd name="T57" fmla="*/ 2147483646 h 391"/>
              <a:gd name="T58" fmla="*/ 2147483646 w 471"/>
              <a:gd name="T59" fmla="*/ 2147483646 h 391"/>
              <a:gd name="T60" fmla="*/ 2147483646 w 471"/>
              <a:gd name="T61" fmla="*/ 2147483646 h 391"/>
              <a:gd name="T62" fmla="*/ 2147483646 w 471"/>
              <a:gd name="T63" fmla="*/ 2147483646 h 391"/>
              <a:gd name="T64" fmla="*/ 2147483646 w 471"/>
              <a:gd name="T65" fmla="*/ 2147483646 h 391"/>
              <a:gd name="T66" fmla="*/ 2147483646 w 471"/>
              <a:gd name="T67" fmla="*/ 2147483646 h 391"/>
              <a:gd name="T68" fmla="*/ 2147483646 w 471"/>
              <a:gd name="T69" fmla="*/ 2147483646 h 391"/>
              <a:gd name="T70" fmla="*/ 2147483646 w 471"/>
              <a:gd name="T71" fmla="*/ 2147483646 h 391"/>
              <a:gd name="T72" fmla="*/ 2147483646 w 471"/>
              <a:gd name="T73" fmla="*/ 2147483646 h 391"/>
              <a:gd name="T74" fmla="*/ 2147483646 w 471"/>
              <a:gd name="T75" fmla="*/ 2147483646 h 391"/>
              <a:gd name="T76" fmla="*/ 2147483646 w 471"/>
              <a:gd name="T77" fmla="*/ 2147483646 h 391"/>
              <a:gd name="T78" fmla="*/ 2147483646 w 471"/>
              <a:gd name="T79" fmla="*/ 2147483646 h 391"/>
              <a:gd name="T80" fmla="*/ 2147483646 w 471"/>
              <a:gd name="T81" fmla="*/ 2147483646 h 391"/>
              <a:gd name="T82" fmla="*/ 2147483646 w 471"/>
              <a:gd name="T83" fmla="*/ 2147483646 h 391"/>
              <a:gd name="T84" fmla="*/ 2147483646 w 471"/>
              <a:gd name="T85" fmla="*/ 2147483646 h 391"/>
              <a:gd name="T86" fmla="*/ 2147483646 w 471"/>
              <a:gd name="T87" fmla="*/ 2147483646 h 391"/>
              <a:gd name="T88" fmla="*/ 2147483646 w 471"/>
              <a:gd name="T89" fmla="*/ 2147483646 h 391"/>
              <a:gd name="T90" fmla="*/ 2147483646 w 471"/>
              <a:gd name="T91" fmla="*/ 2147483646 h 391"/>
              <a:gd name="T92" fmla="*/ 2147483646 w 471"/>
              <a:gd name="T93" fmla="*/ 2147483646 h 391"/>
              <a:gd name="T94" fmla="*/ 2147483646 w 471"/>
              <a:gd name="T95" fmla="*/ 2147483646 h 391"/>
              <a:gd name="T96" fmla="*/ 2147483646 w 471"/>
              <a:gd name="T97" fmla="*/ 2147483646 h 391"/>
              <a:gd name="T98" fmla="*/ 2147483646 w 471"/>
              <a:gd name="T99" fmla="*/ 2147483646 h 391"/>
              <a:gd name="T100" fmla="*/ 2147483646 w 471"/>
              <a:gd name="T101" fmla="*/ 2147483646 h 391"/>
              <a:gd name="T102" fmla="*/ 2147483646 w 471"/>
              <a:gd name="T103" fmla="*/ 2147483646 h 391"/>
              <a:gd name="T104" fmla="*/ 2147483646 w 471"/>
              <a:gd name="T105" fmla="*/ 2147483646 h 391"/>
              <a:gd name="T106" fmla="*/ 2147483646 w 471"/>
              <a:gd name="T107" fmla="*/ 2147483646 h 391"/>
              <a:gd name="T108" fmla="*/ 2147483646 w 471"/>
              <a:gd name="T109" fmla="*/ 2147483646 h 391"/>
              <a:gd name="T110" fmla="*/ 2147483646 w 471"/>
              <a:gd name="T111" fmla="*/ 2147483646 h 391"/>
              <a:gd name="T112" fmla="*/ 2147483646 w 471"/>
              <a:gd name="T113" fmla="*/ 2147483646 h 391"/>
              <a:gd name="T114" fmla="*/ 2147483646 w 471"/>
              <a:gd name="T115" fmla="*/ 2147483646 h 391"/>
              <a:gd name="T116" fmla="*/ 2147483646 w 471"/>
              <a:gd name="T117" fmla="*/ 0 h 3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1"/>
              <a:gd name="T178" fmla="*/ 0 h 391"/>
              <a:gd name="T179" fmla="*/ 471 w 471"/>
              <a:gd name="T180" fmla="*/ 391 h 3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1" h="391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4" y="3"/>
                </a:lnTo>
                <a:lnTo>
                  <a:pt x="16" y="4"/>
                </a:lnTo>
                <a:lnTo>
                  <a:pt x="18" y="5"/>
                </a:lnTo>
                <a:lnTo>
                  <a:pt x="20" y="6"/>
                </a:lnTo>
                <a:lnTo>
                  <a:pt x="22" y="8"/>
                </a:lnTo>
                <a:lnTo>
                  <a:pt x="24" y="9"/>
                </a:lnTo>
                <a:lnTo>
                  <a:pt x="26" y="11"/>
                </a:lnTo>
                <a:lnTo>
                  <a:pt x="28" y="13"/>
                </a:lnTo>
                <a:lnTo>
                  <a:pt x="30" y="15"/>
                </a:lnTo>
                <a:lnTo>
                  <a:pt x="32" y="17"/>
                </a:lnTo>
                <a:lnTo>
                  <a:pt x="34" y="19"/>
                </a:lnTo>
                <a:lnTo>
                  <a:pt x="36" y="21"/>
                </a:lnTo>
                <a:lnTo>
                  <a:pt x="38" y="24"/>
                </a:lnTo>
                <a:lnTo>
                  <a:pt x="40" y="26"/>
                </a:lnTo>
                <a:lnTo>
                  <a:pt x="42" y="29"/>
                </a:lnTo>
                <a:lnTo>
                  <a:pt x="44" y="32"/>
                </a:lnTo>
                <a:lnTo>
                  <a:pt x="46" y="35"/>
                </a:lnTo>
                <a:lnTo>
                  <a:pt x="48" y="38"/>
                </a:lnTo>
                <a:lnTo>
                  <a:pt x="50" y="41"/>
                </a:lnTo>
                <a:lnTo>
                  <a:pt x="52" y="44"/>
                </a:lnTo>
                <a:lnTo>
                  <a:pt x="54" y="48"/>
                </a:lnTo>
                <a:lnTo>
                  <a:pt x="56" y="51"/>
                </a:lnTo>
                <a:lnTo>
                  <a:pt x="58" y="55"/>
                </a:lnTo>
                <a:lnTo>
                  <a:pt x="60" y="58"/>
                </a:lnTo>
                <a:lnTo>
                  <a:pt x="62" y="62"/>
                </a:lnTo>
                <a:lnTo>
                  <a:pt x="64" y="66"/>
                </a:lnTo>
                <a:lnTo>
                  <a:pt x="66" y="70"/>
                </a:lnTo>
                <a:lnTo>
                  <a:pt x="68" y="74"/>
                </a:lnTo>
                <a:lnTo>
                  <a:pt x="70" y="78"/>
                </a:lnTo>
                <a:lnTo>
                  <a:pt x="72" y="82"/>
                </a:lnTo>
                <a:lnTo>
                  <a:pt x="74" y="87"/>
                </a:lnTo>
                <a:lnTo>
                  <a:pt x="76" y="91"/>
                </a:lnTo>
                <a:lnTo>
                  <a:pt x="78" y="95"/>
                </a:lnTo>
                <a:lnTo>
                  <a:pt x="80" y="100"/>
                </a:lnTo>
                <a:lnTo>
                  <a:pt x="82" y="104"/>
                </a:lnTo>
                <a:lnTo>
                  <a:pt x="84" y="109"/>
                </a:lnTo>
                <a:lnTo>
                  <a:pt x="86" y="114"/>
                </a:lnTo>
                <a:lnTo>
                  <a:pt x="88" y="119"/>
                </a:lnTo>
                <a:lnTo>
                  <a:pt x="90" y="123"/>
                </a:lnTo>
                <a:lnTo>
                  <a:pt x="92" y="128"/>
                </a:lnTo>
                <a:lnTo>
                  <a:pt x="94" y="133"/>
                </a:lnTo>
                <a:lnTo>
                  <a:pt x="96" y="138"/>
                </a:lnTo>
                <a:lnTo>
                  <a:pt x="98" y="143"/>
                </a:lnTo>
                <a:lnTo>
                  <a:pt x="100" y="148"/>
                </a:lnTo>
                <a:lnTo>
                  <a:pt x="102" y="153"/>
                </a:lnTo>
                <a:lnTo>
                  <a:pt x="104" y="158"/>
                </a:lnTo>
                <a:lnTo>
                  <a:pt x="106" y="163"/>
                </a:lnTo>
                <a:lnTo>
                  <a:pt x="108" y="169"/>
                </a:lnTo>
                <a:lnTo>
                  <a:pt x="110" y="174"/>
                </a:lnTo>
                <a:lnTo>
                  <a:pt x="112" y="179"/>
                </a:lnTo>
                <a:lnTo>
                  <a:pt x="114" y="184"/>
                </a:lnTo>
                <a:lnTo>
                  <a:pt x="116" y="189"/>
                </a:lnTo>
                <a:lnTo>
                  <a:pt x="118" y="195"/>
                </a:lnTo>
                <a:lnTo>
                  <a:pt x="120" y="200"/>
                </a:lnTo>
                <a:lnTo>
                  <a:pt x="122" y="205"/>
                </a:lnTo>
                <a:lnTo>
                  <a:pt x="124" y="210"/>
                </a:lnTo>
                <a:lnTo>
                  <a:pt x="126" y="215"/>
                </a:lnTo>
                <a:lnTo>
                  <a:pt x="128" y="221"/>
                </a:lnTo>
                <a:lnTo>
                  <a:pt x="130" y="226"/>
                </a:lnTo>
                <a:lnTo>
                  <a:pt x="132" y="231"/>
                </a:lnTo>
                <a:lnTo>
                  <a:pt x="134" y="236"/>
                </a:lnTo>
                <a:lnTo>
                  <a:pt x="136" y="241"/>
                </a:lnTo>
                <a:lnTo>
                  <a:pt x="138" y="246"/>
                </a:lnTo>
                <a:lnTo>
                  <a:pt x="140" y="251"/>
                </a:lnTo>
                <a:lnTo>
                  <a:pt x="142" y="256"/>
                </a:lnTo>
                <a:lnTo>
                  <a:pt x="144" y="261"/>
                </a:lnTo>
                <a:lnTo>
                  <a:pt x="146" y="266"/>
                </a:lnTo>
                <a:lnTo>
                  <a:pt x="148" y="271"/>
                </a:lnTo>
                <a:lnTo>
                  <a:pt x="150" y="276"/>
                </a:lnTo>
                <a:lnTo>
                  <a:pt x="152" y="280"/>
                </a:lnTo>
                <a:lnTo>
                  <a:pt x="154" y="285"/>
                </a:lnTo>
                <a:lnTo>
                  <a:pt x="156" y="290"/>
                </a:lnTo>
                <a:lnTo>
                  <a:pt x="158" y="294"/>
                </a:lnTo>
                <a:lnTo>
                  <a:pt x="160" y="299"/>
                </a:lnTo>
                <a:lnTo>
                  <a:pt x="162" y="303"/>
                </a:lnTo>
                <a:lnTo>
                  <a:pt x="164" y="307"/>
                </a:lnTo>
                <a:lnTo>
                  <a:pt x="166" y="311"/>
                </a:lnTo>
                <a:lnTo>
                  <a:pt x="168" y="316"/>
                </a:lnTo>
                <a:lnTo>
                  <a:pt x="170" y="320"/>
                </a:lnTo>
                <a:lnTo>
                  <a:pt x="172" y="324"/>
                </a:lnTo>
                <a:lnTo>
                  <a:pt x="174" y="328"/>
                </a:lnTo>
                <a:lnTo>
                  <a:pt x="176" y="331"/>
                </a:lnTo>
                <a:lnTo>
                  <a:pt x="178" y="335"/>
                </a:lnTo>
                <a:lnTo>
                  <a:pt x="180" y="339"/>
                </a:lnTo>
                <a:lnTo>
                  <a:pt x="182" y="342"/>
                </a:lnTo>
                <a:lnTo>
                  <a:pt x="184" y="346"/>
                </a:lnTo>
                <a:lnTo>
                  <a:pt x="186" y="349"/>
                </a:lnTo>
                <a:lnTo>
                  <a:pt x="188" y="352"/>
                </a:lnTo>
                <a:lnTo>
                  <a:pt x="190" y="355"/>
                </a:lnTo>
                <a:lnTo>
                  <a:pt x="192" y="358"/>
                </a:lnTo>
                <a:lnTo>
                  <a:pt x="194" y="361"/>
                </a:lnTo>
                <a:lnTo>
                  <a:pt x="196" y="364"/>
                </a:lnTo>
                <a:lnTo>
                  <a:pt x="198" y="366"/>
                </a:lnTo>
                <a:lnTo>
                  <a:pt x="200" y="369"/>
                </a:lnTo>
                <a:lnTo>
                  <a:pt x="202" y="371"/>
                </a:lnTo>
                <a:lnTo>
                  <a:pt x="204" y="373"/>
                </a:lnTo>
                <a:lnTo>
                  <a:pt x="206" y="375"/>
                </a:lnTo>
                <a:lnTo>
                  <a:pt x="208" y="377"/>
                </a:lnTo>
                <a:lnTo>
                  <a:pt x="210" y="379"/>
                </a:lnTo>
                <a:lnTo>
                  <a:pt x="212" y="381"/>
                </a:lnTo>
                <a:lnTo>
                  <a:pt x="214" y="382"/>
                </a:lnTo>
                <a:lnTo>
                  <a:pt x="216" y="384"/>
                </a:lnTo>
                <a:lnTo>
                  <a:pt x="218" y="385"/>
                </a:lnTo>
                <a:lnTo>
                  <a:pt x="220" y="386"/>
                </a:lnTo>
                <a:lnTo>
                  <a:pt x="222" y="387"/>
                </a:lnTo>
                <a:lnTo>
                  <a:pt x="224" y="388"/>
                </a:lnTo>
                <a:lnTo>
                  <a:pt x="226" y="389"/>
                </a:lnTo>
                <a:lnTo>
                  <a:pt x="228" y="390"/>
                </a:lnTo>
                <a:lnTo>
                  <a:pt x="230" y="390"/>
                </a:lnTo>
                <a:lnTo>
                  <a:pt x="232" y="391"/>
                </a:lnTo>
                <a:lnTo>
                  <a:pt x="234" y="391"/>
                </a:lnTo>
                <a:lnTo>
                  <a:pt x="236" y="391"/>
                </a:lnTo>
                <a:lnTo>
                  <a:pt x="238" y="391"/>
                </a:lnTo>
                <a:lnTo>
                  <a:pt x="240" y="391"/>
                </a:lnTo>
                <a:lnTo>
                  <a:pt x="242" y="390"/>
                </a:lnTo>
                <a:lnTo>
                  <a:pt x="244" y="390"/>
                </a:lnTo>
                <a:lnTo>
                  <a:pt x="246" y="389"/>
                </a:lnTo>
                <a:lnTo>
                  <a:pt x="248" y="388"/>
                </a:lnTo>
                <a:lnTo>
                  <a:pt x="250" y="388"/>
                </a:lnTo>
                <a:lnTo>
                  <a:pt x="252" y="387"/>
                </a:lnTo>
                <a:lnTo>
                  <a:pt x="254" y="385"/>
                </a:lnTo>
                <a:lnTo>
                  <a:pt x="256" y="384"/>
                </a:lnTo>
                <a:lnTo>
                  <a:pt x="258" y="383"/>
                </a:lnTo>
                <a:lnTo>
                  <a:pt x="260" y="381"/>
                </a:lnTo>
                <a:lnTo>
                  <a:pt x="262" y="379"/>
                </a:lnTo>
                <a:lnTo>
                  <a:pt x="264" y="378"/>
                </a:lnTo>
                <a:lnTo>
                  <a:pt x="266" y="376"/>
                </a:lnTo>
                <a:lnTo>
                  <a:pt x="268" y="374"/>
                </a:lnTo>
                <a:lnTo>
                  <a:pt x="270" y="371"/>
                </a:lnTo>
                <a:lnTo>
                  <a:pt x="272" y="369"/>
                </a:lnTo>
                <a:lnTo>
                  <a:pt x="274" y="367"/>
                </a:lnTo>
                <a:lnTo>
                  <a:pt x="276" y="364"/>
                </a:lnTo>
                <a:lnTo>
                  <a:pt x="278" y="361"/>
                </a:lnTo>
                <a:lnTo>
                  <a:pt x="280" y="358"/>
                </a:lnTo>
                <a:lnTo>
                  <a:pt x="282" y="356"/>
                </a:lnTo>
                <a:lnTo>
                  <a:pt x="284" y="353"/>
                </a:lnTo>
                <a:lnTo>
                  <a:pt x="286" y="349"/>
                </a:lnTo>
                <a:lnTo>
                  <a:pt x="288" y="346"/>
                </a:lnTo>
                <a:lnTo>
                  <a:pt x="290" y="343"/>
                </a:lnTo>
                <a:lnTo>
                  <a:pt x="292" y="339"/>
                </a:lnTo>
                <a:lnTo>
                  <a:pt x="294" y="336"/>
                </a:lnTo>
                <a:lnTo>
                  <a:pt x="296" y="332"/>
                </a:lnTo>
                <a:lnTo>
                  <a:pt x="298" y="328"/>
                </a:lnTo>
                <a:lnTo>
                  <a:pt x="300" y="324"/>
                </a:lnTo>
                <a:lnTo>
                  <a:pt x="302" y="320"/>
                </a:lnTo>
                <a:lnTo>
                  <a:pt x="304" y="316"/>
                </a:lnTo>
                <a:lnTo>
                  <a:pt x="306" y="312"/>
                </a:lnTo>
                <a:lnTo>
                  <a:pt x="308" y="308"/>
                </a:lnTo>
                <a:lnTo>
                  <a:pt x="310" y="304"/>
                </a:lnTo>
                <a:lnTo>
                  <a:pt x="312" y="299"/>
                </a:lnTo>
                <a:lnTo>
                  <a:pt x="314" y="295"/>
                </a:lnTo>
                <a:lnTo>
                  <a:pt x="316" y="290"/>
                </a:lnTo>
                <a:lnTo>
                  <a:pt x="318" y="286"/>
                </a:lnTo>
                <a:lnTo>
                  <a:pt x="320" y="281"/>
                </a:lnTo>
                <a:lnTo>
                  <a:pt x="322" y="276"/>
                </a:lnTo>
                <a:lnTo>
                  <a:pt x="324" y="272"/>
                </a:lnTo>
                <a:lnTo>
                  <a:pt x="326" y="267"/>
                </a:lnTo>
                <a:lnTo>
                  <a:pt x="328" y="262"/>
                </a:lnTo>
                <a:lnTo>
                  <a:pt x="330" y="257"/>
                </a:lnTo>
                <a:lnTo>
                  <a:pt x="332" y="252"/>
                </a:lnTo>
                <a:lnTo>
                  <a:pt x="334" y="247"/>
                </a:lnTo>
                <a:lnTo>
                  <a:pt x="336" y="242"/>
                </a:lnTo>
                <a:lnTo>
                  <a:pt x="338" y="237"/>
                </a:lnTo>
                <a:lnTo>
                  <a:pt x="340" y="232"/>
                </a:lnTo>
                <a:lnTo>
                  <a:pt x="342" y="227"/>
                </a:lnTo>
                <a:lnTo>
                  <a:pt x="344" y="222"/>
                </a:lnTo>
                <a:lnTo>
                  <a:pt x="346" y="216"/>
                </a:lnTo>
                <a:lnTo>
                  <a:pt x="348" y="211"/>
                </a:lnTo>
                <a:lnTo>
                  <a:pt x="350" y="206"/>
                </a:lnTo>
                <a:lnTo>
                  <a:pt x="352" y="201"/>
                </a:lnTo>
                <a:lnTo>
                  <a:pt x="354" y="196"/>
                </a:lnTo>
                <a:lnTo>
                  <a:pt x="356" y="190"/>
                </a:lnTo>
                <a:lnTo>
                  <a:pt x="358" y="185"/>
                </a:lnTo>
                <a:lnTo>
                  <a:pt x="360" y="180"/>
                </a:lnTo>
                <a:lnTo>
                  <a:pt x="362" y="175"/>
                </a:lnTo>
                <a:lnTo>
                  <a:pt x="364" y="170"/>
                </a:lnTo>
                <a:lnTo>
                  <a:pt x="366" y="164"/>
                </a:lnTo>
                <a:lnTo>
                  <a:pt x="368" y="159"/>
                </a:lnTo>
                <a:lnTo>
                  <a:pt x="370" y="154"/>
                </a:lnTo>
                <a:lnTo>
                  <a:pt x="372" y="149"/>
                </a:lnTo>
                <a:lnTo>
                  <a:pt x="374" y="144"/>
                </a:lnTo>
                <a:lnTo>
                  <a:pt x="376" y="139"/>
                </a:lnTo>
                <a:lnTo>
                  <a:pt x="378" y="134"/>
                </a:lnTo>
                <a:lnTo>
                  <a:pt x="380" y="129"/>
                </a:lnTo>
                <a:lnTo>
                  <a:pt x="382" y="124"/>
                </a:lnTo>
                <a:lnTo>
                  <a:pt x="384" y="119"/>
                </a:lnTo>
                <a:lnTo>
                  <a:pt x="386" y="115"/>
                </a:lnTo>
                <a:lnTo>
                  <a:pt x="388" y="110"/>
                </a:lnTo>
                <a:lnTo>
                  <a:pt x="390" y="105"/>
                </a:lnTo>
                <a:lnTo>
                  <a:pt x="392" y="101"/>
                </a:lnTo>
                <a:lnTo>
                  <a:pt x="394" y="96"/>
                </a:lnTo>
                <a:lnTo>
                  <a:pt x="396" y="92"/>
                </a:lnTo>
                <a:lnTo>
                  <a:pt x="398" y="87"/>
                </a:lnTo>
                <a:lnTo>
                  <a:pt x="400" y="83"/>
                </a:lnTo>
                <a:lnTo>
                  <a:pt x="402" y="79"/>
                </a:lnTo>
                <a:lnTo>
                  <a:pt x="404" y="75"/>
                </a:lnTo>
                <a:lnTo>
                  <a:pt x="406" y="71"/>
                </a:lnTo>
                <a:lnTo>
                  <a:pt x="408" y="67"/>
                </a:lnTo>
                <a:lnTo>
                  <a:pt x="410" y="63"/>
                </a:lnTo>
                <a:lnTo>
                  <a:pt x="412" y="59"/>
                </a:lnTo>
                <a:lnTo>
                  <a:pt x="414" y="55"/>
                </a:lnTo>
                <a:lnTo>
                  <a:pt x="416" y="52"/>
                </a:lnTo>
                <a:lnTo>
                  <a:pt x="418" y="48"/>
                </a:lnTo>
                <a:lnTo>
                  <a:pt x="420" y="45"/>
                </a:lnTo>
                <a:lnTo>
                  <a:pt x="422" y="42"/>
                </a:lnTo>
                <a:lnTo>
                  <a:pt x="424" y="38"/>
                </a:lnTo>
                <a:lnTo>
                  <a:pt x="426" y="35"/>
                </a:lnTo>
                <a:lnTo>
                  <a:pt x="428" y="32"/>
                </a:lnTo>
                <a:lnTo>
                  <a:pt x="430" y="30"/>
                </a:lnTo>
                <a:lnTo>
                  <a:pt x="432" y="27"/>
                </a:lnTo>
                <a:lnTo>
                  <a:pt x="434" y="24"/>
                </a:lnTo>
                <a:lnTo>
                  <a:pt x="436" y="22"/>
                </a:lnTo>
                <a:lnTo>
                  <a:pt x="438" y="19"/>
                </a:lnTo>
                <a:lnTo>
                  <a:pt x="440" y="17"/>
                </a:lnTo>
                <a:lnTo>
                  <a:pt x="442" y="15"/>
                </a:lnTo>
                <a:lnTo>
                  <a:pt x="444" y="13"/>
                </a:lnTo>
                <a:lnTo>
                  <a:pt x="446" y="11"/>
                </a:lnTo>
                <a:lnTo>
                  <a:pt x="448" y="10"/>
                </a:lnTo>
                <a:lnTo>
                  <a:pt x="450" y="8"/>
                </a:lnTo>
                <a:lnTo>
                  <a:pt x="452" y="7"/>
                </a:lnTo>
                <a:lnTo>
                  <a:pt x="454" y="5"/>
                </a:lnTo>
                <a:lnTo>
                  <a:pt x="456" y="4"/>
                </a:lnTo>
                <a:lnTo>
                  <a:pt x="458" y="3"/>
                </a:lnTo>
                <a:lnTo>
                  <a:pt x="460" y="2"/>
                </a:lnTo>
                <a:lnTo>
                  <a:pt x="462" y="2"/>
                </a:lnTo>
                <a:lnTo>
                  <a:pt x="464" y="1"/>
                </a:lnTo>
                <a:lnTo>
                  <a:pt x="466" y="0"/>
                </a:lnTo>
                <a:lnTo>
                  <a:pt x="468" y="0"/>
                </a:lnTo>
                <a:lnTo>
                  <a:pt x="470" y="0"/>
                </a:lnTo>
                <a:lnTo>
                  <a:pt x="471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8" name="Text Box 5">
            <a:extLst>
              <a:ext uri="{FF2B5EF4-FFF2-40B4-BE49-F238E27FC236}">
                <a16:creationId xmlns:a16="http://schemas.microsoft.com/office/drawing/2014/main" id="{500893D5-C92B-4A63-AAB9-CE543A6CC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11111E-6 L -2.29167E-6 -0.1194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0 -0.1215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0.00069 L 0.00156 0.1185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8 0.00926 L 0.12864 0.0032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49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4" grpId="0" animBg="1"/>
      <p:bldP spid="215" grpId="0" animBg="1"/>
      <p:bldP spid="216" grpId="0" animBg="1"/>
      <p:bldP spid="2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63212D-67A2-446F-8E82-AA227DE2AF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128" y="333261"/>
            <a:ext cx="11382872" cy="23658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FIND the values of “A,B,C, &amp; D”, then indicate all the transformations involved.  Graph the function:</a:t>
            </a:r>
          </a:p>
          <a:p>
            <a:pPr marL="0" indent="0">
              <a:buNone/>
            </a:pPr>
            <a:r>
              <a:rPr lang="en-US" dirty="0"/>
              <a:t>a) State the period and amplitude of the functions</a:t>
            </a:r>
          </a:p>
          <a:p>
            <a:pPr marL="0" indent="0">
              <a:buNone/>
            </a:pPr>
            <a:r>
              <a:rPr lang="en-US" dirty="0"/>
              <a:t>b) Find the Y-intercept</a:t>
            </a:r>
          </a:p>
          <a:p>
            <a:pPr marL="0" indent="0">
              <a:buNone/>
            </a:pPr>
            <a:r>
              <a:rPr lang="en-US" dirty="0"/>
              <a:t>c) State the domain and range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557CF6C-3A8E-4538-AF17-52C77B581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09139"/>
              </p:ext>
            </p:extLst>
          </p:nvPr>
        </p:nvGraphicFramePr>
        <p:xfrm>
          <a:off x="5965665" y="2672719"/>
          <a:ext cx="39131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42720" progId="Equation.DSMT4">
                  <p:embed/>
                </p:oleObj>
              </mc:Choice>
              <mc:Fallback>
                <p:oleObj name="Equation" r:id="rId2" imgW="1612800" imgH="34272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557CF6C-3A8E-4538-AF17-52C77B581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665" y="2672719"/>
                        <a:ext cx="39131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AF3B2EF-0AD0-44B6-B22C-63B3B1434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69013"/>
              </p:ext>
            </p:extLst>
          </p:nvPr>
        </p:nvGraphicFramePr>
        <p:xfrm>
          <a:off x="711786" y="2709327"/>
          <a:ext cx="34528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42720" progId="Equation.DSMT4">
                  <p:embed/>
                </p:oleObj>
              </mc:Choice>
              <mc:Fallback>
                <p:oleObj name="Equation" r:id="rId4" imgW="1498320" imgH="34272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AF3B2EF-0AD0-44B6-B22C-63B3B1434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86" y="2709327"/>
                        <a:ext cx="34528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DAD8084-C72A-4941-AD03-E668CCC58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76557"/>
              </p:ext>
            </p:extLst>
          </p:nvPr>
        </p:nvGraphicFramePr>
        <p:xfrm>
          <a:off x="488315" y="4822825"/>
          <a:ext cx="3862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53800" progId="Equation.DSMT4">
                  <p:embed/>
                </p:oleObj>
              </mc:Choice>
              <mc:Fallback>
                <p:oleObj name="Equation" r:id="rId6" imgW="167616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DAD8084-C72A-4941-AD03-E668CCC58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" y="4822825"/>
                        <a:ext cx="38623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316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31C3D53B-B373-4B7A-ADF5-A0D977DA8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66855"/>
              </p:ext>
            </p:extLst>
          </p:nvPr>
        </p:nvGraphicFramePr>
        <p:xfrm>
          <a:off x="7499484" y="253388"/>
          <a:ext cx="3043658" cy="79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42720" progId="Equation.DSMT4">
                  <p:embed/>
                </p:oleObj>
              </mc:Choice>
              <mc:Fallback>
                <p:oleObj name="Equation" r:id="rId3" imgW="1320480" imgH="34272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31C3D53B-B373-4B7A-ADF5-A0D977DA8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484" y="253388"/>
                        <a:ext cx="3043658" cy="791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AAE3CD7-FAC4-4E80-99AA-9655C8588568}"/>
              </a:ext>
            </a:extLst>
          </p:cNvPr>
          <p:cNvSpPr txBox="1">
            <a:spLocks/>
          </p:cNvSpPr>
          <p:nvPr/>
        </p:nvSpPr>
        <p:spPr>
          <a:xfrm>
            <a:off x="275422" y="339631"/>
            <a:ext cx="7612655" cy="600075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raph the following function and indicate </a:t>
            </a:r>
            <a:b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 domain, range, amplitude, and period</a:t>
            </a:r>
          </a:p>
        </p:txBody>
      </p:sp>
      <p:grpSp>
        <p:nvGrpSpPr>
          <p:cNvPr id="17412" name="Group 8">
            <a:extLst>
              <a:ext uri="{FF2B5EF4-FFF2-40B4-BE49-F238E27FC236}">
                <a16:creationId xmlns:a16="http://schemas.microsoft.com/office/drawing/2014/main" id="{5F12BD7A-BCDF-47F1-9546-A410071870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7285" y="2733427"/>
            <a:ext cx="8667750" cy="3859212"/>
            <a:chOff x="132" y="1819"/>
            <a:chExt cx="5460" cy="2431"/>
          </a:xfrm>
        </p:grpSpPr>
        <p:sp>
          <p:nvSpPr>
            <p:cNvPr id="17442" name="AutoShape 7">
              <a:extLst>
                <a:ext uri="{FF2B5EF4-FFF2-40B4-BE49-F238E27FC236}">
                  <a16:creationId xmlns:a16="http://schemas.microsoft.com/office/drawing/2014/main" id="{AD6EE116-863B-48C2-8F11-CD35024D491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2" y="1823"/>
              <a:ext cx="5380" cy="2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Rectangle 9">
              <a:extLst>
                <a:ext uri="{FF2B5EF4-FFF2-40B4-BE49-F238E27FC236}">
                  <a16:creationId xmlns:a16="http://schemas.microsoft.com/office/drawing/2014/main" id="{35AB4CCF-5BC5-4A4C-A8E4-F89A03867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1827"/>
              <a:ext cx="5372" cy="2419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44" name="Line 10">
              <a:extLst>
                <a:ext uri="{FF2B5EF4-FFF2-40B4-BE49-F238E27FC236}">
                  <a16:creationId xmlns:a16="http://schemas.microsoft.com/office/drawing/2014/main" id="{9EA6EBBF-7191-4AD8-B495-A7668B47CC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Line 11">
              <a:extLst>
                <a:ext uri="{FF2B5EF4-FFF2-40B4-BE49-F238E27FC236}">
                  <a16:creationId xmlns:a16="http://schemas.microsoft.com/office/drawing/2014/main" id="{CE561771-C9DC-4F0E-8726-73343D744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Line 12">
              <a:extLst>
                <a:ext uri="{FF2B5EF4-FFF2-40B4-BE49-F238E27FC236}">
                  <a16:creationId xmlns:a16="http://schemas.microsoft.com/office/drawing/2014/main" id="{918FE7AC-1147-415A-B440-7ED45636F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13">
              <a:extLst>
                <a:ext uri="{FF2B5EF4-FFF2-40B4-BE49-F238E27FC236}">
                  <a16:creationId xmlns:a16="http://schemas.microsoft.com/office/drawing/2014/main" id="{D1CEC1B6-A300-43D7-A80D-EEB140F50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Line 14">
              <a:extLst>
                <a:ext uri="{FF2B5EF4-FFF2-40B4-BE49-F238E27FC236}">
                  <a16:creationId xmlns:a16="http://schemas.microsoft.com/office/drawing/2014/main" id="{65B86836-DA8B-4924-ABCB-D96072458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7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15">
              <a:extLst>
                <a:ext uri="{FF2B5EF4-FFF2-40B4-BE49-F238E27FC236}">
                  <a16:creationId xmlns:a16="http://schemas.microsoft.com/office/drawing/2014/main" id="{7AF371BF-9005-45C2-AFC1-64265FA480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Line 16">
              <a:extLst>
                <a:ext uri="{FF2B5EF4-FFF2-40B4-BE49-F238E27FC236}">
                  <a16:creationId xmlns:a16="http://schemas.microsoft.com/office/drawing/2014/main" id="{05EAD208-7202-4770-B58D-6B3C32969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9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17">
              <a:extLst>
                <a:ext uri="{FF2B5EF4-FFF2-40B4-BE49-F238E27FC236}">
                  <a16:creationId xmlns:a16="http://schemas.microsoft.com/office/drawing/2014/main" id="{BC104248-16EA-4E4E-B0CC-BF9074E518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Line 18">
              <a:extLst>
                <a:ext uri="{FF2B5EF4-FFF2-40B4-BE49-F238E27FC236}">
                  <a16:creationId xmlns:a16="http://schemas.microsoft.com/office/drawing/2014/main" id="{796620C4-5C70-46E6-AD00-E390AFCBB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4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9">
              <a:extLst>
                <a:ext uri="{FF2B5EF4-FFF2-40B4-BE49-F238E27FC236}">
                  <a16:creationId xmlns:a16="http://schemas.microsoft.com/office/drawing/2014/main" id="{8FC6E45D-C4DE-4421-83F0-F740F87DD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9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20">
              <a:extLst>
                <a:ext uri="{FF2B5EF4-FFF2-40B4-BE49-F238E27FC236}">
                  <a16:creationId xmlns:a16="http://schemas.microsoft.com/office/drawing/2014/main" id="{68785704-7FB5-4253-B7AF-799EC8E04C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21">
              <a:extLst>
                <a:ext uri="{FF2B5EF4-FFF2-40B4-BE49-F238E27FC236}">
                  <a16:creationId xmlns:a16="http://schemas.microsoft.com/office/drawing/2014/main" id="{B2834B67-4362-4B3B-BCDD-3710EBD48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0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22">
              <a:extLst>
                <a:ext uri="{FF2B5EF4-FFF2-40B4-BE49-F238E27FC236}">
                  <a16:creationId xmlns:a16="http://schemas.microsoft.com/office/drawing/2014/main" id="{5DBA6CE4-9788-4E93-A1FF-1EAA6AB48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6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23">
              <a:extLst>
                <a:ext uri="{FF2B5EF4-FFF2-40B4-BE49-F238E27FC236}">
                  <a16:creationId xmlns:a16="http://schemas.microsoft.com/office/drawing/2014/main" id="{B356E7E8-07F1-49DA-8B39-794499193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24">
              <a:extLst>
                <a:ext uri="{FF2B5EF4-FFF2-40B4-BE49-F238E27FC236}">
                  <a16:creationId xmlns:a16="http://schemas.microsoft.com/office/drawing/2014/main" id="{CBDFA3F1-8F85-4805-9D76-CE5E68B9B2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25">
              <a:extLst>
                <a:ext uri="{FF2B5EF4-FFF2-40B4-BE49-F238E27FC236}">
                  <a16:creationId xmlns:a16="http://schemas.microsoft.com/office/drawing/2014/main" id="{E16CDEAE-5739-4991-AB8D-6D714BF1C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2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Line 26">
              <a:extLst>
                <a:ext uri="{FF2B5EF4-FFF2-40B4-BE49-F238E27FC236}">
                  <a16:creationId xmlns:a16="http://schemas.microsoft.com/office/drawing/2014/main" id="{DA22E5AF-2090-4301-A59A-1761B8CF4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9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27">
              <a:extLst>
                <a:ext uri="{FF2B5EF4-FFF2-40B4-BE49-F238E27FC236}">
                  <a16:creationId xmlns:a16="http://schemas.microsoft.com/office/drawing/2014/main" id="{A6C7901E-6D71-471E-98A4-F16F5D701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3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Line 28">
              <a:extLst>
                <a:ext uri="{FF2B5EF4-FFF2-40B4-BE49-F238E27FC236}">
                  <a16:creationId xmlns:a16="http://schemas.microsoft.com/office/drawing/2014/main" id="{334BFE48-893C-48F2-B62D-FB26A8787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29">
              <a:extLst>
                <a:ext uri="{FF2B5EF4-FFF2-40B4-BE49-F238E27FC236}">
                  <a16:creationId xmlns:a16="http://schemas.microsoft.com/office/drawing/2014/main" id="{9F86643A-8691-49E7-B2D5-1FADA26C18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8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30">
              <a:extLst>
                <a:ext uri="{FF2B5EF4-FFF2-40B4-BE49-F238E27FC236}">
                  <a16:creationId xmlns:a16="http://schemas.microsoft.com/office/drawing/2014/main" id="{FC5321DA-3475-44EE-9263-0CEAE7B10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5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Line 31">
              <a:extLst>
                <a:ext uri="{FF2B5EF4-FFF2-40B4-BE49-F238E27FC236}">
                  <a16:creationId xmlns:a16="http://schemas.microsoft.com/office/drawing/2014/main" id="{1CA7614A-9B84-4631-A4B6-EB8888AB5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9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Line 32">
              <a:extLst>
                <a:ext uri="{FF2B5EF4-FFF2-40B4-BE49-F238E27FC236}">
                  <a16:creationId xmlns:a16="http://schemas.microsoft.com/office/drawing/2014/main" id="{A72EDB19-2F72-4F04-AB31-99C22952B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Line 33">
              <a:extLst>
                <a:ext uri="{FF2B5EF4-FFF2-40B4-BE49-F238E27FC236}">
                  <a16:creationId xmlns:a16="http://schemas.microsoft.com/office/drawing/2014/main" id="{9457A1C8-94DA-47DE-8FC1-B7E780681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Line 34">
              <a:extLst>
                <a:ext uri="{FF2B5EF4-FFF2-40B4-BE49-F238E27FC236}">
                  <a16:creationId xmlns:a16="http://schemas.microsoft.com/office/drawing/2014/main" id="{8EE763EC-D342-48DB-A3C4-86F3C575B6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7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9" name="Line 35">
              <a:extLst>
                <a:ext uri="{FF2B5EF4-FFF2-40B4-BE49-F238E27FC236}">
                  <a16:creationId xmlns:a16="http://schemas.microsoft.com/office/drawing/2014/main" id="{7A54465A-EE95-4270-870B-BD250EFD0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1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0" name="Line 36">
              <a:extLst>
                <a:ext uri="{FF2B5EF4-FFF2-40B4-BE49-F238E27FC236}">
                  <a16:creationId xmlns:a16="http://schemas.microsoft.com/office/drawing/2014/main" id="{501CF478-217F-4A6E-A9FF-998CDD726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8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1" name="Line 37">
              <a:extLst>
                <a:ext uri="{FF2B5EF4-FFF2-40B4-BE49-F238E27FC236}">
                  <a16:creationId xmlns:a16="http://schemas.microsoft.com/office/drawing/2014/main" id="{85A45BC5-7BAF-4F92-9621-9EE107EA6A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2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2" name="Line 38">
              <a:extLst>
                <a:ext uri="{FF2B5EF4-FFF2-40B4-BE49-F238E27FC236}">
                  <a16:creationId xmlns:a16="http://schemas.microsoft.com/office/drawing/2014/main" id="{7F54FA60-06D2-48E2-B2A5-E7866F6F2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3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3" name="Line 39">
              <a:extLst>
                <a:ext uri="{FF2B5EF4-FFF2-40B4-BE49-F238E27FC236}">
                  <a16:creationId xmlns:a16="http://schemas.microsoft.com/office/drawing/2014/main" id="{CC9F21D0-6D44-4DAE-BA98-7F6E7A5A3C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7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4" name="Line 40">
              <a:extLst>
                <a:ext uri="{FF2B5EF4-FFF2-40B4-BE49-F238E27FC236}">
                  <a16:creationId xmlns:a16="http://schemas.microsoft.com/office/drawing/2014/main" id="{65F3052C-9432-42F9-AFDE-13A3C8ABB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5" name="Line 41">
              <a:extLst>
                <a:ext uri="{FF2B5EF4-FFF2-40B4-BE49-F238E27FC236}">
                  <a16:creationId xmlns:a16="http://schemas.microsoft.com/office/drawing/2014/main" id="{1A426280-1348-4989-A5E9-3E5C87F18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8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6" name="Line 42">
              <a:extLst>
                <a:ext uri="{FF2B5EF4-FFF2-40B4-BE49-F238E27FC236}">
                  <a16:creationId xmlns:a16="http://schemas.microsoft.com/office/drawing/2014/main" id="{5118BC9D-B793-4D7C-8623-B16F511AB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5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7" name="Line 43">
              <a:extLst>
                <a:ext uri="{FF2B5EF4-FFF2-40B4-BE49-F238E27FC236}">
                  <a16:creationId xmlns:a16="http://schemas.microsoft.com/office/drawing/2014/main" id="{2577F25A-8B49-4FB1-9567-A45CFD206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9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8" name="Line 44">
              <a:extLst>
                <a:ext uri="{FF2B5EF4-FFF2-40B4-BE49-F238E27FC236}">
                  <a16:creationId xmlns:a16="http://schemas.microsoft.com/office/drawing/2014/main" id="{BE4DE113-5BA6-4669-A00C-5736E5F81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996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Line 45">
              <a:extLst>
                <a:ext uri="{FF2B5EF4-FFF2-40B4-BE49-F238E27FC236}">
                  <a16:creationId xmlns:a16="http://schemas.microsoft.com/office/drawing/2014/main" id="{9A93CBB0-02DC-4BA1-A844-A02376674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999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Line 46">
              <a:extLst>
                <a:ext uri="{FF2B5EF4-FFF2-40B4-BE49-F238E27FC236}">
                  <a16:creationId xmlns:a16="http://schemas.microsoft.com/office/drawing/2014/main" id="{6824E4D1-B963-4CC7-B3D9-B85175BBE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757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1" name="Line 47">
              <a:extLst>
                <a:ext uri="{FF2B5EF4-FFF2-40B4-BE49-F238E27FC236}">
                  <a16:creationId xmlns:a16="http://schemas.microsoft.com/office/drawing/2014/main" id="{D62740A1-D813-4944-9E4D-19B556555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761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2" name="Line 48">
              <a:extLst>
                <a:ext uri="{FF2B5EF4-FFF2-40B4-BE49-F238E27FC236}">
                  <a16:creationId xmlns:a16="http://schemas.microsoft.com/office/drawing/2014/main" id="{845F3601-D0AB-41EE-8E78-19E956502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514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3" name="Line 49">
              <a:extLst>
                <a:ext uri="{FF2B5EF4-FFF2-40B4-BE49-F238E27FC236}">
                  <a16:creationId xmlns:a16="http://schemas.microsoft.com/office/drawing/2014/main" id="{175ECEA8-D37E-4F10-A50A-CC01F02B3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518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4" name="Line 50">
              <a:extLst>
                <a:ext uri="{FF2B5EF4-FFF2-40B4-BE49-F238E27FC236}">
                  <a16:creationId xmlns:a16="http://schemas.microsoft.com/office/drawing/2014/main" id="{61EAD432-EB8F-47D3-905E-38E1EA594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275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5" name="Line 51">
              <a:extLst>
                <a:ext uri="{FF2B5EF4-FFF2-40B4-BE49-F238E27FC236}">
                  <a16:creationId xmlns:a16="http://schemas.microsoft.com/office/drawing/2014/main" id="{BB0B8230-0516-4FA0-9B32-C5C7507B0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279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6" name="Line 52">
              <a:extLst>
                <a:ext uri="{FF2B5EF4-FFF2-40B4-BE49-F238E27FC236}">
                  <a16:creationId xmlns:a16="http://schemas.microsoft.com/office/drawing/2014/main" id="{91A5AED3-0D30-47AC-A40D-AE4587F40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033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7" name="Line 53">
              <a:extLst>
                <a:ext uri="{FF2B5EF4-FFF2-40B4-BE49-F238E27FC236}">
                  <a16:creationId xmlns:a16="http://schemas.microsoft.com/office/drawing/2014/main" id="{9535980B-1485-4C4D-B2BC-7F575F00F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3037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8" name="Line 54">
              <a:extLst>
                <a:ext uri="{FF2B5EF4-FFF2-40B4-BE49-F238E27FC236}">
                  <a16:creationId xmlns:a16="http://schemas.microsoft.com/office/drawing/2014/main" id="{14D519CF-5C62-4A22-BE1E-2DF2D9577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790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9" name="Line 55">
              <a:extLst>
                <a:ext uri="{FF2B5EF4-FFF2-40B4-BE49-F238E27FC236}">
                  <a16:creationId xmlns:a16="http://schemas.microsoft.com/office/drawing/2014/main" id="{DB0D0B6D-9FC6-45B7-BE7C-F03D65101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794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Line 56">
              <a:extLst>
                <a:ext uri="{FF2B5EF4-FFF2-40B4-BE49-F238E27FC236}">
                  <a16:creationId xmlns:a16="http://schemas.microsoft.com/office/drawing/2014/main" id="{440A6944-9836-40B4-A23E-1CD1A7372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551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1" name="Line 57">
              <a:extLst>
                <a:ext uri="{FF2B5EF4-FFF2-40B4-BE49-F238E27FC236}">
                  <a16:creationId xmlns:a16="http://schemas.microsoft.com/office/drawing/2014/main" id="{6E153E33-8AF9-40B1-B2BF-772B8C59E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555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Line 58">
              <a:extLst>
                <a:ext uri="{FF2B5EF4-FFF2-40B4-BE49-F238E27FC236}">
                  <a16:creationId xmlns:a16="http://schemas.microsoft.com/office/drawing/2014/main" id="{9BF728CA-569A-4164-82B2-8BD6F7157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070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Line 59">
              <a:extLst>
                <a:ext uri="{FF2B5EF4-FFF2-40B4-BE49-F238E27FC236}">
                  <a16:creationId xmlns:a16="http://schemas.microsoft.com/office/drawing/2014/main" id="{60647AE6-373F-4AFA-B638-6EED86D03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074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4" name="Line 60">
              <a:extLst>
                <a:ext uri="{FF2B5EF4-FFF2-40B4-BE49-F238E27FC236}">
                  <a16:creationId xmlns:a16="http://schemas.microsoft.com/office/drawing/2014/main" id="{8BB8700F-1D90-468C-9DCA-B85FCC4C2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304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5" name="Line 61">
              <a:extLst>
                <a:ext uri="{FF2B5EF4-FFF2-40B4-BE49-F238E27FC236}">
                  <a16:creationId xmlns:a16="http://schemas.microsoft.com/office/drawing/2014/main" id="{786B0C44-0342-45D2-BE9F-E89D22241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308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6" name="Line 62">
              <a:extLst>
                <a:ext uri="{FF2B5EF4-FFF2-40B4-BE49-F238E27FC236}">
                  <a16:creationId xmlns:a16="http://schemas.microsoft.com/office/drawing/2014/main" id="{C85F51DD-F335-49A7-8BD0-D0558A3AE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312"/>
              <a:ext cx="536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7" name="Line 63">
              <a:extLst>
                <a:ext uri="{FF2B5EF4-FFF2-40B4-BE49-F238E27FC236}">
                  <a16:creationId xmlns:a16="http://schemas.microsoft.com/office/drawing/2014/main" id="{96C68DF1-D619-4C77-A797-A9C280091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" y="2316"/>
              <a:ext cx="536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8" name="Rectangle 64">
              <a:extLst>
                <a:ext uri="{FF2B5EF4-FFF2-40B4-BE49-F238E27FC236}">
                  <a16:creationId xmlns:a16="http://schemas.microsoft.com/office/drawing/2014/main" id="{E5BA58DB-768E-42BF-8ACA-F39244BA0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4" y="2156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99" name="Freeform 65">
              <a:extLst>
                <a:ext uri="{FF2B5EF4-FFF2-40B4-BE49-F238E27FC236}">
                  <a16:creationId xmlns:a16="http://schemas.microsoft.com/office/drawing/2014/main" id="{1C7AA48B-65AF-4121-8940-CF9FA4CCF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3" y="2269"/>
              <a:ext cx="46" cy="86"/>
            </a:xfrm>
            <a:custGeom>
              <a:avLst/>
              <a:gdLst>
                <a:gd name="T0" fmla="*/ 0 w 46"/>
                <a:gd name="T1" fmla="*/ 0 h 86"/>
                <a:gd name="T2" fmla="*/ 46 w 46"/>
                <a:gd name="T3" fmla="*/ 43 h 86"/>
                <a:gd name="T4" fmla="*/ 0 w 46"/>
                <a:gd name="T5" fmla="*/ 86 h 86"/>
                <a:gd name="T6" fmla="*/ 0 w 46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86"/>
                <a:gd name="T14" fmla="*/ 46 w 46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86">
                  <a:moveTo>
                    <a:pt x="0" y="0"/>
                  </a:moveTo>
                  <a:lnTo>
                    <a:pt x="46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0" name="Line 66">
              <a:extLst>
                <a:ext uri="{FF2B5EF4-FFF2-40B4-BE49-F238E27FC236}">
                  <a16:creationId xmlns:a16="http://schemas.microsoft.com/office/drawing/2014/main" id="{1FBE7E2E-11BC-4FF7-8D37-F44B54CF0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4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1" name="Line 67">
              <a:extLst>
                <a:ext uri="{FF2B5EF4-FFF2-40B4-BE49-F238E27FC236}">
                  <a16:creationId xmlns:a16="http://schemas.microsoft.com/office/drawing/2014/main" id="{AAC74ADD-7A91-404C-B24A-3C9EC401C7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2" name="Line 68">
              <a:extLst>
                <a:ext uri="{FF2B5EF4-FFF2-40B4-BE49-F238E27FC236}">
                  <a16:creationId xmlns:a16="http://schemas.microsoft.com/office/drawing/2014/main" id="{B42D86D4-DE3B-4BD8-A124-9613AE3D76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2" y="1827"/>
              <a:ext cx="1" cy="241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3" name="Line 69">
              <a:extLst>
                <a:ext uri="{FF2B5EF4-FFF2-40B4-BE49-F238E27FC236}">
                  <a16:creationId xmlns:a16="http://schemas.microsoft.com/office/drawing/2014/main" id="{71C2853A-90D4-4D11-A2FD-53D716607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7" y="1827"/>
              <a:ext cx="1" cy="241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4" name="Rectangle 70">
              <a:extLst>
                <a:ext uri="{FF2B5EF4-FFF2-40B4-BE49-F238E27FC236}">
                  <a16:creationId xmlns:a16="http://schemas.microsoft.com/office/drawing/2014/main" id="{22F70E7D-0184-4E03-8392-146EB990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1" y="1819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05" name="Freeform 71">
              <a:extLst>
                <a:ext uri="{FF2B5EF4-FFF2-40B4-BE49-F238E27FC236}">
                  <a16:creationId xmlns:a16="http://schemas.microsoft.com/office/drawing/2014/main" id="{5A3981A3-5E71-42B5-A587-1CCDC61C50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6" y="1831"/>
              <a:ext cx="93" cy="43"/>
            </a:xfrm>
            <a:custGeom>
              <a:avLst/>
              <a:gdLst>
                <a:gd name="T0" fmla="*/ 0 w 93"/>
                <a:gd name="T1" fmla="*/ 43 h 43"/>
                <a:gd name="T2" fmla="*/ 46 w 93"/>
                <a:gd name="T3" fmla="*/ 0 h 43"/>
                <a:gd name="T4" fmla="*/ 93 w 93"/>
                <a:gd name="T5" fmla="*/ 43 h 43"/>
                <a:gd name="T6" fmla="*/ 0 w 93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43"/>
                <a:gd name="T14" fmla="*/ 93 w 93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43">
                  <a:moveTo>
                    <a:pt x="0" y="43"/>
                  </a:moveTo>
                  <a:lnTo>
                    <a:pt x="46" y="0"/>
                  </a:lnTo>
                  <a:lnTo>
                    <a:pt x="93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6" name="Rectangle 72">
              <a:extLst>
                <a:ext uri="{FF2B5EF4-FFF2-40B4-BE49-F238E27FC236}">
                  <a16:creationId xmlns:a16="http://schemas.microsoft.com/office/drawing/2014/main" id="{0C970727-5B7A-4B17-9B13-8B00FC1A0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1827"/>
              <a:ext cx="5372" cy="2419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07" name="Line 73">
              <a:extLst>
                <a:ext uri="{FF2B5EF4-FFF2-40B4-BE49-F238E27FC236}">
                  <a16:creationId xmlns:a16="http://schemas.microsoft.com/office/drawing/2014/main" id="{845253AE-721D-4E4C-90BE-763C352DF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8" name="Rectangle 74">
              <a:extLst>
                <a:ext uri="{FF2B5EF4-FFF2-40B4-BE49-F238E27FC236}">
                  <a16:creationId xmlns:a16="http://schemas.microsoft.com/office/drawing/2014/main" id="{33FCD8D9-99B4-4A65-B29D-2EB808608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2348"/>
              <a:ext cx="14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09" name="Rectangle 75">
              <a:extLst>
                <a:ext uri="{FF2B5EF4-FFF2-40B4-BE49-F238E27FC236}">
                  <a16:creationId xmlns:a16="http://schemas.microsoft.com/office/drawing/2014/main" id="{376E7B7E-494B-4A5C-9B13-8221584B3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2348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10" name="Line 76">
              <a:extLst>
                <a:ext uri="{FF2B5EF4-FFF2-40B4-BE49-F238E27FC236}">
                  <a16:creationId xmlns:a16="http://schemas.microsoft.com/office/drawing/2014/main" id="{2C7B9619-D4BB-452F-973E-6EB822984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1" name="Rectangle 77">
              <a:extLst>
                <a:ext uri="{FF2B5EF4-FFF2-40B4-BE49-F238E27FC236}">
                  <a16:creationId xmlns:a16="http://schemas.microsoft.com/office/drawing/2014/main" id="{75604EFD-28C3-499D-859D-441271857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" y="2348"/>
              <a:ext cx="7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12" name="Line 78">
              <a:extLst>
                <a:ext uri="{FF2B5EF4-FFF2-40B4-BE49-F238E27FC236}">
                  <a16:creationId xmlns:a16="http://schemas.microsoft.com/office/drawing/2014/main" id="{A539A925-89D4-48EA-BB61-0D06BA945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3" name="Rectangle 79">
              <a:extLst>
                <a:ext uri="{FF2B5EF4-FFF2-40B4-BE49-F238E27FC236}">
                  <a16:creationId xmlns:a16="http://schemas.microsoft.com/office/drawing/2014/main" id="{5E120A76-E73F-4783-A332-FCA0A596F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2348"/>
              <a:ext cx="1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14" name="Line 80">
              <a:extLst>
                <a:ext uri="{FF2B5EF4-FFF2-40B4-BE49-F238E27FC236}">
                  <a16:creationId xmlns:a16="http://schemas.microsoft.com/office/drawing/2014/main" id="{26DF70F2-F37F-431D-8B20-F3E99824B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7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" name="Rectangle 81">
              <a:extLst>
                <a:ext uri="{FF2B5EF4-FFF2-40B4-BE49-F238E27FC236}">
                  <a16:creationId xmlns:a16="http://schemas.microsoft.com/office/drawing/2014/main" id="{22889CD2-A9BA-4DFB-859D-A47D796EC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" y="2348"/>
              <a:ext cx="1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16" name="Line 82">
              <a:extLst>
                <a:ext uri="{FF2B5EF4-FFF2-40B4-BE49-F238E27FC236}">
                  <a16:creationId xmlns:a16="http://schemas.microsoft.com/office/drawing/2014/main" id="{BA77E908-DE18-4B54-AA05-25CBCAA35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7" name="Rectangle 83">
              <a:extLst>
                <a:ext uri="{FF2B5EF4-FFF2-40B4-BE49-F238E27FC236}">
                  <a16:creationId xmlns:a16="http://schemas.microsoft.com/office/drawing/2014/main" id="{756CC048-916E-4A2C-915E-03ABEBE17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2348"/>
              <a:ext cx="1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18" name="Line 84">
              <a:extLst>
                <a:ext uri="{FF2B5EF4-FFF2-40B4-BE49-F238E27FC236}">
                  <a16:creationId xmlns:a16="http://schemas.microsoft.com/office/drawing/2014/main" id="{B1D48CB0-08D0-4EEB-809E-236D9D7F0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5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9" name="Rectangle 85">
              <a:extLst>
                <a:ext uri="{FF2B5EF4-FFF2-40B4-BE49-F238E27FC236}">
                  <a16:creationId xmlns:a16="http://schemas.microsoft.com/office/drawing/2014/main" id="{6441979F-4BB7-490A-8E26-AC3AAA750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9" y="2348"/>
              <a:ext cx="1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5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0" name="Line 86">
              <a:extLst>
                <a:ext uri="{FF2B5EF4-FFF2-40B4-BE49-F238E27FC236}">
                  <a16:creationId xmlns:a16="http://schemas.microsoft.com/office/drawing/2014/main" id="{46EAB9BA-5568-4AD6-8CAF-14C24C2F7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7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1" name="Rectangle 87">
              <a:extLst>
                <a:ext uri="{FF2B5EF4-FFF2-40B4-BE49-F238E27FC236}">
                  <a16:creationId xmlns:a16="http://schemas.microsoft.com/office/drawing/2014/main" id="{D088D86D-0BE8-4C13-98AC-807D91F41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2348"/>
              <a:ext cx="1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6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2" name="Line 88">
              <a:extLst>
                <a:ext uri="{FF2B5EF4-FFF2-40B4-BE49-F238E27FC236}">
                  <a16:creationId xmlns:a16="http://schemas.microsoft.com/office/drawing/2014/main" id="{173DF6A7-083F-4351-9C81-B268012A9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4" y="2281"/>
              <a:ext cx="1" cy="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3" name="Rectangle 89">
              <a:extLst>
                <a:ext uri="{FF2B5EF4-FFF2-40B4-BE49-F238E27FC236}">
                  <a16:creationId xmlns:a16="http://schemas.microsoft.com/office/drawing/2014/main" id="{F02E7678-920F-48D6-BC30-2F04E2E73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7" y="2348"/>
              <a:ext cx="1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Symbol" panose="05050102010706020507" pitchFamily="18" charset="2"/>
                </a:rPr>
                <a:t>7p</a:t>
              </a:r>
              <a:endParaRPr lang="en-US" altLang="en-US" sz="16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4" name="Rectangle 90">
              <a:extLst>
                <a:ext uri="{FF2B5EF4-FFF2-40B4-BE49-F238E27FC236}">
                  <a16:creationId xmlns:a16="http://schemas.microsoft.com/office/drawing/2014/main" id="{AC1D4C26-96BB-4D1F-BD79-4C39EA92E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3949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5" name="Line 91">
              <a:extLst>
                <a:ext uri="{FF2B5EF4-FFF2-40B4-BE49-F238E27FC236}">
                  <a16:creationId xmlns:a16="http://schemas.microsoft.com/office/drawing/2014/main" id="{F2F6EBDE-E0EF-4B9E-BB79-32553604E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3999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6" name="Rectangle 92">
              <a:extLst>
                <a:ext uri="{FF2B5EF4-FFF2-40B4-BE49-F238E27FC236}">
                  <a16:creationId xmlns:a16="http://schemas.microsoft.com/office/drawing/2014/main" id="{9FBAFD8D-E1D5-4885-BFAD-07D3C9842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371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7" name="Line 93">
              <a:extLst>
                <a:ext uri="{FF2B5EF4-FFF2-40B4-BE49-F238E27FC236}">
                  <a16:creationId xmlns:a16="http://schemas.microsoft.com/office/drawing/2014/main" id="{7505FFBE-E4EE-45AD-87E5-3C938BE6B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3761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8" name="Rectangle 94">
              <a:extLst>
                <a:ext uri="{FF2B5EF4-FFF2-40B4-BE49-F238E27FC236}">
                  <a16:creationId xmlns:a16="http://schemas.microsoft.com/office/drawing/2014/main" id="{5FBF73B1-C78B-43E6-9CDE-5975C6DFB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346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9" name="Line 95">
              <a:extLst>
                <a:ext uri="{FF2B5EF4-FFF2-40B4-BE49-F238E27FC236}">
                  <a16:creationId xmlns:a16="http://schemas.microsoft.com/office/drawing/2014/main" id="{A994C5DF-7D92-4DEF-9F39-2F2718A81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3518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0" name="Rectangle 96">
              <a:extLst>
                <a:ext uri="{FF2B5EF4-FFF2-40B4-BE49-F238E27FC236}">
                  <a16:creationId xmlns:a16="http://schemas.microsoft.com/office/drawing/2014/main" id="{BE5EB24D-3D04-4BF9-8ABA-05CA84F75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322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1" name="Line 97">
              <a:extLst>
                <a:ext uri="{FF2B5EF4-FFF2-40B4-BE49-F238E27FC236}">
                  <a16:creationId xmlns:a16="http://schemas.microsoft.com/office/drawing/2014/main" id="{65748A0D-2519-45B0-85D7-DEB55713F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3279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2" name="Rectangle 98">
              <a:extLst>
                <a:ext uri="{FF2B5EF4-FFF2-40B4-BE49-F238E27FC236}">
                  <a16:creationId xmlns:a16="http://schemas.microsoft.com/office/drawing/2014/main" id="{12F5FC21-5D97-4F72-AF1C-AF225DDC3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986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3" name="Line 99">
              <a:extLst>
                <a:ext uri="{FF2B5EF4-FFF2-40B4-BE49-F238E27FC236}">
                  <a16:creationId xmlns:a16="http://schemas.microsoft.com/office/drawing/2014/main" id="{3F823669-CFCC-4649-8119-8525AD890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3037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4" name="Rectangle 100">
              <a:extLst>
                <a:ext uri="{FF2B5EF4-FFF2-40B4-BE49-F238E27FC236}">
                  <a16:creationId xmlns:a16="http://schemas.microsoft.com/office/drawing/2014/main" id="{91F022A2-2900-4881-B1F5-A9E48337C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743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5" name="Line 101">
              <a:extLst>
                <a:ext uri="{FF2B5EF4-FFF2-40B4-BE49-F238E27FC236}">
                  <a16:creationId xmlns:a16="http://schemas.microsoft.com/office/drawing/2014/main" id="{89F42D75-127D-4957-9C8B-BA236E22F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2794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6" name="Rectangle 102">
              <a:extLst>
                <a:ext uri="{FF2B5EF4-FFF2-40B4-BE49-F238E27FC236}">
                  <a16:creationId xmlns:a16="http://schemas.microsoft.com/office/drawing/2014/main" id="{9EBBF46F-56CA-4CF7-A0AA-2E5517F1A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504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7" name="Line 103">
              <a:extLst>
                <a:ext uri="{FF2B5EF4-FFF2-40B4-BE49-F238E27FC236}">
                  <a16:creationId xmlns:a16="http://schemas.microsoft.com/office/drawing/2014/main" id="{B5A90E7A-0401-4260-B768-88C4FA50A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2555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8" name="Rectangle 104">
              <a:extLst>
                <a:ext uri="{FF2B5EF4-FFF2-40B4-BE49-F238E27FC236}">
                  <a16:creationId xmlns:a16="http://schemas.microsoft.com/office/drawing/2014/main" id="{E89D9061-ADC7-45AB-828A-50F96C0AB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6" y="202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9" name="Line 105">
              <a:extLst>
                <a:ext uri="{FF2B5EF4-FFF2-40B4-BE49-F238E27FC236}">
                  <a16:creationId xmlns:a16="http://schemas.microsoft.com/office/drawing/2014/main" id="{E2E826F0-8FDD-420E-B804-0F0B9E1CB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2074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40" name="Rectangle 107">
              <a:extLst>
                <a:ext uri="{FF2B5EF4-FFF2-40B4-BE49-F238E27FC236}">
                  <a16:creationId xmlns:a16="http://schemas.microsoft.com/office/drawing/2014/main" id="{8966D80A-4A58-4DBC-AB7C-5D836F4D4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1827"/>
              <a:ext cx="5372" cy="2419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07" name="Freeform 106">
            <a:extLst>
              <a:ext uri="{FF2B5EF4-FFF2-40B4-BE49-F238E27FC236}">
                <a16:creationId xmlns:a16="http://schemas.microsoft.com/office/drawing/2014/main" id="{38D2EE83-3E8F-4976-8644-9B2960E61C2C}"/>
              </a:ext>
            </a:extLst>
          </p:cNvPr>
          <p:cNvSpPr>
            <a:spLocks/>
          </p:cNvSpPr>
          <p:nvPr/>
        </p:nvSpPr>
        <p:spPr bwMode="auto">
          <a:xfrm>
            <a:off x="2988498" y="3154114"/>
            <a:ext cx="1981200" cy="3055938"/>
          </a:xfrm>
          <a:custGeom>
            <a:avLst/>
            <a:gdLst>
              <a:gd name="T0" fmla="*/ 2147483646 w 297"/>
              <a:gd name="T1" fmla="*/ 2147483646 h 492"/>
              <a:gd name="T2" fmla="*/ 2147483646 w 297"/>
              <a:gd name="T3" fmla="*/ 2147483646 h 492"/>
              <a:gd name="T4" fmla="*/ 2147483646 w 297"/>
              <a:gd name="T5" fmla="*/ 2147483646 h 492"/>
              <a:gd name="T6" fmla="*/ 2147483646 w 297"/>
              <a:gd name="T7" fmla="*/ 2147483646 h 492"/>
              <a:gd name="T8" fmla="*/ 2147483646 w 297"/>
              <a:gd name="T9" fmla="*/ 2147483646 h 492"/>
              <a:gd name="T10" fmla="*/ 2147483646 w 297"/>
              <a:gd name="T11" fmla="*/ 2147483646 h 492"/>
              <a:gd name="T12" fmla="*/ 2147483646 w 297"/>
              <a:gd name="T13" fmla="*/ 2147483646 h 492"/>
              <a:gd name="T14" fmla="*/ 2147483646 w 297"/>
              <a:gd name="T15" fmla="*/ 2147483646 h 492"/>
              <a:gd name="T16" fmla="*/ 2147483646 w 297"/>
              <a:gd name="T17" fmla="*/ 2147483646 h 492"/>
              <a:gd name="T18" fmla="*/ 2147483646 w 297"/>
              <a:gd name="T19" fmla="*/ 2147483646 h 492"/>
              <a:gd name="T20" fmla="*/ 2147483646 w 297"/>
              <a:gd name="T21" fmla="*/ 2147483646 h 492"/>
              <a:gd name="T22" fmla="*/ 2147483646 w 297"/>
              <a:gd name="T23" fmla="*/ 2147483646 h 492"/>
              <a:gd name="T24" fmla="*/ 2147483646 w 297"/>
              <a:gd name="T25" fmla="*/ 0 h 492"/>
              <a:gd name="T26" fmla="*/ 2147483646 w 297"/>
              <a:gd name="T27" fmla="*/ 2147483646 h 492"/>
              <a:gd name="T28" fmla="*/ 2147483646 w 297"/>
              <a:gd name="T29" fmla="*/ 2147483646 h 492"/>
              <a:gd name="T30" fmla="*/ 2147483646 w 297"/>
              <a:gd name="T31" fmla="*/ 2147483646 h 492"/>
              <a:gd name="T32" fmla="*/ 2147483646 w 297"/>
              <a:gd name="T33" fmla="*/ 2147483646 h 492"/>
              <a:gd name="T34" fmla="*/ 2147483646 w 297"/>
              <a:gd name="T35" fmla="*/ 2147483646 h 492"/>
              <a:gd name="T36" fmla="*/ 2147483646 w 297"/>
              <a:gd name="T37" fmla="*/ 2147483646 h 492"/>
              <a:gd name="T38" fmla="*/ 2147483646 w 297"/>
              <a:gd name="T39" fmla="*/ 2147483646 h 492"/>
              <a:gd name="T40" fmla="*/ 2147483646 w 297"/>
              <a:gd name="T41" fmla="*/ 2147483646 h 492"/>
              <a:gd name="T42" fmla="*/ 2147483646 w 297"/>
              <a:gd name="T43" fmla="*/ 2147483646 h 492"/>
              <a:gd name="T44" fmla="*/ 2147483646 w 297"/>
              <a:gd name="T45" fmla="*/ 2147483646 h 492"/>
              <a:gd name="T46" fmla="*/ 2147483646 w 297"/>
              <a:gd name="T47" fmla="*/ 2147483646 h 492"/>
              <a:gd name="T48" fmla="*/ 2147483646 w 297"/>
              <a:gd name="T49" fmla="*/ 2147483646 h 492"/>
              <a:gd name="T50" fmla="*/ 2147483646 w 297"/>
              <a:gd name="T51" fmla="*/ 2147483646 h 492"/>
              <a:gd name="T52" fmla="*/ 2147483646 w 297"/>
              <a:gd name="T53" fmla="*/ 2147483646 h 492"/>
              <a:gd name="T54" fmla="*/ 2147483646 w 297"/>
              <a:gd name="T55" fmla="*/ 2147483646 h 492"/>
              <a:gd name="T56" fmla="*/ 2147483646 w 297"/>
              <a:gd name="T57" fmla="*/ 2147483646 h 492"/>
              <a:gd name="T58" fmla="*/ 2147483646 w 297"/>
              <a:gd name="T59" fmla="*/ 2147483646 h 492"/>
              <a:gd name="T60" fmla="*/ 2147483646 w 297"/>
              <a:gd name="T61" fmla="*/ 2147483646 h 492"/>
              <a:gd name="T62" fmla="*/ 2147483646 w 297"/>
              <a:gd name="T63" fmla="*/ 2147483646 h 492"/>
              <a:gd name="T64" fmla="*/ 2147483646 w 297"/>
              <a:gd name="T65" fmla="*/ 2147483646 h 492"/>
              <a:gd name="T66" fmla="*/ 2147483646 w 297"/>
              <a:gd name="T67" fmla="*/ 2147483646 h 492"/>
              <a:gd name="T68" fmla="*/ 2147483646 w 297"/>
              <a:gd name="T69" fmla="*/ 2147483646 h 492"/>
              <a:gd name="T70" fmla="*/ 2147483646 w 297"/>
              <a:gd name="T71" fmla="*/ 2147483646 h 492"/>
              <a:gd name="T72" fmla="*/ 2147483646 w 297"/>
              <a:gd name="T73" fmla="*/ 2147483646 h 492"/>
              <a:gd name="T74" fmla="*/ 2147483646 w 297"/>
              <a:gd name="T75" fmla="*/ 2147483646 h 492"/>
              <a:gd name="T76" fmla="*/ 2147483646 w 297"/>
              <a:gd name="T77" fmla="*/ 2147483646 h 492"/>
              <a:gd name="T78" fmla="*/ 2147483646 w 297"/>
              <a:gd name="T79" fmla="*/ 2147483646 h 492"/>
              <a:gd name="T80" fmla="*/ 2147483646 w 297"/>
              <a:gd name="T81" fmla="*/ 2147483646 h 492"/>
              <a:gd name="T82" fmla="*/ 2147483646 w 297"/>
              <a:gd name="T83" fmla="*/ 2147483646 h 492"/>
              <a:gd name="T84" fmla="*/ 2147483646 w 297"/>
              <a:gd name="T85" fmla="*/ 2147483646 h 492"/>
              <a:gd name="T86" fmla="*/ 2147483646 w 297"/>
              <a:gd name="T87" fmla="*/ 2147483646 h 492"/>
              <a:gd name="T88" fmla="*/ 2147483646 w 297"/>
              <a:gd name="T89" fmla="*/ 2147483646 h 492"/>
              <a:gd name="T90" fmla="*/ 2147483646 w 297"/>
              <a:gd name="T91" fmla="*/ 2147483646 h 492"/>
              <a:gd name="T92" fmla="*/ 2147483646 w 297"/>
              <a:gd name="T93" fmla="*/ 2147483646 h 492"/>
              <a:gd name="T94" fmla="*/ 2147483646 w 297"/>
              <a:gd name="T95" fmla="*/ 2147483646 h 492"/>
              <a:gd name="T96" fmla="*/ 2147483646 w 297"/>
              <a:gd name="T97" fmla="*/ 2147483646 h 492"/>
              <a:gd name="T98" fmla="*/ 2147483646 w 297"/>
              <a:gd name="T99" fmla="*/ 2147483646 h 49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97"/>
              <a:gd name="T151" fmla="*/ 0 h 492"/>
              <a:gd name="T152" fmla="*/ 297 w 297"/>
              <a:gd name="T153" fmla="*/ 492 h 49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97" h="492">
                <a:moveTo>
                  <a:pt x="0" y="246"/>
                </a:moveTo>
                <a:lnTo>
                  <a:pt x="2" y="236"/>
                </a:lnTo>
                <a:lnTo>
                  <a:pt x="4" y="225"/>
                </a:lnTo>
                <a:lnTo>
                  <a:pt x="6" y="215"/>
                </a:lnTo>
                <a:lnTo>
                  <a:pt x="8" y="204"/>
                </a:lnTo>
                <a:lnTo>
                  <a:pt x="10" y="194"/>
                </a:lnTo>
                <a:lnTo>
                  <a:pt x="12" y="184"/>
                </a:lnTo>
                <a:lnTo>
                  <a:pt x="14" y="174"/>
                </a:lnTo>
                <a:lnTo>
                  <a:pt x="16" y="164"/>
                </a:lnTo>
                <a:lnTo>
                  <a:pt x="18" y="154"/>
                </a:lnTo>
                <a:lnTo>
                  <a:pt x="20" y="145"/>
                </a:lnTo>
                <a:lnTo>
                  <a:pt x="22" y="135"/>
                </a:lnTo>
                <a:lnTo>
                  <a:pt x="24" y="126"/>
                </a:lnTo>
                <a:lnTo>
                  <a:pt x="26" y="117"/>
                </a:lnTo>
                <a:lnTo>
                  <a:pt x="28" y="108"/>
                </a:lnTo>
                <a:lnTo>
                  <a:pt x="30" y="100"/>
                </a:lnTo>
                <a:lnTo>
                  <a:pt x="32" y="92"/>
                </a:lnTo>
                <a:lnTo>
                  <a:pt x="34" y="84"/>
                </a:lnTo>
                <a:lnTo>
                  <a:pt x="36" y="76"/>
                </a:lnTo>
                <a:lnTo>
                  <a:pt x="38" y="69"/>
                </a:lnTo>
                <a:lnTo>
                  <a:pt x="40" y="61"/>
                </a:lnTo>
                <a:lnTo>
                  <a:pt x="42" y="55"/>
                </a:lnTo>
                <a:lnTo>
                  <a:pt x="44" y="48"/>
                </a:lnTo>
                <a:lnTo>
                  <a:pt x="46" y="42"/>
                </a:lnTo>
                <a:lnTo>
                  <a:pt x="48" y="37"/>
                </a:lnTo>
                <a:lnTo>
                  <a:pt x="50" y="31"/>
                </a:lnTo>
                <a:lnTo>
                  <a:pt x="52" y="26"/>
                </a:lnTo>
                <a:lnTo>
                  <a:pt x="54" y="22"/>
                </a:lnTo>
                <a:lnTo>
                  <a:pt x="56" y="18"/>
                </a:lnTo>
                <a:lnTo>
                  <a:pt x="58" y="14"/>
                </a:lnTo>
                <a:lnTo>
                  <a:pt x="60" y="11"/>
                </a:lnTo>
                <a:lnTo>
                  <a:pt x="62" y="8"/>
                </a:lnTo>
                <a:lnTo>
                  <a:pt x="64" y="5"/>
                </a:lnTo>
                <a:lnTo>
                  <a:pt x="66" y="3"/>
                </a:lnTo>
                <a:lnTo>
                  <a:pt x="68" y="2"/>
                </a:lnTo>
                <a:lnTo>
                  <a:pt x="70" y="1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1"/>
                </a:lnTo>
                <a:lnTo>
                  <a:pt x="82" y="3"/>
                </a:lnTo>
                <a:lnTo>
                  <a:pt x="84" y="5"/>
                </a:lnTo>
                <a:lnTo>
                  <a:pt x="86" y="7"/>
                </a:lnTo>
                <a:lnTo>
                  <a:pt x="88" y="10"/>
                </a:lnTo>
                <a:lnTo>
                  <a:pt x="90" y="13"/>
                </a:lnTo>
                <a:lnTo>
                  <a:pt x="92" y="17"/>
                </a:lnTo>
                <a:lnTo>
                  <a:pt x="94" y="21"/>
                </a:lnTo>
                <a:lnTo>
                  <a:pt x="96" y="25"/>
                </a:lnTo>
                <a:lnTo>
                  <a:pt x="98" y="30"/>
                </a:lnTo>
                <a:lnTo>
                  <a:pt x="100" y="35"/>
                </a:lnTo>
                <a:lnTo>
                  <a:pt x="102" y="41"/>
                </a:lnTo>
                <a:lnTo>
                  <a:pt x="104" y="47"/>
                </a:lnTo>
                <a:lnTo>
                  <a:pt x="106" y="53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90"/>
                </a:lnTo>
                <a:lnTo>
                  <a:pt x="118" y="98"/>
                </a:lnTo>
                <a:lnTo>
                  <a:pt x="120" y="106"/>
                </a:lnTo>
                <a:lnTo>
                  <a:pt x="122" y="115"/>
                </a:lnTo>
                <a:lnTo>
                  <a:pt x="124" y="124"/>
                </a:lnTo>
                <a:lnTo>
                  <a:pt x="126" y="133"/>
                </a:lnTo>
                <a:lnTo>
                  <a:pt x="128" y="143"/>
                </a:lnTo>
                <a:lnTo>
                  <a:pt x="130" y="152"/>
                </a:lnTo>
                <a:lnTo>
                  <a:pt x="132" y="162"/>
                </a:lnTo>
                <a:lnTo>
                  <a:pt x="134" y="172"/>
                </a:lnTo>
                <a:lnTo>
                  <a:pt x="136" y="182"/>
                </a:lnTo>
                <a:lnTo>
                  <a:pt x="138" y="192"/>
                </a:lnTo>
                <a:lnTo>
                  <a:pt x="140" y="202"/>
                </a:lnTo>
                <a:lnTo>
                  <a:pt x="142" y="212"/>
                </a:lnTo>
                <a:lnTo>
                  <a:pt x="144" y="223"/>
                </a:lnTo>
                <a:lnTo>
                  <a:pt x="146" y="233"/>
                </a:lnTo>
                <a:lnTo>
                  <a:pt x="148" y="244"/>
                </a:lnTo>
                <a:lnTo>
                  <a:pt x="150" y="254"/>
                </a:lnTo>
                <a:lnTo>
                  <a:pt x="152" y="264"/>
                </a:lnTo>
                <a:lnTo>
                  <a:pt x="154" y="275"/>
                </a:lnTo>
                <a:lnTo>
                  <a:pt x="156" y="285"/>
                </a:lnTo>
                <a:lnTo>
                  <a:pt x="158" y="295"/>
                </a:lnTo>
                <a:lnTo>
                  <a:pt x="160" y="306"/>
                </a:lnTo>
                <a:lnTo>
                  <a:pt x="162" y="316"/>
                </a:lnTo>
                <a:lnTo>
                  <a:pt x="164" y="326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2"/>
                </a:lnTo>
                <a:lnTo>
                  <a:pt x="178" y="390"/>
                </a:lnTo>
                <a:lnTo>
                  <a:pt x="180" y="398"/>
                </a:lnTo>
                <a:lnTo>
                  <a:pt x="182" y="407"/>
                </a:lnTo>
                <a:lnTo>
                  <a:pt x="184" y="414"/>
                </a:lnTo>
                <a:lnTo>
                  <a:pt x="186" y="422"/>
                </a:lnTo>
                <a:lnTo>
                  <a:pt x="188" y="429"/>
                </a:lnTo>
                <a:lnTo>
                  <a:pt x="190" y="436"/>
                </a:lnTo>
                <a:lnTo>
                  <a:pt x="192" y="442"/>
                </a:lnTo>
                <a:lnTo>
                  <a:pt x="194" y="448"/>
                </a:lnTo>
                <a:lnTo>
                  <a:pt x="196" y="454"/>
                </a:lnTo>
                <a:lnTo>
                  <a:pt x="198" y="459"/>
                </a:lnTo>
                <a:lnTo>
                  <a:pt x="200" y="465"/>
                </a:lnTo>
                <a:lnTo>
                  <a:pt x="202" y="469"/>
                </a:lnTo>
                <a:lnTo>
                  <a:pt x="204" y="473"/>
                </a:lnTo>
                <a:lnTo>
                  <a:pt x="206" y="477"/>
                </a:lnTo>
                <a:lnTo>
                  <a:pt x="208" y="481"/>
                </a:lnTo>
                <a:lnTo>
                  <a:pt x="210" y="484"/>
                </a:lnTo>
                <a:lnTo>
                  <a:pt x="212" y="486"/>
                </a:lnTo>
                <a:lnTo>
                  <a:pt x="214" y="488"/>
                </a:lnTo>
                <a:lnTo>
                  <a:pt x="216" y="490"/>
                </a:lnTo>
                <a:lnTo>
                  <a:pt x="218" y="491"/>
                </a:lnTo>
                <a:lnTo>
                  <a:pt x="220" y="492"/>
                </a:lnTo>
                <a:lnTo>
                  <a:pt x="222" y="492"/>
                </a:lnTo>
                <a:lnTo>
                  <a:pt x="224" y="492"/>
                </a:lnTo>
                <a:lnTo>
                  <a:pt x="226" y="492"/>
                </a:lnTo>
                <a:lnTo>
                  <a:pt x="228" y="491"/>
                </a:lnTo>
                <a:lnTo>
                  <a:pt x="230" y="489"/>
                </a:lnTo>
                <a:lnTo>
                  <a:pt x="232" y="488"/>
                </a:lnTo>
                <a:lnTo>
                  <a:pt x="234" y="485"/>
                </a:lnTo>
                <a:lnTo>
                  <a:pt x="236" y="483"/>
                </a:lnTo>
                <a:lnTo>
                  <a:pt x="238" y="480"/>
                </a:lnTo>
                <a:lnTo>
                  <a:pt x="240" y="476"/>
                </a:lnTo>
                <a:lnTo>
                  <a:pt x="242" y="472"/>
                </a:lnTo>
                <a:lnTo>
                  <a:pt x="244" y="468"/>
                </a:lnTo>
                <a:lnTo>
                  <a:pt x="246" y="463"/>
                </a:lnTo>
                <a:lnTo>
                  <a:pt x="248" y="458"/>
                </a:lnTo>
                <a:lnTo>
                  <a:pt x="250" y="452"/>
                </a:lnTo>
                <a:lnTo>
                  <a:pt x="252" y="447"/>
                </a:lnTo>
                <a:lnTo>
                  <a:pt x="254" y="440"/>
                </a:lnTo>
                <a:lnTo>
                  <a:pt x="256" y="434"/>
                </a:lnTo>
                <a:lnTo>
                  <a:pt x="258" y="427"/>
                </a:lnTo>
                <a:lnTo>
                  <a:pt x="260" y="420"/>
                </a:lnTo>
                <a:lnTo>
                  <a:pt x="262" y="412"/>
                </a:lnTo>
                <a:lnTo>
                  <a:pt x="264" y="404"/>
                </a:lnTo>
                <a:lnTo>
                  <a:pt x="266" y="396"/>
                </a:lnTo>
                <a:lnTo>
                  <a:pt x="268" y="388"/>
                </a:lnTo>
                <a:lnTo>
                  <a:pt x="270" y="379"/>
                </a:lnTo>
                <a:lnTo>
                  <a:pt x="272" y="370"/>
                </a:lnTo>
                <a:lnTo>
                  <a:pt x="274" y="361"/>
                </a:lnTo>
                <a:lnTo>
                  <a:pt x="276" y="352"/>
                </a:lnTo>
                <a:lnTo>
                  <a:pt x="278" y="342"/>
                </a:lnTo>
                <a:lnTo>
                  <a:pt x="280" y="332"/>
                </a:lnTo>
                <a:lnTo>
                  <a:pt x="282" y="323"/>
                </a:lnTo>
                <a:lnTo>
                  <a:pt x="284" y="313"/>
                </a:lnTo>
                <a:lnTo>
                  <a:pt x="286" y="303"/>
                </a:lnTo>
                <a:lnTo>
                  <a:pt x="288" y="292"/>
                </a:lnTo>
                <a:lnTo>
                  <a:pt x="290" y="282"/>
                </a:lnTo>
                <a:lnTo>
                  <a:pt x="292" y="272"/>
                </a:lnTo>
                <a:lnTo>
                  <a:pt x="294" y="261"/>
                </a:lnTo>
                <a:lnTo>
                  <a:pt x="296" y="251"/>
                </a:lnTo>
                <a:lnTo>
                  <a:pt x="297" y="24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8" name="Object 108">
            <a:extLst>
              <a:ext uri="{FF2B5EF4-FFF2-40B4-BE49-F238E27FC236}">
                <a16:creationId xmlns:a16="http://schemas.microsoft.com/office/drawing/2014/main" id="{4BF417E4-0FD3-4776-AA75-B464C9283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96826"/>
              </p:ext>
            </p:extLst>
          </p:nvPr>
        </p:nvGraphicFramePr>
        <p:xfrm>
          <a:off x="366579" y="1170161"/>
          <a:ext cx="9350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108" name="Object 108">
                        <a:extLst>
                          <a:ext uri="{FF2B5EF4-FFF2-40B4-BE49-F238E27FC236}">
                            <a16:creationId xmlns:a16="http://schemas.microsoft.com/office/drawing/2014/main" id="{4BF417E4-0FD3-4776-AA75-B464C9283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9" y="1170161"/>
                        <a:ext cx="9350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">
            <a:extLst>
              <a:ext uri="{FF2B5EF4-FFF2-40B4-BE49-F238E27FC236}">
                <a16:creationId xmlns:a16="http://schemas.microsoft.com/office/drawing/2014/main" id="{A8CE0A5D-92BE-430E-83F1-A281986BD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9197"/>
              </p:ext>
            </p:extLst>
          </p:nvPr>
        </p:nvGraphicFramePr>
        <p:xfrm>
          <a:off x="406267" y="1554335"/>
          <a:ext cx="7477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164957" progId="Equation.DSMT4">
                  <p:embed/>
                </p:oleObj>
              </mc:Choice>
              <mc:Fallback>
                <p:oleObj name="Equation" r:id="rId7" imgW="406048" imgH="164957" progId="Equation.DSMT4">
                  <p:embed/>
                  <p:pic>
                    <p:nvPicPr>
                      <p:cNvPr id="109" name="Object 4">
                        <a:extLst>
                          <a:ext uri="{FF2B5EF4-FFF2-40B4-BE49-F238E27FC236}">
                            <a16:creationId xmlns:a16="http://schemas.microsoft.com/office/drawing/2014/main" id="{A8CE0A5D-92BE-430E-83F1-A281986BD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67" y="1554335"/>
                        <a:ext cx="7477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5">
            <a:extLst>
              <a:ext uri="{FF2B5EF4-FFF2-40B4-BE49-F238E27FC236}">
                <a16:creationId xmlns:a16="http://schemas.microsoft.com/office/drawing/2014/main" id="{7D653118-82D9-4401-A159-135E81B99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88619"/>
              </p:ext>
            </p:extLst>
          </p:nvPr>
        </p:nvGraphicFramePr>
        <p:xfrm>
          <a:off x="411029" y="1878185"/>
          <a:ext cx="81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114" imgH="317225" progId="Equation.DSMT4">
                  <p:embed/>
                </p:oleObj>
              </mc:Choice>
              <mc:Fallback>
                <p:oleObj name="Equation" r:id="rId9" imgW="444114" imgH="317225" progId="Equation.DSMT4">
                  <p:embed/>
                  <p:pic>
                    <p:nvPicPr>
                      <p:cNvPr id="110" name="Object 5">
                        <a:extLst>
                          <a:ext uri="{FF2B5EF4-FFF2-40B4-BE49-F238E27FC236}">
                            <a16:creationId xmlns:a16="http://schemas.microsoft.com/office/drawing/2014/main" id="{7D653118-82D9-4401-A159-135E81B99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29" y="1878185"/>
                        <a:ext cx="819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C743BD2F-CF85-4B8A-96F9-CAE316FD2296}"/>
              </a:ext>
            </a:extLst>
          </p:cNvPr>
          <p:cNvCxnSpPr/>
          <p:nvPr/>
        </p:nvCxnSpPr>
        <p:spPr>
          <a:xfrm>
            <a:off x="697735" y="3508128"/>
            <a:ext cx="9144000" cy="1587"/>
          </a:xfrm>
          <a:prstGeom prst="line">
            <a:avLst/>
          </a:prstGeom>
          <a:ln w="317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7D2001E-A6AE-4BF4-805F-C61B8FBE8B6E}"/>
              </a:ext>
            </a:extLst>
          </p:cNvPr>
          <p:cNvCxnSpPr/>
          <p:nvPr/>
        </p:nvCxnSpPr>
        <p:spPr>
          <a:xfrm>
            <a:off x="708848" y="4670178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C13ADF55-16B5-4376-9D7C-DE3D2BE3F695}"/>
              </a:ext>
            </a:extLst>
          </p:cNvPr>
          <p:cNvCxnSpPr/>
          <p:nvPr/>
        </p:nvCxnSpPr>
        <p:spPr>
          <a:xfrm>
            <a:off x="697735" y="4665414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6">
            <a:extLst>
              <a:ext uri="{FF2B5EF4-FFF2-40B4-BE49-F238E27FC236}">
                <a16:creationId xmlns:a16="http://schemas.microsoft.com/office/drawing/2014/main" id="{364288CA-B393-4EFA-8591-7A0642728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75005"/>
              </p:ext>
            </p:extLst>
          </p:nvPr>
        </p:nvGraphicFramePr>
        <p:xfrm>
          <a:off x="1444492" y="1154285"/>
          <a:ext cx="38798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200" imgH="190500" progId="Equation.DSMT4">
                  <p:embed/>
                </p:oleObj>
              </mc:Choice>
              <mc:Fallback>
                <p:oleObj name="Equation" r:id="rId11" imgW="2108200" imgH="190500" progId="Equation.DSMT4">
                  <p:embed/>
                  <p:pic>
                    <p:nvPicPr>
                      <p:cNvPr id="114" name="Object 6">
                        <a:extLst>
                          <a:ext uri="{FF2B5EF4-FFF2-40B4-BE49-F238E27FC236}">
                            <a16:creationId xmlns:a16="http://schemas.microsoft.com/office/drawing/2014/main" id="{364288CA-B393-4EFA-8591-7A0642728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92" y="1154285"/>
                        <a:ext cx="38798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7">
            <a:extLst>
              <a:ext uri="{FF2B5EF4-FFF2-40B4-BE49-F238E27FC236}">
                <a16:creationId xmlns:a16="http://schemas.microsoft.com/office/drawing/2014/main" id="{B6C66D9B-28CD-4F6F-BEC9-957CC4E26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13354"/>
              </p:ext>
            </p:extLst>
          </p:nvPr>
        </p:nvGraphicFramePr>
        <p:xfrm>
          <a:off x="1412743" y="1505124"/>
          <a:ext cx="3178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451" imgH="215806" progId="Equation.DSMT4">
                  <p:embed/>
                </p:oleObj>
              </mc:Choice>
              <mc:Fallback>
                <p:oleObj name="Equation" r:id="rId13" imgW="1726451" imgH="215806" progId="Equation.DSMT4">
                  <p:embed/>
                  <p:pic>
                    <p:nvPicPr>
                      <p:cNvPr id="116" name="Object 7">
                        <a:extLst>
                          <a:ext uri="{FF2B5EF4-FFF2-40B4-BE49-F238E27FC236}">
                            <a16:creationId xmlns:a16="http://schemas.microsoft.com/office/drawing/2014/main" id="{B6C66D9B-28CD-4F6F-BEC9-957CC4E26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43" y="1505124"/>
                        <a:ext cx="31781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8">
            <a:extLst>
              <a:ext uri="{FF2B5EF4-FFF2-40B4-BE49-F238E27FC236}">
                <a16:creationId xmlns:a16="http://schemas.microsoft.com/office/drawing/2014/main" id="{E7325D7A-708F-4DF7-9105-581D0E875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5072"/>
              </p:ext>
            </p:extLst>
          </p:nvPr>
        </p:nvGraphicFramePr>
        <p:xfrm>
          <a:off x="8582848" y="2958852"/>
          <a:ext cx="654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292" imgH="203024" progId="Equation.DSMT4">
                  <p:embed/>
                </p:oleObj>
              </mc:Choice>
              <mc:Fallback>
                <p:oleObj name="Equation" r:id="rId15" imgW="355292" imgH="203024" progId="Equation.DSMT4">
                  <p:embed/>
                  <p:pic>
                    <p:nvPicPr>
                      <p:cNvPr id="117" name="Object 8">
                        <a:extLst>
                          <a:ext uri="{FF2B5EF4-FFF2-40B4-BE49-F238E27FC236}">
                            <a16:creationId xmlns:a16="http://schemas.microsoft.com/office/drawing/2014/main" id="{E7325D7A-708F-4DF7-9105-581D0E875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848" y="2958852"/>
                        <a:ext cx="6540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9">
            <a:extLst>
              <a:ext uri="{FF2B5EF4-FFF2-40B4-BE49-F238E27FC236}">
                <a16:creationId xmlns:a16="http://schemas.microsoft.com/office/drawing/2014/main" id="{C3C997CC-C532-42B1-AFEA-D7729CEC3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05007"/>
              </p:ext>
            </p:extLst>
          </p:nvPr>
        </p:nvGraphicFramePr>
        <p:xfrm>
          <a:off x="8524111" y="5992564"/>
          <a:ext cx="8874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118" name="Object 9">
                        <a:extLst>
                          <a:ext uri="{FF2B5EF4-FFF2-40B4-BE49-F238E27FC236}">
                            <a16:creationId xmlns:a16="http://schemas.microsoft.com/office/drawing/2014/main" id="{C3C997CC-C532-42B1-AFEA-D7729CEC3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111" y="5992564"/>
                        <a:ext cx="887413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0">
            <a:extLst>
              <a:ext uri="{FF2B5EF4-FFF2-40B4-BE49-F238E27FC236}">
                <a16:creationId xmlns:a16="http://schemas.microsoft.com/office/drawing/2014/main" id="{2420A3E5-39E0-47A7-8106-58FFF75B9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5032"/>
              </p:ext>
            </p:extLst>
          </p:nvPr>
        </p:nvGraphicFramePr>
        <p:xfrm>
          <a:off x="1436555" y="1897236"/>
          <a:ext cx="2454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2921" imgH="317362" progId="Equation.DSMT4">
                  <p:embed/>
                </p:oleObj>
              </mc:Choice>
              <mc:Fallback>
                <p:oleObj name="Equation" r:id="rId19" imgW="1332921" imgH="317362" progId="Equation.DSMT4">
                  <p:embed/>
                  <p:pic>
                    <p:nvPicPr>
                      <p:cNvPr id="119" name="Object 10">
                        <a:extLst>
                          <a:ext uri="{FF2B5EF4-FFF2-40B4-BE49-F238E27FC236}">
                            <a16:creationId xmlns:a16="http://schemas.microsoft.com/office/drawing/2014/main" id="{2420A3E5-39E0-47A7-8106-58FFF75B9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555" y="1897236"/>
                        <a:ext cx="2454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E658C3C5-4FFB-404D-87C6-3EF1F223E6D7}"/>
              </a:ext>
            </a:extLst>
          </p:cNvPr>
          <p:cNvCxnSpPr/>
          <p:nvPr/>
        </p:nvCxnSpPr>
        <p:spPr>
          <a:xfrm rot="16200000" flipV="1">
            <a:off x="573911" y="4686052"/>
            <a:ext cx="3860800" cy="31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ct 11">
            <a:extLst>
              <a:ext uri="{FF2B5EF4-FFF2-40B4-BE49-F238E27FC236}">
                <a16:creationId xmlns:a16="http://schemas.microsoft.com/office/drawing/2014/main" id="{060BB6C2-DE3F-42B2-984A-68651B8BB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82668"/>
              </p:ext>
            </p:extLst>
          </p:nvPr>
        </p:nvGraphicFramePr>
        <p:xfrm>
          <a:off x="5841868" y="1160636"/>
          <a:ext cx="16144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5920" imgH="215806" progId="Equation.DSMT4">
                  <p:embed/>
                </p:oleObj>
              </mc:Choice>
              <mc:Fallback>
                <p:oleObj name="Equation" r:id="rId21" imgW="875920" imgH="215806" progId="Equation.DSMT4">
                  <p:embed/>
                  <p:pic>
                    <p:nvPicPr>
                      <p:cNvPr id="122" name="Object 11">
                        <a:extLst>
                          <a:ext uri="{FF2B5EF4-FFF2-40B4-BE49-F238E27FC236}">
                            <a16:creationId xmlns:a16="http://schemas.microsoft.com/office/drawing/2014/main" id="{060BB6C2-DE3F-42B2-984A-68651B8BB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868" y="1160636"/>
                        <a:ext cx="16144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82410DBB-B475-4909-8E9D-67EFA833558C}"/>
              </a:ext>
            </a:extLst>
          </p:cNvPr>
          <p:cNvCxnSpPr/>
          <p:nvPr/>
        </p:nvCxnSpPr>
        <p:spPr>
          <a:xfrm flipV="1">
            <a:off x="3001198" y="2966789"/>
            <a:ext cx="1968500" cy="1588"/>
          </a:xfrm>
          <a:prstGeom prst="straightConnector1">
            <a:avLst/>
          </a:prstGeom>
          <a:ln w="22225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Object 100">
            <a:extLst>
              <a:ext uri="{FF2B5EF4-FFF2-40B4-BE49-F238E27FC236}">
                <a16:creationId xmlns:a16="http://schemas.microsoft.com/office/drawing/2014/main" id="{B2E25AFC-9F70-41F9-A924-0052C8EDB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62295"/>
              </p:ext>
            </p:extLst>
          </p:nvPr>
        </p:nvGraphicFramePr>
        <p:xfrm>
          <a:off x="3761610" y="2806453"/>
          <a:ext cx="4381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091" imgH="177646" progId="Equation.DSMT4">
                  <p:embed/>
                </p:oleObj>
              </mc:Choice>
              <mc:Fallback>
                <p:oleObj name="Equation" r:id="rId23" imgW="241091" imgH="177646" progId="Equation.DSMT4">
                  <p:embed/>
                  <p:pic>
                    <p:nvPicPr>
                      <p:cNvPr id="124" name="Object 100">
                        <a:extLst>
                          <a:ext uri="{FF2B5EF4-FFF2-40B4-BE49-F238E27FC236}">
                            <a16:creationId xmlns:a16="http://schemas.microsoft.com/office/drawing/2014/main" id="{B2E25AFC-9F70-41F9-A924-0052C8EDB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10" y="2806453"/>
                        <a:ext cx="438150" cy="32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FF90B3D0-3602-4E40-AAB1-3B4785926961}"/>
              </a:ext>
            </a:extLst>
          </p:cNvPr>
          <p:cNvCxnSpPr/>
          <p:nvPr/>
        </p:nvCxnSpPr>
        <p:spPr>
          <a:xfrm rot="5400000" flipH="1" flipV="1">
            <a:off x="2987705" y="4705896"/>
            <a:ext cx="3979862" cy="158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Oval 127">
            <a:extLst>
              <a:ext uri="{FF2B5EF4-FFF2-40B4-BE49-F238E27FC236}">
                <a16:creationId xmlns:a16="http://schemas.microsoft.com/office/drawing/2014/main" id="{316C618C-736E-43D1-8172-572C2935C3BA}"/>
              </a:ext>
            </a:extLst>
          </p:cNvPr>
          <p:cNvSpPr/>
          <p:nvPr/>
        </p:nvSpPr>
        <p:spPr>
          <a:xfrm>
            <a:off x="2931348" y="4611439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id="{328AE4E7-68E8-43AB-908D-8D51DEA8F4F6}"/>
              </a:ext>
            </a:extLst>
          </p:cNvPr>
          <p:cNvSpPr/>
          <p:nvPr/>
        </p:nvSpPr>
        <p:spPr>
          <a:xfrm>
            <a:off x="3461573" y="3108077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B24AC4CB-7DAA-427F-9290-E1CCA3B98FDB}"/>
              </a:ext>
            </a:extLst>
          </p:cNvPr>
          <p:cNvSpPr/>
          <p:nvPr/>
        </p:nvSpPr>
        <p:spPr>
          <a:xfrm>
            <a:off x="3945760" y="4600327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4EA7A773-FA9B-4A58-979C-1641B045A7A8}"/>
              </a:ext>
            </a:extLst>
          </p:cNvPr>
          <p:cNvSpPr/>
          <p:nvPr/>
        </p:nvSpPr>
        <p:spPr>
          <a:xfrm>
            <a:off x="4460110" y="6140202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5988410D-FAEE-49B2-90D9-2404C1387B0D}"/>
              </a:ext>
            </a:extLst>
          </p:cNvPr>
          <p:cNvSpPr/>
          <p:nvPr/>
        </p:nvSpPr>
        <p:spPr>
          <a:xfrm>
            <a:off x="4944298" y="4606677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3" name="Freeform 132">
            <a:extLst>
              <a:ext uri="{FF2B5EF4-FFF2-40B4-BE49-F238E27FC236}">
                <a16:creationId xmlns:a16="http://schemas.microsoft.com/office/drawing/2014/main" id="{CE760996-BA28-45A9-B1E8-BEDA8DD84117}"/>
              </a:ext>
            </a:extLst>
          </p:cNvPr>
          <p:cNvSpPr>
            <a:spLocks/>
          </p:cNvSpPr>
          <p:nvPr/>
        </p:nvSpPr>
        <p:spPr bwMode="auto">
          <a:xfrm>
            <a:off x="4969698" y="3149353"/>
            <a:ext cx="1981200" cy="3055937"/>
          </a:xfrm>
          <a:custGeom>
            <a:avLst/>
            <a:gdLst>
              <a:gd name="T0" fmla="*/ 2147483646 w 297"/>
              <a:gd name="T1" fmla="*/ 2147483646 h 492"/>
              <a:gd name="T2" fmla="*/ 2147483646 w 297"/>
              <a:gd name="T3" fmla="*/ 2147483646 h 492"/>
              <a:gd name="T4" fmla="*/ 2147483646 w 297"/>
              <a:gd name="T5" fmla="*/ 2147483646 h 492"/>
              <a:gd name="T6" fmla="*/ 2147483646 w 297"/>
              <a:gd name="T7" fmla="*/ 2147483646 h 492"/>
              <a:gd name="T8" fmla="*/ 2147483646 w 297"/>
              <a:gd name="T9" fmla="*/ 2147483646 h 492"/>
              <a:gd name="T10" fmla="*/ 2147483646 w 297"/>
              <a:gd name="T11" fmla="*/ 2147483646 h 492"/>
              <a:gd name="T12" fmla="*/ 2147483646 w 297"/>
              <a:gd name="T13" fmla="*/ 2147483646 h 492"/>
              <a:gd name="T14" fmla="*/ 2147483646 w 297"/>
              <a:gd name="T15" fmla="*/ 2147483646 h 492"/>
              <a:gd name="T16" fmla="*/ 2147483646 w 297"/>
              <a:gd name="T17" fmla="*/ 2147483646 h 492"/>
              <a:gd name="T18" fmla="*/ 2147483646 w 297"/>
              <a:gd name="T19" fmla="*/ 2147483646 h 492"/>
              <a:gd name="T20" fmla="*/ 2147483646 w 297"/>
              <a:gd name="T21" fmla="*/ 2147483646 h 492"/>
              <a:gd name="T22" fmla="*/ 2147483646 w 297"/>
              <a:gd name="T23" fmla="*/ 2147483646 h 492"/>
              <a:gd name="T24" fmla="*/ 2147483646 w 297"/>
              <a:gd name="T25" fmla="*/ 0 h 492"/>
              <a:gd name="T26" fmla="*/ 2147483646 w 297"/>
              <a:gd name="T27" fmla="*/ 2147483646 h 492"/>
              <a:gd name="T28" fmla="*/ 2147483646 w 297"/>
              <a:gd name="T29" fmla="*/ 2147483646 h 492"/>
              <a:gd name="T30" fmla="*/ 2147483646 w 297"/>
              <a:gd name="T31" fmla="*/ 2147483646 h 492"/>
              <a:gd name="T32" fmla="*/ 2147483646 w 297"/>
              <a:gd name="T33" fmla="*/ 2147483646 h 492"/>
              <a:gd name="T34" fmla="*/ 2147483646 w 297"/>
              <a:gd name="T35" fmla="*/ 2147483646 h 492"/>
              <a:gd name="T36" fmla="*/ 2147483646 w 297"/>
              <a:gd name="T37" fmla="*/ 2147483646 h 492"/>
              <a:gd name="T38" fmla="*/ 2147483646 w 297"/>
              <a:gd name="T39" fmla="*/ 2147483646 h 492"/>
              <a:gd name="T40" fmla="*/ 2147483646 w 297"/>
              <a:gd name="T41" fmla="*/ 2147483646 h 492"/>
              <a:gd name="T42" fmla="*/ 2147483646 w 297"/>
              <a:gd name="T43" fmla="*/ 2147483646 h 492"/>
              <a:gd name="T44" fmla="*/ 2147483646 w 297"/>
              <a:gd name="T45" fmla="*/ 2147483646 h 492"/>
              <a:gd name="T46" fmla="*/ 2147483646 w 297"/>
              <a:gd name="T47" fmla="*/ 2147483646 h 492"/>
              <a:gd name="T48" fmla="*/ 2147483646 w 297"/>
              <a:gd name="T49" fmla="*/ 2147483646 h 492"/>
              <a:gd name="T50" fmla="*/ 2147483646 w 297"/>
              <a:gd name="T51" fmla="*/ 2147483646 h 492"/>
              <a:gd name="T52" fmla="*/ 2147483646 w 297"/>
              <a:gd name="T53" fmla="*/ 2147483646 h 492"/>
              <a:gd name="T54" fmla="*/ 2147483646 w 297"/>
              <a:gd name="T55" fmla="*/ 2147483646 h 492"/>
              <a:gd name="T56" fmla="*/ 2147483646 w 297"/>
              <a:gd name="T57" fmla="*/ 2147483646 h 492"/>
              <a:gd name="T58" fmla="*/ 2147483646 w 297"/>
              <a:gd name="T59" fmla="*/ 2147483646 h 492"/>
              <a:gd name="T60" fmla="*/ 2147483646 w 297"/>
              <a:gd name="T61" fmla="*/ 2147483646 h 492"/>
              <a:gd name="T62" fmla="*/ 2147483646 w 297"/>
              <a:gd name="T63" fmla="*/ 2147483646 h 492"/>
              <a:gd name="T64" fmla="*/ 2147483646 w 297"/>
              <a:gd name="T65" fmla="*/ 2147483646 h 492"/>
              <a:gd name="T66" fmla="*/ 2147483646 w 297"/>
              <a:gd name="T67" fmla="*/ 2147483646 h 492"/>
              <a:gd name="T68" fmla="*/ 2147483646 w 297"/>
              <a:gd name="T69" fmla="*/ 2147483646 h 492"/>
              <a:gd name="T70" fmla="*/ 2147483646 w 297"/>
              <a:gd name="T71" fmla="*/ 2147483646 h 492"/>
              <a:gd name="T72" fmla="*/ 2147483646 w 297"/>
              <a:gd name="T73" fmla="*/ 2147483646 h 492"/>
              <a:gd name="T74" fmla="*/ 2147483646 w 297"/>
              <a:gd name="T75" fmla="*/ 2147483646 h 492"/>
              <a:gd name="T76" fmla="*/ 2147483646 w 297"/>
              <a:gd name="T77" fmla="*/ 2147483646 h 492"/>
              <a:gd name="T78" fmla="*/ 2147483646 w 297"/>
              <a:gd name="T79" fmla="*/ 2147483646 h 492"/>
              <a:gd name="T80" fmla="*/ 2147483646 w 297"/>
              <a:gd name="T81" fmla="*/ 2147483646 h 492"/>
              <a:gd name="T82" fmla="*/ 2147483646 w 297"/>
              <a:gd name="T83" fmla="*/ 2147483646 h 492"/>
              <a:gd name="T84" fmla="*/ 2147483646 w 297"/>
              <a:gd name="T85" fmla="*/ 2147483646 h 492"/>
              <a:gd name="T86" fmla="*/ 2147483646 w 297"/>
              <a:gd name="T87" fmla="*/ 2147483646 h 492"/>
              <a:gd name="T88" fmla="*/ 2147483646 w 297"/>
              <a:gd name="T89" fmla="*/ 2147483646 h 492"/>
              <a:gd name="T90" fmla="*/ 2147483646 w 297"/>
              <a:gd name="T91" fmla="*/ 2147483646 h 492"/>
              <a:gd name="T92" fmla="*/ 2147483646 w 297"/>
              <a:gd name="T93" fmla="*/ 2147483646 h 492"/>
              <a:gd name="T94" fmla="*/ 2147483646 w 297"/>
              <a:gd name="T95" fmla="*/ 2147483646 h 492"/>
              <a:gd name="T96" fmla="*/ 2147483646 w 297"/>
              <a:gd name="T97" fmla="*/ 2147483646 h 492"/>
              <a:gd name="T98" fmla="*/ 2147483646 w 297"/>
              <a:gd name="T99" fmla="*/ 2147483646 h 49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97"/>
              <a:gd name="T151" fmla="*/ 0 h 492"/>
              <a:gd name="T152" fmla="*/ 297 w 297"/>
              <a:gd name="T153" fmla="*/ 492 h 49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97" h="492">
                <a:moveTo>
                  <a:pt x="0" y="246"/>
                </a:moveTo>
                <a:lnTo>
                  <a:pt x="2" y="236"/>
                </a:lnTo>
                <a:lnTo>
                  <a:pt x="4" y="225"/>
                </a:lnTo>
                <a:lnTo>
                  <a:pt x="6" y="215"/>
                </a:lnTo>
                <a:lnTo>
                  <a:pt x="8" y="204"/>
                </a:lnTo>
                <a:lnTo>
                  <a:pt x="10" y="194"/>
                </a:lnTo>
                <a:lnTo>
                  <a:pt x="12" y="184"/>
                </a:lnTo>
                <a:lnTo>
                  <a:pt x="14" y="174"/>
                </a:lnTo>
                <a:lnTo>
                  <a:pt x="16" y="164"/>
                </a:lnTo>
                <a:lnTo>
                  <a:pt x="18" y="154"/>
                </a:lnTo>
                <a:lnTo>
                  <a:pt x="20" y="145"/>
                </a:lnTo>
                <a:lnTo>
                  <a:pt x="22" y="135"/>
                </a:lnTo>
                <a:lnTo>
                  <a:pt x="24" y="126"/>
                </a:lnTo>
                <a:lnTo>
                  <a:pt x="26" y="117"/>
                </a:lnTo>
                <a:lnTo>
                  <a:pt x="28" y="108"/>
                </a:lnTo>
                <a:lnTo>
                  <a:pt x="30" y="100"/>
                </a:lnTo>
                <a:lnTo>
                  <a:pt x="32" y="92"/>
                </a:lnTo>
                <a:lnTo>
                  <a:pt x="34" y="84"/>
                </a:lnTo>
                <a:lnTo>
                  <a:pt x="36" y="76"/>
                </a:lnTo>
                <a:lnTo>
                  <a:pt x="38" y="69"/>
                </a:lnTo>
                <a:lnTo>
                  <a:pt x="40" y="61"/>
                </a:lnTo>
                <a:lnTo>
                  <a:pt x="42" y="55"/>
                </a:lnTo>
                <a:lnTo>
                  <a:pt x="44" y="48"/>
                </a:lnTo>
                <a:lnTo>
                  <a:pt x="46" y="42"/>
                </a:lnTo>
                <a:lnTo>
                  <a:pt x="48" y="37"/>
                </a:lnTo>
                <a:lnTo>
                  <a:pt x="50" y="31"/>
                </a:lnTo>
                <a:lnTo>
                  <a:pt x="52" y="26"/>
                </a:lnTo>
                <a:lnTo>
                  <a:pt x="54" y="22"/>
                </a:lnTo>
                <a:lnTo>
                  <a:pt x="56" y="18"/>
                </a:lnTo>
                <a:lnTo>
                  <a:pt x="58" y="14"/>
                </a:lnTo>
                <a:lnTo>
                  <a:pt x="60" y="11"/>
                </a:lnTo>
                <a:lnTo>
                  <a:pt x="62" y="8"/>
                </a:lnTo>
                <a:lnTo>
                  <a:pt x="64" y="5"/>
                </a:lnTo>
                <a:lnTo>
                  <a:pt x="66" y="3"/>
                </a:lnTo>
                <a:lnTo>
                  <a:pt x="68" y="2"/>
                </a:lnTo>
                <a:lnTo>
                  <a:pt x="70" y="1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1"/>
                </a:lnTo>
                <a:lnTo>
                  <a:pt x="82" y="3"/>
                </a:lnTo>
                <a:lnTo>
                  <a:pt x="84" y="5"/>
                </a:lnTo>
                <a:lnTo>
                  <a:pt x="86" y="7"/>
                </a:lnTo>
                <a:lnTo>
                  <a:pt x="88" y="10"/>
                </a:lnTo>
                <a:lnTo>
                  <a:pt x="90" y="13"/>
                </a:lnTo>
                <a:lnTo>
                  <a:pt x="92" y="17"/>
                </a:lnTo>
                <a:lnTo>
                  <a:pt x="94" y="21"/>
                </a:lnTo>
                <a:lnTo>
                  <a:pt x="96" y="25"/>
                </a:lnTo>
                <a:lnTo>
                  <a:pt x="98" y="30"/>
                </a:lnTo>
                <a:lnTo>
                  <a:pt x="100" y="35"/>
                </a:lnTo>
                <a:lnTo>
                  <a:pt x="102" y="41"/>
                </a:lnTo>
                <a:lnTo>
                  <a:pt x="104" y="47"/>
                </a:lnTo>
                <a:lnTo>
                  <a:pt x="106" y="53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90"/>
                </a:lnTo>
                <a:lnTo>
                  <a:pt x="118" y="98"/>
                </a:lnTo>
                <a:lnTo>
                  <a:pt x="120" y="106"/>
                </a:lnTo>
                <a:lnTo>
                  <a:pt x="122" y="115"/>
                </a:lnTo>
                <a:lnTo>
                  <a:pt x="124" y="124"/>
                </a:lnTo>
                <a:lnTo>
                  <a:pt x="126" y="133"/>
                </a:lnTo>
                <a:lnTo>
                  <a:pt x="128" y="143"/>
                </a:lnTo>
                <a:lnTo>
                  <a:pt x="130" y="152"/>
                </a:lnTo>
                <a:lnTo>
                  <a:pt x="132" y="162"/>
                </a:lnTo>
                <a:lnTo>
                  <a:pt x="134" y="172"/>
                </a:lnTo>
                <a:lnTo>
                  <a:pt x="136" y="182"/>
                </a:lnTo>
                <a:lnTo>
                  <a:pt x="138" y="192"/>
                </a:lnTo>
                <a:lnTo>
                  <a:pt x="140" y="202"/>
                </a:lnTo>
                <a:lnTo>
                  <a:pt x="142" y="212"/>
                </a:lnTo>
                <a:lnTo>
                  <a:pt x="144" y="223"/>
                </a:lnTo>
                <a:lnTo>
                  <a:pt x="146" y="233"/>
                </a:lnTo>
                <a:lnTo>
                  <a:pt x="148" y="244"/>
                </a:lnTo>
                <a:lnTo>
                  <a:pt x="150" y="254"/>
                </a:lnTo>
                <a:lnTo>
                  <a:pt x="152" y="264"/>
                </a:lnTo>
                <a:lnTo>
                  <a:pt x="154" y="275"/>
                </a:lnTo>
                <a:lnTo>
                  <a:pt x="156" y="285"/>
                </a:lnTo>
                <a:lnTo>
                  <a:pt x="158" y="295"/>
                </a:lnTo>
                <a:lnTo>
                  <a:pt x="160" y="306"/>
                </a:lnTo>
                <a:lnTo>
                  <a:pt x="162" y="316"/>
                </a:lnTo>
                <a:lnTo>
                  <a:pt x="164" y="326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2"/>
                </a:lnTo>
                <a:lnTo>
                  <a:pt x="178" y="390"/>
                </a:lnTo>
                <a:lnTo>
                  <a:pt x="180" y="398"/>
                </a:lnTo>
                <a:lnTo>
                  <a:pt x="182" y="407"/>
                </a:lnTo>
                <a:lnTo>
                  <a:pt x="184" y="414"/>
                </a:lnTo>
                <a:lnTo>
                  <a:pt x="186" y="422"/>
                </a:lnTo>
                <a:lnTo>
                  <a:pt x="188" y="429"/>
                </a:lnTo>
                <a:lnTo>
                  <a:pt x="190" y="436"/>
                </a:lnTo>
                <a:lnTo>
                  <a:pt x="192" y="442"/>
                </a:lnTo>
                <a:lnTo>
                  <a:pt x="194" y="448"/>
                </a:lnTo>
                <a:lnTo>
                  <a:pt x="196" y="454"/>
                </a:lnTo>
                <a:lnTo>
                  <a:pt x="198" y="459"/>
                </a:lnTo>
                <a:lnTo>
                  <a:pt x="200" y="465"/>
                </a:lnTo>
                <a:lnTo>
                  <a:pt x="202" y="469"/>
                </a:lnTo>
                <a:lnTo>
                  <a:pt x="204" y="473"/>
                </a:lnTo>
                <a:lnTo>
                  <a:pt x="206" y="477"/>
                </a:lnTo>
                <a:lnTo>
                  <a:pt x="208" y="481"/>
                </a:lnTo>
                <a:lnTo>
                  <a:pt x="210" y="484"/>
                </a:lnTo>
                <a:lnTo>
                  <a:pt x="212" y="486"/>
                </a:lnTo>
                <a:lnTo>
                  <a:pt x="214" y="488"/>
                </a:lnTo>
                <a:lnTo>
                  <a:pt x="216" y="490"/>
                </a:lnTo>
                <a:lnTo>
                  <a:pt x="218" y="491"/>
                </a:lnTo>
                <a:lnTo>
                  <a:pt x="220" y="492"/>
                </a:lnTo>
                <a:lnTo>
                  <a:pt x="222" y="492"/>
                </a:lnTo>
                <a:lnTo>
                  <a:pt x="224" y="492"/>
                </a:lnTo>
                <a:lnTo>
                  <a:pt x="226" y="492"/>
                </a:lnTo>
                <a:lnTo>
                  <a:pt x="228" y="491"/>
                </a:lnTo>
                <a:lnTo>
                  <a:pt x="230" y="489"/>
                </a:lnTo>
                <a:lnTo>
                  <a:pt x="232" y="488"/>
                </a:lnTo>
                <a:lnTo>
                  <a:pt x="234" y="485"/>
                </a:lnTo>
                <a:lnTo>
                  <a:pt x="236" y="483"/>
                </a:lnTo>
                <a:lnTo>
                  <a:pt x="238" y="480"/>
                </a:lnTo>
                <a:lnTo>
                  <a:pt x="240" y="476"/>
                </a:lnTo>
                <a:lnTo>
                  <a:pt x="242" y="472"/>
                </a:lnTo>
                <a:lnTo>
                  <a:pt x="244" y="468"/>
                </a:lnTo>
                <a:lnTo>
                  <a:pt x="246" y="463"/>
                </a:lnTo>
                <a:lnTo>
                  <a:pt x="248" y="458"/>
                </a:lnTo>
                <a:lnTo>
                  <a:pt x="250" y="452"/>
                </a:lnTo>
                <a:lnTo>
                  <a:pt x="252" y="447"/>
                </a:lnTo>
                <a:lnTo>
                  <a:pt x="254" y="440"/>
                </a:lnTo>
                <a:lnTo>
                  <a:pt x="256" y="434"/>
                </a:lnTo>
                <a:lnTo>
                  <a:pt x="258" y="427"/>
                </a:lnTo>
                <a:lnTo>
                  <a:pt x="260" y="420"/>
                </a:lnTo>
                <a:lnTo>
                  <a:pt x="262" y="412"/>
                </a:lnTo>
                <a:lnTo>
                  <a:pt x="264" y="404"/>
                </a:lnTo>
                <a:lnTo>
                  <a:pt x="266" y="396"/>
                </a:lnTo>
                <a:lnTo>
                  <a:pt x="268" y="388"/>
                </a:lnTo>
                <a:lnTo>
                  <a:pt x="270" y="379"/>
                </a:lnTo>
                <a:lnTo>
                  <a:pt x="272" y="370"/>
                </a:lnTo>
                <a:lnTo>
                  <a:pt x="274" y="361"/>
                </a:lnTo>
                <a:lnTo>
                  <a:pt x="276" y="352"/>
                </a:lnTo>
                <a:lnTo>
                  <a:pt x="278" y="342"/>
                </a:lnTo>
                <a:lnTo>
                  <a:pt x="280" y="332"/>
                </a:lnTo>
                <a:lnTo>
                  <a:pt x="282" y="323"/>
                </a:lnTo>
                <a:lnTo>
                  <a:pt x="284" y="313"/>
                </a:lnTo>
                <a:lnTo>
                  <a:pt x="286" y="303"/>
                </a:lnTo>
                <a:lnTo>
                  <a:pt x="288" y="292"/>
                </a:lnTo>
                <a:lnTo>
                  <a:pt x="290" y="282"/>
                </a:lnTo>
                <a:lnTo>
                  <a:pt x="292" y="272"/>
                </a:lnTo>
                <a:lnTo>
                  <a:pt x="294" y="261"/>
                </a:lnTo>
                <a:lnTo>
                  <a:pt x="296" y="251"/>
                </a:lnTo>
                <a:lnTo>
                  <a:pt x="297" y="24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Freeform 133">
            <a:extLst>
              <a:ext uri="{FF2B5EF4-FFF2-40B4-BE49-F238E27FC236}">
                <a16:creationId xmlns:a16="http://schemas.microsoft.com/office/drawing/2014/main" id="{A74B75D9-E84F-4D57-8920-84672C5BD445}"/>
              </a:ext>
            </a:extLst>
          </p:cNvPr>
          <p:cNvSpPr>
            <a:spLocks/>
          </p:cNvSpPr>
          <p:nvPr/>
        </p:nvSpPr>
        <p:spPr bwMode="auto">
          <a:xfrm>
            <a:off x="6950898" y="3143003"/>
            <a:ext cx="1981200" cy="3055937"/>
          </a:xfrm>
          <a:custGeom>
            <a:avLst/>
            <a:gdLst>
              <a:gd name="T0" fmla="*/ 2147483646 w 297"/>
              <a:gd name="T1" fmla="*/ 2147483646 h 492"/>
              <a:gd name="T2" fmla="*/ 2147483646 w 297"/>
              <a:gd name="T3" fmla="*/ 2147483646 h 492"/>
              <a:gd name="T4" fmla="*/ 2147483646 w 297"/>
              <a:gd name="T5" fmla="*/ 2147483646 h 492"/>
              <a:gd name="T6" fmla="*/ 2147483646 w 297"/>
              <a:gd name="T7" fmla="*/ 2147483646 h 492"/>
              <a:gd name="T8" fmla="*/ 2147483646 w 297"/>
              <a:gd name="T9" fmla="*/ 2147483646 h 492"/>
              <a:gd name="T10" fmla="*/ 2147483646 w 297"/>
              <a:gd name="T11" fmla="*/ 2147483646 h 492"/>
              <a:gd name="T12" fmla="*/ 2147483646 w 297"/>
              <a:gd name="T13" fmla="*/ 2147483646 h 492"/>
              <a:gd name="T14" fmla="*/ 2147483646 w 297"/>
              <a:gd name="T15" fmla="*/ 2147483646 h 492"/>
              <a:gd name="T16" fmla="*/ 2147483646 w 297"/>
              <a:gd name="T17" fmla="*/ 2147483646 h 492"/>
              <a:gd name="T18" fmla="*/ 2147483646 w 297"/>
              <a:gd name="T19" fmla="*/ 2147483646 h 492"/>
              <a:gd name="T20" fmla="*/ 2147483646 w 297"/>
              <a:gd name="T21" fmla="*/ 2147483646 h 492"/>
              <a:gd name="T22" fmla="*/ 2147483646 w 297"/>
              <a:gd name="T23" fmla="*/ 2147483646 h 492"/>
              <a:gd name="T24" fmla="*/ 2147483646 w 297"/>
              <a:gd name="T25" fmla="*/ 0 h 492"/>
              <a:gd name="T26" fmla="*/ 2147483646 w 297"/>
              <a:gd name="T27" fmla="*/ 2147483646 h 492"/>
              <a:gd name="T28" fmla="*/ 2147483646 w 297"/>
              <a:gd name="T29" fmla="*/ 2147483646 h 492"/>
              <a:gd name="T30" fmla="*/ 2147483646 w 297"/>
              <a:gd name="T31" fmla="*/ 2147483646 h 492"/>
              <a:gd name="T32" fmla="*/ 2147483646 w 297"/>
              <a:gd name="T33" fmla="*/ 2147483646 h 492"/>
              <a:gd name="T34" fmla="*/ 2147483646 w 297"/>
              <a:gd name="T35" fmla="*/ 2147483646 h 492"/>
              <a:gd name="T36" fmla="*/ 2147483646 w 297"/>
              <a:gd name="T37" fmla="*/ 2147483646 h 492"/>
              <a:gd name="T38" fmla="*/ 2147483646 w 297"/>
              <a:gd name="T39" fmla="*/ 2147483646 h 492"/>
              <a:gd name="T40" fmla="*/ 2147483646 w 297"/>
              <a:gd name="T41" fmla="*/ 2147483646 h 492"/>
              <a:gd name="T42" fmla="*/ 2147483646 w 297"/>
              <a:gd name="T43" fmla="*/ 2147483646 h 492"/>
              <a:gd name="T44" fmla="*/ 2147483646 w 297"/>
              <a:gd name="T45" fmla="*/ 2147483646 h 492"/>
              <a:gd name="T46" fmla="*/ 2147483646 w 297"/>
              <a:gd name="T47" fmla="*/ 2147483646 h 492"/>
              <a:gd name="T48" fmla="*/ 2147483646 w 297"/>
              <a:gd name="T49" fmla="*/ 2147483646 h 492"/>
              <a:gd name="T50" fmla="*/ 2147483646 w 297"/>
              <a:gd name="T51" fmla="*/ 2147483646 h 492"/>
              <a:gd name="T52" fmla="*/ 2147483646 w 297"/>
              <a:gd name="T53" fmla="*/ 2147483646 h 492"/>
              <a:gd name="T54" fmla="*/ 2147483646 w 297"/>
              <a:gd name="T55" fmla="*/ 2147483646 h 492"/>
              <a:gd name="T56" fmla="*/ 2147483646 w 297"/>
              <a:gd name="T57" fmla="*/ 2147483646 h 492"/>
              <a:gd name="T58" fmla="*/ 2147483646 w 297"/>
              <a:gd name="T59" fmla="*/ 2147483646 h 492"/>
              <a:gd name="T60" fmla="*/ 2147483646 w 297"/>
              <a:gd name="T61" fmla="*/ 2147483646 h 492"/>
              <a:gd name="T62" fmla="*/ 2147483646 w 297"/>
              <a:gd name="T63" fmla="*/ 2147483646 h 492"/>
              <a:gd name="T64" fmla="*/ 2147483646 w 297"/>
              <a:gd name="T65" fmla="*/ 2147483646 h 492"/>
              <a:gd name="T66" fmla="*/ 2147483646 w 297"/>
              <a:gd name="T67" fmla="*/ 2147483646 h 492"/>
              <a:gd name="T68" fmla="*/ 2147483646 w 297"/>
              <a:gd name="T69" fmla="*/ 2147483646 h 492"/>
              <a:gd name="T70" fmla="*/ 2147483646 w 297"/>
              <a:gd name="T71" fmla="*/ 2147483646 h 492"/>
              <a:gd name="T72" fmla="*/ 2147483646 w 297"/>
              <a:gd name="T73" fmla="*/ 2147483646 h 492"/>
              <a:gd name="T74" fmla="*/ 2147483646 w 297"/>
              <a:gd name="T75" fmla="*/ 2147483646 h 492"/>
              <a:gd name="T76" fmla="*/ 2147483646 w 297"/>
              <a:gd name="T77" fmla="*/ 2147483646 h 492"/>
              <a:gd name="T78" fmla="*/ 2147483646 w 297"/>
              <a:gd name="T79" fmla="*/ 2147483646 h 492"/>
              <a:gd name="T80" fmla="*/ 2147483646 w 297"/>
              <a:gd name="T81" fmla="*/ 2147483646 h 492"/>
              <a:gd name="T82" fmla="*/ 2147483646 w 297"/>
              <a:gd name="T83" fmla="*/ 2147483646 h 492"/>
              <a:gd name="T84" fmla="*/ 2147483646 w 297"/>
              <a:gd name="T85" fmla="*/ 2147483646 h 492"/>
              <a:gd name="T86" fmla="*/ 2147483646 w 297"/>
              <a:gd name="T87" fmla="*/ 2147483646 h 492"/>
              <a:gd name="T88" fmla="*/ 2147483646 w 297"/>
              <a:gd name="T89" fmla="*/ 2147483646 h 492"/>
              <a:gd name="T90" fmla="*/ 2147483646 w 297"/>
              <a:gd name="T91" fmla="*/ 2147483646 h 492"/>
              <a:gd name="T92" fmla="*/ 2147483646 w 297"/>
              <a:gd name="T93" fmla="*/ 2147483646 h 492"/>
              <a:gd name="T94" fmla="*/ 2147483646 w 297"/>
              <a:gd name="T95" fmla="*/ 2147483646 h 492"/>
              <a:gd name="T96" fmla="*/ 2147483646 w 297"/>
              <a:gd name="T97" fmla="*/ 2147483646 h 492"/>
              <a:gd name="T98" fmla="*/ 2147483646 w 297"/>
              <a:gd name="T99" fmla="*/ 2147483646 h 49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97"/>
              <a:gd name="T151" fmla="*/ 0 h 492"/>
              <a:gd name="T152" fmla="*/ 297 w 297"/>
              <a:gd name="T153" fmla="*/ 492 h 49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97" h="492">
                <a:moveTo>
                  <a:pt x="0" y="246"/>
                </a:moveTo>
                <a:lnTo>
                  <a:pt x="2" y="236"/>
                </a:lnTo>
                <a:lnTo>
                  <a:pt x="4" y="225"/>
                </a:lnTo>
                <a:lnTo>
                  <a:pt x="6" y="215"/>
                </a:lnTo>
                <a:lnTo>
                  <a:pt x="8" y="204"/>
                </a:lnTo>
                <a:lnTo>
                  <a:pt x="10" y="194"/>
                </a:lnTo>
                <a:lnTo>
                  <a:pt x="12" y="184"/>
                </a:lnTo>
                <a:lnTo>
                  <a:pt x="14" y="174"/>
                </a:lnTo>
                <a:lnTo>
                  <a:pt x="16" y="164"/>
                </a:lnTo>
                <a:lnTo>
                  <a:pt x="18" y="154"/>
                </a:lnTo>
                <a:lnTo>
                  <a:pt x="20" y="145"/>
                </a:lnTo>
                <a:lnTo>
                  <a:pt x="22" y="135"/>
                </a:lnTo>
                <a:lnTo>
                  <a:pt x="24" y="126"/>
                </a:lnTo>
                <a:lnTo>
                  <a:pt x="26" y="117"/>
                </a:lnTo>
                <a:lnTo>
                  <a:pt x="28" y="108"/>
                </a:lnTo>
                <a:lnTo>
                  <a:pt x="30" y="100"/>
                </a:lnTo>
                <a:lnTo>
                  <a:pt x="32" y="92"/>
                </a:lnTo>
                <a:lnTo>
                  <a:pt x="34" y="84"/>
                </a:lnTo>
                <a:lnTo>
                  <a:pt x="36" y="76"/>
                </a:lnTo>
                <a:lnTo>
                  <a:pt x="38" y="69"/>
                </a:lnTo>
                <a:lnTo>
                  <a:pt x="40" y="61"/>
                </a:lnTo>
                <a:lnTo>
                  <a:pt x="42" y="55"/>
                </a:lnTo>
                <a:lnTo>
                  <a:pt x="44" y="48"/>
                </a:lnTo>
                <a:lnTo>
                  <a:pt x="46" y="42"/>
                </a:lnTo>
                <a:lnTo>
                  <a:pt x="48" y="37"/>
                </a:lnTo>
                <a:lnTo>
                  <a:pt x="50" y="31"/>
                </a:lnTo>
                <a:lnTo>
                  <a:pt x="52" y="26"/>
                </a:lnTo>
                <a:lnTo>
                  <a:pt x="54" y="22"/>
                </a:lnTo>
                <a:lnTo>
                  <a:pt x="56" y="18"/>
                </a:lnTo>
                <a:lnTo>
                  <a:pt x="58" y="14"/>
                </a:lnTo>
                <a:lnTo>
                  <a:pt x="60" y="11"/>
                </a:lnTo>
                <a:lnTo>
                  <a:pt x="62" y="8"/>
                </a:lnTo>
                <a:lnTo>
                  <a:pt x="64" y="5"/>
                </a:lnTo>
                <a:lnTo>
                  <a:pt x="66" y="3"/>
                </a:lnTo>
                <a:lnTo>
                  <a:pt x="68" y="2"/>
                </a:lnTo>
                <a:lnTo>
                  <a:pt x="70" y="1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1"/>
                </a:lnTo>
                <a:lnTo>
                  <a:pt x="82" y="3"/>
                </a:lnTo>
                <a:lnTo>
                  <a:pt x="84" y="5"/>
                </a:lnTo>
                <a:lnTo>
                  <a:pt x="86" y="7"/>
                </a:lnTo>
                <a:lnTo>
                  <a:pt x="88" y="10"/>
                </a:lnTo>
                <a:lnTo>
                  <a:pt x="90" y="13"/>
                </a:lnTo>
                <a:lnTo>
                  <a:pt x="92" y="17"/>
                </a:lnTo>
                <a:lnTo>
                  <a:pt x="94" y="21"/>
                </a:lnTo>
                <a:lnTo>
                  <a:pt x="96" y="25"/>
                </a:lnTo>
                <a:lnTo>
                  <a:pt x="98" y="30"/>
                </a:lnTo>
                <a:lnTo>
                  <a:pt x="100" y="35"/>
                </a:lnTo>
                <a:lnTo>
                  <a:pt x="102" y="41"/>
                </a:lnTo>
                <a:lnTo>
                  <a:pt x="104" y="47"/>
                </a:lnTo>
                <a:lnTo>
                  <a:pt x="106" y="53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90"/>
                </a:lnTo>
                <a:lnTo>
                  <a:pt x="118" y="98"/>
                </a:lnTo>
                <a:lnTo>
                  <a:pt x="120" y="106"/>
                </a:lnTo>
                <a:lnTo>
                  <a:pt x="122" y="115"/>
                </a:lnTo>
                <a:lnTo>
                  <a:pt x="124" y="124"/>
                </a:lnTo>
                <a:lnTo>
                  <a:pt x="126" y="133"/>
                </a:lnTo>
                <a:lnTo>
                  <a:pt x="128" y="143"/>
                </a:lnTo>
                <a:lnTo>
                  <a:pt x="130" y="152"/>
                </a:lnTo>
                <a:lnTo>
                  <a:pt x="132" y="162"/>
                </a:lnTo>
                <a:lnTo>
                  <a:pt x="134" y="172"/>
                </a:lnTo>
                <a:lnTo>
                  <a:pt x="136" y="182"/>
                </a:lnTo>
                <a:lnTo>
                  <a:pt x="138" y="192"/>
                </a:lnTo>
                <a:lnTo>
                  <a:pt x="140" y="202"/>
                </a:lnTo>
                <a:lnTo>
                  <a:pt x="142" y="212"/>
                </a:lnTo>
                <a:lnTo>
                  <a:pt x="144" y="223"/>
                </a:lnTo>
                <a:lnTo>
                  <a:pt x="146" y="233"/>
                </a:lnTo>
                <a:lnTo>
                  <a:pt x="148" y="244"/>
                </a:lnTo>
                <a:lnTo>
                  <a:pt x="150" y="254"/>
                </a:lnTo>
                <a:lnTo>
                  <a:pt x="152" y="264"/>
                </a:lnTo>
                <a:lnTo>
                  <a:pt x="154" y="275"/>
                </a:lnTo>
                <a:lnTo>
                  <a:pt x="156" y="285"/>
                </a:lnTo>
                <a:lnTo>
                  <a:pt x="158" y="295"/>
                </a:lnTo>
                <a:lnTo>
                  <a:pt x="160" y="306"/>
                </a:lnTo>
                <a:lnTo>
                  <a:pt x="162" y="316"/>
                </a:lnTo>
                <a:lnTo>
                  <a:pt x="164" y="326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2"/>
                </a:lnTo>
                <a:lnTo>
                  <a:pt x="178" y="390"/>
                </a:lnTo>
                <a:lnTo>
                  <a:pt x="180" y="398"/>
                </a:lnTo>
                <a:lnTo>
                  <a:pt x="182" y="407"/>
                </a:lnTo>
                <a:lnTo>
                  <a:pt x="184" y="414"/>
                </a:lnTo>
                <a:lnTo>
                  <a:pt x="186" y="422"/>
                </a:lnTo>
                <a:lnTo>
                  <a:pt x="188" y="429"/>
                </a:lnTo>
                <a:lnTo>
                  <a:pt x="190" y="436"/>
                </a:lnTo>
                <a:lnTo>
                  <a:pt x="192" y="442"/>
                </a:lnTo>
                <a:lnTo>
                  <a:pt x="194" y="448"/>
                </a:lnTo>
                <a:lnTo>
                  <a:pt x="196" y="454"/>
                </a:lnTo>
                <a:lnTo>
                  <a:pt x="198" y="459"/>
                </a:lnTo>
                <a:lnTo>
                  <a:pt x="200" y="465"/>
                </a:lnTo>
                <a:lnTo>
                  <a:pt x="202" y="469"/>
                </a:lnTo>
                <a:lnTo>
                  <a:pt x="204" y="473"/>
                </a:lnTo>
                <a:lnTo>
                  <a:pt x="206" y="477"/>
                </a:lnTo>
                <a:lnTo>
                  <a:pt x="208" y="481"/>
                </a:lnTo>
                <a:lnTo>
                  <a:pt x="210" y="484"/>
                </a:lnTo>
                <a:lnTo>
                  <a:pt x="212" y="486"/>
                </a:lnTo>
                <a:lnTo>
                  <a:pt x="214" y="488"/>
                </a:lnTo>
                <a:lnTo>
                  <a:pt x="216" y="490"/>
                </a:lnTo>
                <a:lnTo>
                  <a:pt x="218" y="491"/>
                </a:lnTo>
                <a:lnTo>
                  <a:pt x="220" y="492"/>
                </a:lnTo>
                <a:lnTo>
                  <a:pt x="222" y="492"/>
                </a:lnTo>
                <a:lnTo>
                  <a:pt x="224" y="492"/>
                </a:lnTo>
                <a:lnTo>
                  <a:pt x="226" y="492"/>
                </a:lnTo>
                <a:lnTo>
                  <a:pt x="228" y="491"/>
                </a:lnTo>
                <a:lnTo>
                  <a:pt x="230" y="489"/>
                </a:lnTo>
                <a:lnTo>
                  <a:pt x="232" y="488"/>
                </a:lnTo>
                <a:lnTo>
                  <a:pt x="234" y="485"/>
                </a:lnTo>
                <a:lnTo>
                  <a:pt x="236" y="483"/>
                </a:lnTo>
                <a:lnTo>
                  <a:pt x="238" y="480"/>
                </a:lnTo>
                <a:lnTo>
                  <a:pt x="240" y="476"/>
                </a:lnTo>
                <a:lnTo>
                  <a:pt x="242" y="472"/>
                </a:lnTo>
                <a:lnTo>
                  <a:pt x="244" y="468"/>
                </a:lnTo>
                <a:lnTo>
                  <a:pt x="246" y="463"/>
                </a:lnTo>
                <a:lnTo>
                  <a:pt x="248" y="458"/>
                </a:lnTo>
                <a:lnTo>
                  <a:pt x="250" y="452"/>
                </a:lnTo>
                <a:lnTo>
                  <a:pt x="252" y="447"/>
                </a:lnTo>
                <a:lnTo>
                  <a:pt x="254" y="440"/>
                </a:lnTo>
                <a:lnTo>
                  <a:pt x="256" y="434"/>
                </a:lnTo>
                <a:lnTo>
                  <a:pt x="258" y="427"/>
                </a:lnTo>
                <a:lnTo>
                  <a:pt x="260" y="420"/>
                </a:lnTo>
                <a:lnTo>
                  <a:pt x="262" y="412"/>
                </a:lnTo>
                <a:lnTo>
                  <a:pt x="264" y="404"/>
                </a:lnTo>
                <a:lnTo>
                  <a:pt x="266" y="396"/>
                </a:lnTo>
                <a:lnTo>
                  <a:pt x="268" y="388"/>
                </a:lnTo>
                <a:lnTo>
                  <a:pt x="270" y="379"/>
                </a:lnTo>
                <a:lnTo>
                  <a:pt x="272" y="370"/>
                </a:lnTo>
                <a:lnTo>
                  <a:pt x="274" y="361"/>
                </a:lnTo>
                <a:lnTo>
                  <a:pt x="276" y="352"/>
                </a:lnTo>
                <a:lnTo>
                  <a:pt x="278" y="342"/>
                </a:lnTo>
                <a:lnTo>
                  <a:pt x="280" y="332"/>
                </a:lnTo>
                <a:lnTo>
                  <a:pt x="282" y="323"/>
                </a:lnTo>
                <a:lnTo>
                  <a:pt x="284" y="313"/>
                </a:lnTo>
                <a:lnTo>
                  <a:pt x="286" y="303"/>
                </a:lnTo>
                <a:lnTo>
                  <a:pt x="288" y="292"/>
                </a:lnTo>
                <a:lnTo>
                  <a:pt x="290" y="282"/>
                </a:lnTo>
                <a:lnTo>
                  <a:pt x="292" y="272"/>
                </a:lnTo>
                <a:lnTo>
                  <a:pt x="294" y="261"/>
                </a:lnTo>
                <a:lnTo>
                  <a:pt x="296" y="251"/>
                </a:lnTo>
                <a:lnTo>
                  <a:pt x="297" y="24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Freeform 134">
            <a:extLst>
              <a:ext uri="{FF2B5EF4-FFF2-40B4-BE49-F238E27FC236}">
                <a16:creationId xmlns:a16="http://schemas.microsoft.com/office/drawing/2014/main" id="{CB30DCDB-63E5-4F41-98D9-8880F7DC63FC}"/>
              </a:ext>
            </a:extLst>
          </p:cNvPr>
          <p:cNvSpPr>
            <a:spLocks/>
          </p:cNvSpPr>
          <p:nvPr/>
        </p:nvSpPr>
        <p:spPr bwMode="auto">
          <a:xfrm>
            <a:off x="8932098" y="3138239"/>
            <a:ext cx="1981200" cy="3055938"/>
          </a:xfrm>
          <a:custGeom>
            <a:avLst/>
            <a:gdLst>
              <a:gd name="T0" fmla="*/ 2147483646 w 297"/>
              <a:gd name="T1" fmla="*/ 2147483646 h 492"/>
              <a:gd name="T2" fmla="*/ 2147483646 w 297"/>
              <a:gd name="T3" fmla="*/ 2147483646 h 492"/>
              <a:gd name="T4" fmla="*/ 2147483646 w 297"/>
              <a:gd name="T5" fmla="*/ 2147483646 h 492"/>
              <a:gd name="T6" fmla="*/ 2147483646 w 297"/>
              <a:gd name="T7" fmla="*/ 2147483646 h 492"/>
              <a:gd name="T8" fmla="*/ 2147483646 w 297"/>
              <a:gd name="T9" fmla="*/ 2147483646 h 492"/>
              <a:gd name="T10" fmla="*/ 2147483646 w 297"/>
              <a:gd name="T11" fmla="*/ 2147483646 h 492"/>
              <a:gd name="T12" fmla="*/ 2147483646 w 297"/>
              <a:gd name="T13" fmla="*/ 2147483646 h 492"/>
              <a:gd name="T14" fmla="*/ 2147483646 w 297"/>
              <a:gd name="T15" fmla="*/ 2147483646 h 492"/>
              <a:gd name="T16" fmla="*/ 2147483646 w 297"/>
              <a:gd name="T17" fmla="*/ 2147483646 h 492"/>
              <a:gd name="T18" fmla="*/ 2147483646 w 297"/>
              <a:gd name="T19" fmla="*/ 2147483646 h 492"/>
              <a:gd name="T20" fmla="*/ 2147483646 w 297"/>
              <a:gd name="T21" fmla="*/ 2147483646 h 492"/>
              <a:gd name="T22" fmla="*/ 2147483646 w 297"/>
              <a:gd name="T23" fmla="*/ 2147483646 h 492"/>
              <a:gd name="T24" fmla="*/ 2147483646 w 297"/>
              <a:gd name="T25" fmla="*/ 0 h 492"/>
              <a:gd name="T26" fmla="*/ 2147483646 w 297"/>
              <a:gd name="T27" fmla="*/ 2147483646 h 492"/>
              <a:gd name="T28" fmla="*/ 2147483646 w 297"/>
              <a:gd name="T29" fmla="*/ 2147483646 h 492"/>
              <a:gd name="T30" fmla="*/ 2147483646 w 297"/>
              <a:gd name="T31" fmla="*/ 2147483646 h 492"/>
              <a:gd name="T32" fmla="*/ 2147483646 w 297"/>
              <a:gd name="T33" fmla="*/ 2147483646 h 492"/>
              <a:gd name="T34" fmla="*/ 2147483646 w 297"/>
              <a:gd name="T35" fmla="*/ 2147483646 h 492"/>
              <a:gd name="T36" fmla="*/ 2147483646 w 297"/>
              <a:gd name="T37" fmla="*/ 2147483646 h 492"/>
              <a:gd name="T38" fmla="*/ 2147483646 w 297"/>
              <a:gd name="T39" fmla="*/ 2147483646 h 492"/>
              <a:gd name="T40" fmla="*/ 2147483646 w 297"/>
              <a:gd name="T41" fmla="*/ 2147483646 h 492"/>
              <a:gd name="T42" fmla="*/ 2147483646 w 297"/>
              <a:gd name="T43" fmla="*/ 2147483646 h 492"/>
              <a:gd name="T44" fmla="*/ 2147483646 w 297"/>
              <a:gd name="T45" fmla="*/ 2147483646 h 492"/>
              <a:gd name="T46" fmla="*/ 2147483646 w 297"/>
              <a:gd name="T47" fmla="*/ 2147483646 h 492"/>
              <a:gd name="T48" fmla="*/ 2147483646 w 297"/>
              <a:gd name="T49" fmla="*/ 2147483646 h 492"/>
              <a:gd name="T50" fmla="*/ 2147483646 w 297"/>
              <a:gd name="T51" fmla="*/ 2147483646 h 492"/>
              <a:gd name="T52" fmla="*/ 2147483646 w 297"/>
              <a:gd name="T53" fmla="*/ 2147483646 h 492"/>
              <a:gd name="T54" fmla="*/ 2147483646 w 297"/>
              <a:gd name="T55" fmla="*/ 2147483646 h 492"/>
              <a:gd name="T56" fmla="*/ 2147483646 w 297"/>
              <a:gd name="T57" fmla="*/ 2147483646 h 492"/>
              <a:gd name="T58" fmla="*/ 2147483646 w 297"/>
              <a:gd name="T59" fmla="*/ 2147483646 h 492"/>
              <a:gd name="T60" fmla="*/ 2147483646 w 297"/>
              <a:gd name="T61" fmla="*/ 2147483646 h 492"/>
              <a:gd name="T62" fmla="*/ 2147483646 w 297"/>
              <a:gd name="T63" fmla="*/ 2147483646 h 492"/>
              <a:gd name="T64" fmla="*/ 2147483646 w 297"/>
              <a:gd name="T65" fmla="*/ 2147483646 h 492"/>
              <a:gd name="T66" fmla="*/ 2147483646 w 297"/>
              <a:gd name="T67" fmla="*/ 2147483646 h 492"/>
              <a:gd name="T68" fmla="*/ 2147483646 w 297"/>
              <a:gd name="T69" fmla="*/ 2147483646 h 492"/>
              <a:gd name="T70" fmla="*/ 2147483646 w 297"/>
              <a:gd name="T71" fmla="*/ 2147483646 h 492"/>
              <a:gd name="T72" fmla="*/ 2147483646 w 297"/>
              <a:gd name="T73" fmla="*/ 2147483646 h 492"/>
              <a:gd name="T74" fmla="*/ 2147483646 w 297"/>
              <a:gd name="T75" fmla="*/ 2147483646 h 492"/>
              <a:gd name="T76" fmla="*/ 2147483646 w 297"/>
              <a:gd name="T77" fmla="*/ 2147483646 h 492"/>
              <a:gd name="T78" fmla="*/ 2147483646 w 297"/>
              <a:gd name="T79" fmla="*/ 2147483646 h 492"/>
              <a:gd name="T80" fmla="*/ 2147483646 w 297"/>
              <a:gd name="T81" fmla="*/ 2147483646 h 492"/>
              <a:gd name="T82" fmla="*/ 2147483646 w 297"/>
              <a:gd name="T83" fmla="*/ 2147483646 h 492"/>
              <a:gd name="T84" fmla="*/ 2147483646 w 297"/>
              <a:gd name="T85" fmla="*/ 2147483646 h 492"/>
              <a:gd name="T86" fmla="*/ 2147483646 w 297"/>
              <a:gd name="T87" fmla="*/ 2147483646 h 492"/>
              <a:gd name="T88" fmla="*/ 2147483646 w 297"/>
              <a:gd name="T89" fmla="*/ 2147483646 h 492"/>
              <a:gd name="T90" fmla="*/ 2147483646 w 297"/>
              <a:gd name="T91" fmla="*/ 2147483646 h 492"/>
              <a:gd name="T92" fmla="*/ 2147483646 w 297"/>
              <a:gd name="T93" fmla="*/ 2147483646 h 492"/>
              <a:gd name="T94" fmla="*/ 2147483646 w 297"/>
              <a:gd name="T95" fmla="*/ 2147483646 h 492"/>
              <a:gd name="T96" fmla="*/ 2147483646 w 297"/>
              <a:gd name="T97" fmla="*/ 2147483646 h 492"/>
              <a:gd name="T98" fmla="*/ 2147483646 w 297"/>
              <a:gd name="T99" fmla="*/ 2147483646 h 49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97"/>
              <a:gd name="T151" fmla="*/ 0 h 492"/>
              <a:gd name="T152" fmla="*/ 297 w 297"/>
              <a:gd name="T153" fmla="*/ 492 h 49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97" h="492">
                <a:moveTo>
                  <a:pt x="0" y="246"/>
                </a:moveTo>
                <a:lnTo>
                  <a:pt x="2" y="236"/>
                </a:lnTo>
                <a:lnTo>
                  <a:pt x="4" y="225"/>
                </a:lnTo>
                <a:lnTo>
                  <a:pt x="6" y="215"/>
                </a:lnTo>
                <a:lnTo>
                  <a:pt x="8" y="204"/>
                </a:lnTo>
                <a:lnTo>
                  <a:pt x="10" y="194"/>
                </a:lnTo>
                <a:lnTo>
                  <a:pt x="12" y="184"/>
                </a:lnTo>
                <a:lnTo>
                  <a:pt x="14" y="174"/>
                </a:lnTo>
                <a:lnTo>
                  <a:pt x="16" y="164"/>
                </a:lnTo>
                <a:lnTo>
                  <a:pt x="18" y="154"/>
                </a:lnTo>
                <a:lnTo>
                  <a:pt x="20" y="145"/>
                </a:lnTo>
                <a:lnTo>
                  <a:pt x="22" y="135"/>
                </a:lnTo>
                <a:lnTo>
                  <a:pt x="24" y="126"/>
                </a:lnTo>
                <a:lnTo>
                  <a:pt x="26" y="117"/>
                </a:lnTo>
                <a:lnTo>
                  <a:pt x="28" y="108"/>
                </a:lnTo>
                <a:lnTo>
                  <a:pt x="30" y="100"/>
                </a:lnTo>
                <a:lnTo>
                  <a:pt x="32" y="92"/>
                </a:lnTo>
                <a:lnTo>
                  <a:pt x="34" y="84"/>
                </a:lnTo>
                <a:lnTo>
                  <a:pt x="36" y="76"/>
                </a:lnTo>
                <a:lnTo>
                  <a:pt x="38" y="69"/>
                </a:lnTo>
                <a:lnTo>
                  <a:pt x="40" y="61"/>
                </a:lnTo>
                <a:lnTo>
                  <a:pt x="42" y="55"/>
                </a:lnTo>
                <a:lnTo>
                  <a:pt x="44" y="48"/>
                </a:lnTo>
                <a:lnTo>
                  <a:pt x="46" y="42"/>
                </a:lnTo>
                <a:lnTo>
                  <a:pt x="48" y="37"/>
                </a:lnTo>
                <a:lnTo>
                  <a:pt x="50" y="31"/>
                </a:lnTo>
                <a:lnTo>
                  <a:pt x="52" y="26"/>
                </a:lnTo>
                <a:lnTo>
                  <a:pt x="54" y="22"/>
                </a:lnTo>
                <a:lnTo>
                  <a:pt x="56" y="18"/>
                </a:lnTo>
                <a:lnTo>
                  <a:pt x="58" y="14"/>
                </a:lnTo>
                <a:lnTo>
                  <a:pt x="60" y="11"/>
                </a:lnTo>
                <a:lnTo>
                  <a:pt x="62" y="8"/>
                </a:lnTo>
                <a:lnTo>
                  <a:pt x="64" y="5"/>
                </a:lnTo>
                <a:lnTo>
                  <a:pt x="66" y="3"/>
                </a:lnTo>
                <a:lnTo>
                  <a:pt x="68" y="2"/>
                </a:lnTo>
                <a:lnTo>
                  <a:pt x="70" y="1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1"/>
                </a:lnTo>
                <a:lnTo>
                  <a:pt x="82" y="3"/>
                </a:lnTo>
                <a:lnTo>
                  <a:pt x="84" y="5"/>
                </a:lnTo>
                <a:lnTo>
                  <a:pt x="86" y="7"/>
                </a:lnTo>
                <a:lnTo>
                  <a:pt x="88" y="10"/>
                </a:lnTo>
                <a:lnTo>
                  <a:pt x="90" y="13"/>
                </a:lnTo>
                <a:lnTo>
                  <a:pt x="92" y="17"/>
                </a:lnTo>
                <a:lnTo>
                  <a:pt x="94" y="21"/>
                </a:lnTo>
                <a:lnTo>
                  <a:pt x="96" y="25"/>
                </a:lnTo>
                <a:lnTo>
                  <a:pt x="98" y="30"/>
                </a:lnTo>
                <a:lnTo>
                  <a:pt x="100" y="35"/>
                </a:lnTo>
                <a:lnTo>
                  <a:pt x="102" y="41"/>
                </a:lnTo>
                <a:lnTo>
                  <a:pt x="104" y="47"/>
                </a:lnTo>
                <a:lnTo>
                  <a:pt x="106" y="53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90"/>
                </a:lnTo>
                <a:lnTo>
                  <a:pt x="118" y="98"/>
                </a:lnTo>
                <a:lnTo>
                  <a:pt x="120" y="106"/>
                </a:lnTo>
                <a:lnTo>
                  <a:pt x="122" y="115"/>
                </a:lnTo>
                <a:lnTo>
                  <a:pt x="124" y="124"/>
                </a:lnTo>
                <a:lnTo>
                  <a:pt x="126" y="133"/>
                </a:lnTo>
                <a:lnTo>
                  <a:pt x="128" y="143"/>
                </a:lnTo>
                <a:lnTo>
                  <a:pt x="130" y="152"/>
                </a:lnTo>
                <a:lnTo>
                  <a:pt x="132" y="162"/>
                </a:lnTo>
                <a:lnTo>
                  <a:pt x="134" y="172"/>
                </a:lnTo>
                <a:lnTo>
                  <a:pt x="136" y="182"/>
                </a:lnTo>
                <a:lnTo>
                  <a:pt x="138" y="192"/>
                </a:lnTo>
                <a:lnTo>
                  <a:pt x="140" y="202"/>
                </a:lnTo>
                <a:lnTo>
                  <a:pt x="142" y="212"/>
                </a:lnTo>
                <a:lnTo>
                  <a:pt x="144" y="223"/>
                </a:lnTo>
                <a:lnTo>
                  <a:pt x="146" y="233"/>
                </a:lnTo>
                <a:lnTo>
                  <a:pt x="148" y="244"/>
                </a:lnTo>
                <a:lnTo>
                  <a:pt x="150" y="254"/>
                </a:lnTo>
                <a:lnTo>
                  <a:pt x="152" y="264"/>
                </a:lnTo>
                <a:lnTo>
                  <a:pt x="154" y="275"/>
                </a:lnTo>
                <a:lnTo>
                  <a:pt x="156" y="285"/>
                </a:lnTo>
                <a:lnTo>
                  <a:pt x="158" y="295"/>
                </a:lnTo>
                <a:lnTo>
                  <a:pt x="160" y="306"/>
                </a:lnTo>
                <a:lnTo>
                  <a:pt x="162" y="316"/>
                </a:lnTo>
                <a:lnTo>
                  <a:pt x="164" y="326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2"/>
                </a:lnTo>
                <a:lnTo>
                  <a:pt x="178" y="390"/>
                </a:lnTo>
                <a:lnTo>
                  <a:pt x="180" y="398"/>
                </a:lnTo>
                <a:lnTo>
                  <a:pt x="182" y="407"/>
                </a:lnTo>
                <a:lnTo>
                  <a:pt x="184" y="414"/>
                </a:lnTo>
                <a:lnTo>
                  <a:pt x="186" y="422"/>
                </a:lnTo>
                <a:lnTo>
                  <a:pt x="188" y="429"/>
                </a:lnTo>
                <a:lnTo>
                  <a:pt x="190" y="436"/>
                </a:lnTo>
                <a:lnTo>
                  <a:pt x="192" y="442"/>
                </a:lnTo>
                <a:lnTo>
                  <a:pt x="194" y="448"/>
                </a:lnTo>
                <a:lnTo>
                  <a:pt x="196" y="454"/>
                </a:lnTo>
                <a:lnTo>
                  <a:pt x="198" y="459"/>
                </a:lnTo>
                <a:lnTo>
                  <a:pt x="200" y="465"/>
                </a:lnTo>
                <a:lnTo>
                  <a:pt x="202" y="469"/>
                </a:lnTo>
                <a:lnTo>
                  <a:pt x="204" y="473"/>
                </a:lnTo>
                <a:lnTo>
                  <a:pt x="206" y="477"/>
                </a:lnTo>
                <a:lnTo>
                  <a:pt x="208" y="481"/>
                </a:lnTo>
                <a:lnTo>
                  <a:pt x="210" y="484"/>
                </a:lnTo>
                <a:lnTo>
                  <a:pt x="212" y="486"/>
                </a:lnTo>
                <a:lnTo>
                  <a:pt x="214" y="488"/>
                </a:lnTo>
                <a:lnTo>
                  <a:pt x="216" y="490"/>
                </a:lnTo>
                <a:lnTo>
                  <a:pt x="218" y="491"/>
                </a:lnTo>
                <a:lnTo>
                  <a:pt x="220" y="492"/>
                </a:lnTo>
                <a:lnTo>
                  <a:pt x="222" y="492"/>
                </a:lnTo>
                <a:lnTo>
                  <a:pt x="224" y="492"/>
                </a:lnTo>
                <a:lnTo>
                  <a:pt x="226" y="492"/>
                </a:lnTo>
                <a:lnTo>
                  <a:pt x="228" y="491"/>
                </a:lnTo>
                <a:lnTo>
                  <a:pt x="230" y="489"/>
                </a:lnTo>
                <a:lnTo>
                  <a:pt x="232" y="488"/>
                </a:lnTo>
                <a:lnTo>
                  <a:pt x="234" y="485"/>
                </a:lnTo>
                <a:lnTo>
                  <a:pt x="236" y="483"/>
                </a:lnTo>
                <a:lnTo>
                  <a:pt x="238" y="480"/>
                </a:lnTo>
                <a:lnTo>
                  <a:pt x="240" y="476"/>
                </a:lnTo>
                <a:lnTo>
                  <a:pt x="242" y="472"/>
                </a:lnTo>
                <a:lnTo>
                  <a:pt x="244" y="468"/>
                </a:lnTo>
                <a:lnTo>
                  <a:pt x="246" y="463"/>
                </a:lnTo>
                <a:lnTo>
                  <a:pt x="248" y="458"/>
                </a:lnTo>
                <a:lnTo>
                  <a:pt x="250" y="452"/>
                </a:lnTo>
                <a:lnTo>
                  <a:pt x="252" y="447"/>
                </a:lnTo>
                <a:lnTo>
                  <a:pt x="254" y="440"/>
                </a:lnTo>
                <a:lnTo>
                  <a:pt x="256" y="434"/>
                </a:lnTo>
                <a:lnTo>
                  <a:pt x="258" y="427"/>
                </a:lnTo>
                <a:lnTo>
                  <a:pt x="260" y="420"/>
                </a:lnTo>
                <a:lnTo>
                  <a:pt x="262" y="412"/>
                </a:lnTo>
                <a:lnTo>
                  <a:pt x="264" y="404"/>
                </a:lnTo>
                <a:lnTo>
                  <a:pt x="266" y="396"/>
                </a:lnTo>
                <a:lnTo>
                  <a:pt x="268" y="388"/>
                </a:lnTo>
                <a:lnTo>
                  <a:pt x="270" y="379"/>
                </a:lnTo>
                <a:lnTo>
                  <a:pt x="272" y="370"/>
                </a:lnTo>
                <a:lnTo>
                  <a:pt x="274" y="361"/>
                </a:lnTo>
                <a:lnTo>
                  <a:pt x="276" y="352"/>
                </a:lnTo>
                <a:lnTo>
                  <a:pt x="278" y="342"/>
                </a:lnTo>
                <a:lnTo>
                  <a:pt x="280" y="332"/>
                </a:lnTo>
                <a:lnTo>
                  <a:pt x="282" y="323"/>
                </a:lnTo>
                <a:lnTo>
                  <a:pt x="284" y="313"/>
                </a:lnTo>
                <a:lnTo>
                  <a:pt x="286" y="303"/>
                </a:lnTo>
                <a:lnTo>
                  <a:pt x="288" y="292"/>
                </a:lnTo>
                <a:lnTo>
                  <a:pt x="290" y="282"/>
                </a:lnTo>
                <a:lnTo>
                  <a:pt x="292" y="272"/>
                </a:lnTo>
                <a:lnTo>
                  <a:pt x="294" y="261"/>
                </a:lnTo>
                <a:lnTo>
                  <a:pt x="296" y="251"/>
                </a:lnTo>
                <a:lnTo>
                  <a:pt x="297" y="24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Freeform 135">
            <a:extLst>
              <a:ext uri="{FF2B5EF4-FFF2-40B4-BE49-F238E27FC236}">
                <a16:creationId xmlns:a16="http://schemas.microsoft.com/office/drawing/2014/main" id="{912B4101-3F2F-4A20-A9FC-CE65F3933BAB}"/>
              </a:ext>
            </a:extLst>
          </p:cNvPr>
          <p:cNvSpPr>
            <a:spLocks/>
          </p:cNvSpPr>
          <p:nvPr/>
        </p:nvSpPr>
        <p:spPr bwMode="auto">
          <a:xfrm>
            <a:off x="996185" y="3133478"/>
            <a:ext cx="1981200" cy="3055937"/>
          </a:xfrm>
          <a:custGeom>
            <a:avLst/>
            <a:gdLst>
              <a:gd name="T0" fmla="*/ 2147483646 w 297"/>
              <a:gd name="T1" fmla="*/ 2147483646 h 492"/>
              <a:gd name="T2" fmla="*/ 2147483646 w 297"/>
              <a:gd name="T3" fmla="*/ 2147483646 h 492"/>
              <a:gd name="T4" fmla="*/ 2147483646 w 297"/>
              <a:gd name="T5" fmla="*/ 2147483646 h 492"/>
              <a:gd name="T6" fmla="*/ 2147483646 w 297"/>
              <a:gd name="T7" fmla="*/ 2147483646 h 492"/>
              <a:gd name="T8" fmla="*/ 2147483646 w 297"/>
              <a:gd name="T9" fmla="*/ 2147483646 h 492"/>
              <a:gd name="T10" fmla="*/ 2147483646 w 297"/>
              <a:gd name="T11" fmla="*/ 2147483646 h 492"/>
              <a:gd name="T12" fmla="*/ 2147483646 w 297"/>
              <a:gd name="T13" fmla="*/ 2147483646 h 492"/>
              <a:gd name="T14" fmla="*/ 2147483646 w 297"/>
              <a:gd name="T15" fmla="*/ 2147483646 h 492"/>
              <a:gd name="T16" fmla="*/ 2147483646 w 297"/>
              <a:gd name="T17" fmla="*/ 2147483646 h 492"/>
              <a:gd name="T18" fmla="*/ 2147483646 w 297"/>
              <a:gd name="T19" fmla="*/ 2147483646 h 492"/>
              <a:gd name="T20" fmla="*/ 2147483646 w 297"/>
              <a:gd name="T21" fmla="*/ 2147483646 h 492"/>
              <a:gd name="T22" fmla="*/ 2147483646 w 297"/>
              <a:gd name="T23" fmla="*/ 2147483646 h 492"/>
              <a:gd name="T24" fmla="*/ 2147483646 w 297"/>
              <a:gd name="T25" fmla="*/ 0 h 492"/>
              <a:gd name="T26" fmla="*/ 2147483646 w 297"/>
              <a:gd name="T27" fmla="*/ 2147483646 h 492"/>
              <a:gd name="T28" fmla="*/ 2147483646 w 297"/>
              <a:gd name="T29" fmla="*/ 2147483646 h 492"/>
              <a:gd name="T30" fmla="*/ 2147483646 w 297"/>
              <a:gd name="T31" fmla="*/ 2147483646 h 492"/>
              <a:gd name="T32" fmla="*/ 2147483646 w 297"/>
              <a:gd name="T33" fmla="*/ 2147483646 h 492"/>
              <a:gd name="T34" fmla="*/ 2147483646 w 297"/>
              <a:gd name="T35" fmla="*/ 2147483646 h 492"/>
              <a:gd name="T36" fmla="*/ 2147483646 w 297"/>
              <a:gd name="T37" fmla="*/ 2147483646 h 492"/>
              <a:gd name="T38" fmla="*/ 2147483646 w 297"/>
              <a:gd name="T39" fmla="*/ 2147483646 h 492"/>
              <a:gd name="T40" fmla="*/ 2147483646 w 297"/>
              <a:gd name="T41" fmla="*/ 2147483646 h 492"/>
              <a:gd name="T42" fmla="*/ 2147483646 w 297"/>
              <a:gd name="T43" fmla="*/ 2147483646 h 492"/>
              <a:gd name="T44" fmla="*/ 2147483646 w 297"/>
              <a:gd name="T45" fmla="*/ 2147483646 h 492"/>
              <a:gd name="T46" fmla="*/ 2147483646 w 297"/>
              <a:gd name="T47" fmla="*/ 2147483646 h 492"/>
              <a:gd name="T48" fmla="*/ 2147483646 w 297"/>
              <a:gd name="T49" fmla="*/ 2147483646 h 492"/>
              <a:gd name="T50" fmla="*/ 2147483646 w 297"/>
              <a:gd name="T51" fmla="*/ 2147483646 h 492"/>
              <a:gd name="T52" fmla="*/ 2147483646 w 297"/>
              <a:gd name="T53" fmla="*/ 2147483646 h 492"/>
              <a:gd name="T54" fmla="*/ 2147483646 w 297"/>
              <a:gd name="T55" fmla="*/ 2147483646 h 492"/>
              <a:gd name="T56" fmla="*/ 2147483646 w 297"/>
              <a:gd name="T57" fmla="*/ 2147483646 h 492"/>
              <a:gd name="T58" fmla="*/ 2147483646 w 297"/>
              <a:gd name="T59" fmla="*/ 2147483646 h 492"/>
              <a:gd name="T60" fmla="*/ 2147483646 w 297"/>
              <a:gd name="T61" fmla="*/ 2147483646 h 492"/>
              <a:gd name="T62" fmla="*/ 2147483646 w 297"/>
              <a:gd name="T63" fmla="*/ 2147483646 h 492"/>
              <a:gd name="T64" fmla="*/ 2147483646 w 297"/>
              <a:gd name="T65" fmla="*/ 2147483646 h 492"/>
              <a:gd name="T66" fmla="*/ 2147483646 w 297"/>
              <a:gd name="T67" fmla="*/ 2147483646 h 492"/>
              <a:gd name="T68" fmla="*/ 2147483646 w 297"/>
              <a:gd name="T69" fmla="*/ 2147483646 h 492"/>
              <a:gd name="T70" fmla="*/ 2147483646 w 297"/>
              <a:gd name="T71" fmla="*/ 2147483646 h 492"/>
              <a:gd name="T72" fmla="*/ 2147483646 w 297"/>
              <a:gd name="T73" fmla="*/ 2147483646 h 492"/>
              <a:gd name="T74" fmla="*/ 2147483646 w 297"/>
              <a:gd name="T75" fmla="*/ 2147483646 h 492"/>
              <a:gd name="T76" fmla="*/ 2147483646 w 297"/>
              <a:gd name="T77" fmla="*/ 2147483646 h 492"/>
              <a:gd name="T78" fmla="*/ 2147483646 w 297"/>
              <a:gd name="T79" fmla="*/ 2147483646 h 492"/>
              <a:gd name="T80" fmla="*/ 2147483646 w 297"/>
              <a:gd name="T81" fmla="*/ 2147483646 h 492"/>
              <a:gd name="T82" fmla="*/ 2147483646 w 297"/>
              <a:gd name="T83" fmla="*/ 2147483646 h 492"/>
              <a:gd name="T84" fmla="*/ 2147483646 w 297"/>
              <a:gd name="T85" fmla="*/ 2147483646 h 492"/>
              <a:gd name="T86" fmla="*/ 2147483646 w 297"/>
              <a:gd name="T87" fmla="*/ 2147483646 h 492"/>
              <a:gd name="T88" fmla="*/ 2147483646 w 297"/>
              <a:gd name="T89" fmla="*/ 2147483646 h 492"/>
              <a:gd name="T90" fmla="*/ 2147483646 w 297"/>
              <a:gd name="T91" fmla="*/ 2147483646 h 492"/>
              <a:gd name="T92" fmla="*/ 2147483646 w 297"/>
              <a:gd name="T93" fmla="*/ 2147483646 h 492"/>
              <a:gd name="T94" fmla="*/ 2147483646 w 297"/>
              <a:gd name="T95" fmla="*/ 2147483646 h 492"/>
              <a:gd name="T96" fmla="*/ 2147483646 w 297"/>
              <a:gd name="T97" fmla="*/ 2147483646 h 492"/>
              <a:gd name="T98" fmla="*/ 2147483646 w 297"/>
              <a:gd name="T99" fmla="*/ 2147483646 h 49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97"/>
              <a:gd name="T151" fmla="*/ 0 h 492"/>
              <a:gd name="T152" fmla="*/ 297 w 297"/>
              <a:gd name="T153" fmla="*/ 492 h 49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97" h="492">
                <a:moveTo>
                  <a:pt x="0" y="246"/>
                </a:moveTo>
                <a:lnTo>
                  <a:pt x="2" y="236"/>
                </a:lnTo>
                <a:lnTo>
                  <a:pt x="4" y="225"/>
                </a:lnTo>
                <a:lnTo>
                  <a:pt x="6" y="215"/>
                </a:lnTo>
                <a:lnTo>
                  <a:pt x="8" y="204"/>
                </a:lnTo>
                <a:lnTo>
                  <a:pt x="10" y="194"/>
                </a:lnTo>
                <a:lnTo>
                  <a:pt x="12" y="184"/>
                </a:lnTo>
                <a:lnTo>
                  <a:pt x="14" y="174"/>
                </a:lnTo>
                <a:lnTo>
                  <a:pt x="16" y="164"/>
                </a:lnTo>
                <a:lnTo>
                  <a:pt x="18" y="154"/>
                </a:lnTo>
                <a:lnTo>
                  <a:pt x="20" y="145"/>
                </a:lnTo>
                <a:lnTo>
                  <a:pt x="22" y="135"/>
                </a:lnTo>
                <a:lnTo>
                  <a:pt x="24" y="126"/>
                </a:lnTo>
                <a:lnTo>
                  <a:pt x="26" y="117"/>
                </a:lnTo>
                <a:lnTo>
                  <a:pt x="28" y="108"/>
                </a:lnTo>
                <a:lnTo>
                  <a:pt x="30" y="100"/>
                </a:lnTo>
                <a:lnTo>
                  <a:pt x="32" y="92"/>
                </a:lnTo>
                <a:lnTo>
                  <a:pt x="34" y="84"/>
                </a:lnTo>
                <a:lnTo>
                  <a:pt x="36" y="76"/>
                </a:lnTo>
                <a:lnTo>
                  <a:pt x="38" y="69"/>
                </a:lnTo>
                <a:lnTo>
                  <a:pt x="40" y="61"/>
                </a:lnTo>
                <a:lnTo>
                  <a:pt x="42" y="55"/>
                </a:lnTo>
                <a:lnTo>
                  <a:pt x="44" y="48"/>
                </a:lnTo>
                <a:lnTo>
                  <a:pt x="46" y="42"/>
                </a:lnTo>
                <a:lnTo>
                  <a:pt x="48" y="37"/>
                </a:lnTo>
                <a:lnTo>
                  <a:pt x="50" y="31"/>
                </a:lnTo>
                <a:lnTo>
                  <a:pt x="52" y="26"/>
                </a:lnTo>
                <a:lnTo>
                  <a:pt x="54" y="22"/>
                </a:lnTo>
                <a:lnTo>
                  <a:pt x="56" y="18"/>
                </a:lnTo>
                <a:lnTo>
                  <a:pt x="58" y="14"/>
                </a:lnTo>
                <a:lnTo>
                  <a:pt x="60" y="11"/>
                </a:lnTo>
                <a:lnTo>
                  <a:pt x="62" y="8"/>
                </a:lnTo>
                <a:lnTo>
                  <a:pt x="64" y="5"/>
                </a:lnTo>
                <a:lnTo>
                  <a:pt x="66" y="3"/>
                </a:lnTo>
                <a:lnTo>
                  <a:pt x="68" y="2"/>
                </a:lnTo>
                <a:lnTo>
                  <a:pt x="70" y="1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1"/>
                </a:lnTo>
                <a:lnTo>
                  <a:pt x="82" y="3"/>
                </a:lnTo>
                <a:lnTo>
                  <a:pt x="84" y="5"/>
                </a:lnTo>
                <a:lnTo>
                  <a:pt x="86" y="7"/>
                </a:lnTo>
                <a:lnTo>
                  <a:pt x="88" y="10"/>
                </a:lnTo>
                <a:lnTo>
                  <a:pt x="90" y="13"/>
                </a:lnTo>
                <a:lnTo>
                  <a:pt x="92" y="17"/>
                </a:lnTo>
                <a:lnTo>
                  <a:pt x="94" y="21"/>
                </a:lnTo>
                <a:lnTo>
                  <a:pt x="96" y="25"/>
                </a:lnTo>
                <a:lnTo>
                  <a:pt x="98" y="30"/>
                </a:lnTo>
                <a:lnTo>
                  <a:pt x="100" y="35"/>
                </a:lnTo>
                <a:lnTo>
                  <a:pt x="102" y="41"/>
                </a:lnTo>
                <a:lnTo>
                  <a:pt x="104" y="47"/>
                </a:lnTo>
                <a:lnTo>
                  <a:pt x="106" y="53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90"/>
                </a:lnTo>
                <a:lnTo>
                  <a:pt x="118" y="98"/>
                </a:lnTo>
                <a:lnTo>
                  <a:pt x="120" y="106"/>
                </a:lnTo>
                <a:lnTo>
                  <a:pt x="122" y="115"/>
                </a:lnTo>
                <a:lnTo>
                  <a:pt x="124" y="124"/>
                </a:lnTo>
                <a:lnTo>
                  <a:pt x="126" y="133"/>
                </a:lnTo>
                <a:lnTo>
                  <a:pt x="128" y="143"/>
                </a:lnTo>
                <a:lnTo>
                  <a:pt x="130" y="152"/>
                </a:lnTo>
                <a:lnTo>
                  <a:pt x="132" y="162"/>
                </a:lnTo>
                <a:lnTo>
                  <a:pt x="134" y="172"/>
                </a:lnTo>
                <a:lnTo>
                  <a:pt x="136" y="182"/>
                </a:lnTo>
                <a:lnTo>
                  <a:pt x="138" y="192"/>
                </a:lnTo>
                <a:lnTo>
                  <a:pt x="140" y="202"/>
                </a:lnTo>
                <a:lnTo>
                  <a:pt x="142" y="212"/>
                </a:lnTo>
                <a:lnTo>
                  <a:pt x="144" y="223"/>
                </a:lnTo>
                <a:lnTo>
                  <a:pt x="146" y="233"/>
                </a:lnTo>
                <a:lnTo>
                  <a:pt x="148" y="244"/>
                </a:lnTo>
                <a:lnTo>
                  <a:pt x="150" y="254"/>
                </a:lnTo>
                <a:lnTo>
                  <a:pt x="152" y="264"/>
                </a:lnTo>
                <a:lnTo>
                  <a:pt x="154" y="275"/>
                </a:lnTo>
                <a:lnTo>
                  <a:pt x="156" y="285"/>
                </a:lnTo>
                <a:lnTo>
                  <a:pt x="158" y="295"/>
                </a:lnTo>
                <a:lnTo>
                  <a:pt x="160" y="306"/>
                </a:lnTo>
                <a:lnTo>
                  <a:pt x="162" y="316"/>
                </a:lnTo>
                <a:lnTo>
                  <a:pt x="164" y="326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2"/>
                </a:lnTo>
                <a:lnTo>
                  <a:pt x="178" y="390"/>
                </a:lnTo>
                <a:lnTo>
                  <a:pt x="180" y="398"/>
                </a:lnTo>
                <a:lnTo>
                  <a:pt x="182" y="407"/>
                </a:lnTo>
                <a:lnTo>
                  <a:pt x="184" y="414"/>
                </a:lnTo>
                <a:lnTo>
                  <a:pt x="186" y="422"/>
                </a:lnTo>
                <a:lnTo>
                  <a:pt x="188" y="429"/>
                </a:lnTo>
                <a:lnTo>
                  <a:pt x="190" y="436"/>
                </a:lnTo>
                <a:lnTo>
                  <a:pt x="192" y="442"/>
                </a:lnTo>
                <a:lnTo>
                  <a:pt x="194" y="448"/>
                </a:lnTo>
                <a:lnTo>
                  <a:pt x="196" y="454"/>
                </a:lnTo>
                <a:lnTo>
                  <a:pt x="198" y="459"/>
                </a:lnTo>
                <a:lnTo>
                  <a:pt x="200" y="465"/>
                </a:lnTo>
                <a:lnTo>
                  <a:pt x="202" y="469"/>
                </a:lnTo>
                <a:lnTo>
                  <a:pt x="204" y="473"/>
                </a:lnTo>
                <a:lnTo>
                  <a:pt x="206" y="477"/>
                </a:lnTo>
                <a:lnTo>
                  <a:pt x="208" y="481"/>
                </a:lnTo>
                <a:lnTo>
                  <a:pt x="210" y="484"/>
                </a:lnTo>
                <a:lnTo>
                  <a:pt x="212" y="486"/>
                </a:lnTo>
                <a:lnTo>
                  <a:pt x="214" y="488"/>
                </a:lnTo>
                <a:lnTo>
                  <a:pt x="216" y="490"/>
                </a:lnTo>
                <a:lnTo>
                  <a:pt x="218" y="491"/>
                </a:lnTo>
                <a:lnTo>
                  <a:pt x="220" y="492"/>
                </a:lnTo>
                <a:lnTo>
                  <a:pt x="222" y="492"/>
                </a:lnTo>
                <a:lnTo>
                  <a:pt x="224" y="492"/>
                </a:lnTo>
                <a:lnTo>
                  <a:pt x="226" y="492"/>
                </a:lnTo>
                <a:lnTo>
                  <a:pt x="228" y="491"/>
                </a:lnTo>
                <a:lnTo>
                  <a:pt x="230" y="489"/>
                </a:lnTo>
                <a:lnTo>
                  <a:pt x="232" y="488"/>
                </a:lnTo>
                <a:lnTo>
                  <a:pt x="234" y="485"/>
                </a:lnTo>
                <a:lnTo>
                  <a:pt x="236" y="483"/>
                </a:lnTo>
                <a:lnTo>
                  <a:pt x="238" y="480"/>
                </a:lnTo>
                <a:lnTo>
                  <a:pt x="240" y="476"/>
                </a:lnTo>
                <a:lnTo>
                  <a:pt x="242" y="472"/>
                </a:lnTo>
                <a:lnTo>
                  <a:pt x="244" y="468"/>
                </a:lnTo>
                <a:lnTo>
                  <a:pt x="246" y="463"/>
                </a:lnTo>
                <a:lnTo>
                  <a:pt x="248" y="458"/>
                </a:lnTo>
                <a:lnTo>
                  <a:pt x="250" y="452"/>
                </a:lnTo>
                <a:lnTo>
                  <a:pt x="252" y="447"/>
                </a:lnTo>
                <a:lnTo>
                  <a:pt x="254" y="440"/>
                </a:lnTo>
                <a:lnTo>
                  <a:pt x="256" y="434"/>
                </a:lnTo>
                <a:lnTo>
                  <a:pt x="258" y="427"/>
                </a:lnTo>
                <a:lnTo>
                  <a:pt x="260" y="420"/>
                </a:lnTo>
                <a:lnTo>
                  <a:pt x="262" y="412"/>
                </a:lnTo>
                <a:lnTo>
                  <a:pt x="264" y="404"/>
                </a:lnTo>
                <a:lnTo>
                  <a:pt x="266" y="396"/>
                </a:lnTo>
                <a:lnTo>
                  <a:pt x="268" y="388"/>
                </a:lnTo>
                <a:lnTo>
                  <a:pt x="270" y="379"/>
                </a:lnTo>
                <a:lnTo>
                  <a:pt x="272" y="370"/>
                </a:lnTo>
                <a:lnTo>
                  <a:pt x="274" y="361"/>
                </a:lnTo>
                <a:lnTo>
                  <a:pt x="276" y="352"/>
                </a:lnTo>
                <a:lnTo>
                  <a:pt x="278" y="342"/>
                </a:lnTo>
                <a:lnTo>
                  <a:pt x="280" y="332"/>
                </a:lnTo>
                <a:lnTo>
                  <a:pt x="282" y="323"/>
                </a:lnTo>
                <a:lnTo>
                  <a:pt x="284" y="313"/>
                </a:lnTo>
                <a:lnTo>
                  <a:pt x="286" y="303"/>
                </a:lnTo>
                <a:lnTo>
                  <a:pt x="288" y="292"/>
                </a:lnTo>
                <a:lnTo>
                  <a:pt x="290" y="282"/>
                </a:lnTo>
                <a:lnTo>
                  <a:pt x="292" y="272"/>
                </a:lnTo>
                <a:lnTo>
                  <a:pt x="294" y="261"/>
                </a:lnTo>
                <a:lnTo>
                  <a:pt x="296" y="251"/>
                </a:lnTo>
                <a:lnTo>
                  <a:pt x="297" y="24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7" name="Object 13">
            <a:extLst>
              <a:ext uri="{FF2B5EF4-FFF2-40B4-BE49-F238E27FC236}">
                <a16:creationId xmlns:a16="http://schemas.microsoft.com/office/drawing/2014/main" id="{AF871078-2C02-4160-923E-C7B8EFE4B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39434"/>
              </p:ext>
            </p:extLst>
          </p:nvPr>
        </p:nvGraphicFramePr>
        <p:xfrm>
          <a:off x="5405305" y="1584498"/>
          <a:ext cx="1941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3643" imgH="177723" progId="Equation.DSMT4">
                  <p:embed/>
                </p:oleObj>
              </mc:Choice>
              <mc:Fallback>
                <p:oleObj name="Equation" r:id="rId25" imgW="1053643" imgH="177723" progId="Equation.DSMT4">
                  <p:embed/>
                  <p:pic>
                    <p:nvPicPr>
                      <p:cNvPr id="137" name="Object 13">
                        <a:extLst>
                          <a:ext uri="{FF2B5EF4-FFF2-40B4-BE49-F238E27FC236}">
                            <a16:creationId xmlns:a16="http://schemas.microsoft.com/office/drawing/2014/main" id="{AF871078-2C02-4160-923E-C7B8EFE4B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305" y="1584498"/>
                        <a:ext cx="1941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4">
            <a:extLst>
              <a:ext uri="{FF2B5EF4-FFF2-40B4-BE49-F238E27FC236}">
                <a16:creationId xmlns:a16="http://schemas.microsoft.com/office/drawing/2014/main" id="{D08AE71E-5A6C-4BD8-B5A9-17F1F1404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75595"/>
              </p:ext>
            </p:extLst>
          </p:nvPr>
        </p:nvGraphicFramePr>
        <p:xfrm>
          <a:off x="5619617" y="2048049"/>
          <a:ext cx="22463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18671" imgH="203112" progId="Equation.DSMT4">
                  <p:embed/>
                </p:oleObj>
              </mc:Choice>
              <mc:Fallback>
                <p:oleObj name="Equation" r:id="rId27" imgW="1218671" imgH="203112" progId="Equation.DSMT4">
                  <p:embed/>
                  <p:pic>
                    <p:nvPicPr>
                      <p:cNvPr id="138" name="Object 14">
                        <a:extLst>
                          <a:ext uri="{FF2B5EF4-FFF2-40B4-BE49-F238E27FC236}">
                            <a16:creationId xmlns:a16="http://schemas.microsoft.com/office/drawing/2014/main" id="{D08AE71E-5A6C-4BD8-B5A9-17F1F1404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617" y="2048049"/>
                        <a:ext cx="22463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Text Box 5">
            <a:extLst>
              <a:ext uri="{FF2B5EF4-FFF2-40B4-BE49-F238E27FC236}">
                <a16:creationId xmlns:a16="http://schemas.microsoft.com/office/drawing/2014/main" id="{4D8BC99D-DD56-4E9A-A994-992B7812B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277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07407E-6 L -1.66667E-6 0.16991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0.00301 L -0.00117 -0.2201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0371 L -1.66667E-6 0.2287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L 0.05404 -4.81481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9" grpId="0" animBg="1"/>
      <p:bldP spid="130" grpId="0" animBg="1"/>
      <p:bldP spid="131" grpId="0" animBg="1"/>
      <p:bldP spid="1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6DA939-B2D5-41D0-930F-B91DA6CD5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153" y="187287"/>
            <a:ext cx="8361801" cy="92541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300" dirty="0"/>
              <a:t>Practice: Graph the following function and indicate the domain, range, Y-intercept, amplitude, and period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A7C88EE5-0510-4C43-8072-DE5CDBDE9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17509"/>
              </p:ext>
            </p:extLst>
          </p:nvPr>
        </p:nvGraphicFramePr>
        <p:xfrm>
          <a:off x="8303716" y="303977"/>
          <a:ext cx="3480267" cy="83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42720" progId="Equation.DSMT4">
                  <p:embed/>
                </p:oleObj>
              </mc:Choice>
              <mc:Fallback>
                <p:oleObj name="Equation" r:id="rId3" imgW="1434960" imgH="342720" progId="Equation.DSMT4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A7C88EE5-0510-4C43-8072-DE5CDBDE9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716" y="303977"/>
                        <a:ext cx="3480267" cy="83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7">
            <a:extLst>
              <a:ext uri="{FF2B5EF4-FFF2-40B4-BE49-F238E27FC236}">
                <a16:creationId xmlns:a16="http://schemas.microsoft.com/office/drawing/2014/main" id="{DE674292-3858-49D0-A0F2-E567FD9BBE1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79257" y="3244258"/>
            <a:ext cx="8509000" cy="3187700"/>
            <a:chOff x="172" y="2231"/>
            <a:chExt cx="5360" cy="2008"/>
          </a:xfrm>
        </p:grpSpPr>
        <p:sp>
          <p:nvSpPr>
            <p:cNvPr id="19489" name="AutoShape 6">
              <a:extLst>
                <a:ext uri="{FF2B5EF4-FFF2-40B4-BE49-F238E27FC236}">
                  <a16:creationId xmlns:a16="http://schemas.microsoft.com/office/drawing/2014/main" id="{13D09A8A-3692-44DB-BDF3-1A1D030FF48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" y="2234"/>
              <a:ext cx="5360" cy="1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Rectangle 8">
              <a:extLst>
                <a:ext uri="{FF2B5EF4-FFF2-40B4-BE49-F238E27FC236}">
                  <a16:creationId xmlns:a16="http://schemas.microsoft.com/office/drawing/2014/main" id="{99058392-EE3E-41ED-850A-B340F80CD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2237"/>
              <a:ext cx="5352" cy="1989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91" name="Line 9">
              <a:extLst>
                <a:ext uri="{FF2B5EF4-FFF2-40B4-BE49-F238E27FC236}">
                  <a16:creationId xmlns:a16="http://schemas.microsoft.com/office/drawing/2014/main" id="{571EB43E-E043-49E5-A77D-D773FC69C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10">
              <a:extLst>
                <a:ext uri="{FF2B5EF4-FFF2-40B4-BE49-F238E27FC236}">
                  <a16:creationId xmlns:a16="http://schemas.microsoft.com/office/drawing/2014/main" id="{347F928D-FF26-4314-855E-4DBF4A624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11">
              <a:extLst>
                <a:ext uri="{FF2B5EF4-FFF2-40B4-BE49-F238E27FC236}">
                  <a16:creationId xmlns:a16="http://schemas.microsoft.com/office/drawing/2014/main" id="{1361B3C5-4F9D-4414-A4F0-7E246359F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7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12">
              <a:extLst>
                <a:ext uri="{FF2B5EF4-FFF2-40B4-BE49-F238E27FC236}">
                  <a16:creationId xmlns:a16="http://schemas.microsoft.com/office/drawing/2014/main" id="{2A88F054-2B28-4CEB-9050-E2CF30DB8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1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Line 13">
              <a:extLst>
                <a:ext uri="{FF2B5EF4-FFF2-40B4-BE49-F238E27FC236}">
                  <a16:creationId xmlns:a16="http://schemas.microsoft.com/office/drawing/2014/main" id="{CC5D4A8B-C1EA-42BA-AD74-B36985709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5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14">
              <a:extLst>
                <a:ext uri="{FF2B5EF4-FFF2-40B4-BE49-F238E27FC236}">
                  <a16:creationId xmlns:a16="http://schemas.microsoft.com/office/drawing/2014/main" id="{01E3FD75-27A9-4F15-ABC6-B93BB51AD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9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Line 15">
              <a:extLst>
                <a:ext uri="{FF2B5EF4-FFF2-40B4-BE49-F238E27FC236}">
                  <a16:creationId xmlns:a16="http://schemas.microsoft.com/office/drawing/2014/main" id="{82E61147-07E1-469C-BAC3-0DE9FFF70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16">
              <a:extLst>
                <a:ext uri="{FF2B5EF4-FFF2-40B4-BE49-F238E27FC236}">
                  <a16:creationId xmlns:a16="http://schemas.microsoft.com/office/drawing/2014/main" id="{8C2AD747-8F8E-47F0-8F8F-DE997DFA8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3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17">
              <a:extLst>
                <a:ext uri="{FF2B5EF4-FFF2-40B4-BE49-F238E27FC236}">
                  <a16:creationId xmlns:a16="http://schemas.microsoft.com/office/drawing/2014/main" id="{05E8C15E-B394-4D08-9085-1A615220C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7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18">
              <a:extLst>
                <a:ext uri="{FF2B5EF4-FFF2-40B4-BE49-F238E27FC236}">
                  <a16:creationId xmlns:a16="http://schemas.microsoft.com/office/drawing/2014/main" id="{14EE25EF-F75D-412C-B0EA-783F799A6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1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Line 19">
              <a:extLst>
                <a:ext uri="{FF2B5EF4-FFF2-40B4-BE49-F238E27FC236}">
                  <a16:creationId xmlns:a16="http://schemas.microsoft.com/office/drawing/2014/main" id="{9D7523F5-591C-413D-91CE-7243A3530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20">
              <a:extLst>
                <a:ext uri="{FF2B5EF4-FFF2-40B4-BE49-F238E27FC236}">
                  <a16:creationId xmlns:a16="http://schemas.microsoft.com/office/drawing/2014/main" id="{C61125F6-4687-4E1A-832C-504C13561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Line 21">
              <a:extLst>
                <a:ext uri="{FF2B5EF4-FFF2-40B4-BE49-F238E27FC236}">
                  <a16:creationId xmlns:a16="http://schemas.microsoft.com/office/drawing/2014/main" id="{C8B04417-01D5-4F63-959A-51FC3171D7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6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22">
              <a:extLst>
                <a:ext uri="{FF2B5EF4-FFF2-40B4-BE49-F238E27FC236}">
                  <a16:creationId xmlns:a16="http://schemas.microsoft.com/office/drawing/2014/main" id="{64A4B8D9-732E-43CE-AE54-4681543154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Line 23">
              <a:extLst>
                <a:ext uri="{FF2B5EF4-FFF2-40B4-BE49-F238E27FC236}">
                  <a16:creationId xmlns:a16="http://schemas.microsoft.com/office/drawing/2014/main" id="{22329BB8-417A-41E0-B7DC-CAACE1E2F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24">
              <a:extLst>
                <a:ext uri="{FF2B5EF4-FFF2-40B4-BE49-F238E27FC236}">
                  <a16:creationId xmlns:a16="http://schemas.microsoft.com/office/drawing/2014/main" id="{9B2174CB-53A4-4DAF-88A8-881F472EC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4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Line 25">
              <a:extLst>
                <a:ext uri="{FF2B5EF4-FFF2-40B4-BE49-F238E27FC236}">
                  <a16:creationId xmlns:a16="http://schemas.microsoft.com/office/drawing/2014/main" id="{6D1A6A4A-DB9B-49DB-B89B-5A3963EE2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8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26">
              <a:extLst>
                <a:ext uri="{FF2B5EF4-FFF2-40B4-BE49-F238E27FC236}">
                  <a16:creationId xmlns:a16="http://schemas.microsoft.com/office/drawing/2014/main" id="{7AE60A88-9343-4B00-9816-470AF12F1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2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27">
              <a:extLst>
                <a:ext uri="{FF2B5EF4-FFF2-40B4-BE49-F238E27FC236}">
                  <a16:creationId xmlns:a16="http://schemas.microsoft.com/office/drawing/2014/main" id="{73000BEF-3142-4106-9760-2EDF26911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6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28">
              <a:extLst>
                <a:ext uri="{FF2B5EF4-FFF2-40B4-BE49-F238E27FC236}">
                  <a16:creationId xmlns:a16="http://schemas.microsoft.com/office/drawing/2014/main" id="{B6D8483C-AB7D-40CF-BB41-DCBF93C98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29">
              <a:extLst>
                <a:ext uri="{FF2B5EF4-FFF2-40B4-BE49-F238E27FC236}">
                  <a16:creationId xmlns:a16="http://schemas.microsoft.com/office/drawing/2014/main" id="{F719779F-26FB-4A1D-BF0A-B895D907BA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30">
              <a:extLst>
                <a:ext uri="{FF2B5EF4-FFF2-40B4-BE49-F238E27FC236}">
                  <a16:creationId xmlns:a16="http://schemas.microsoft.com/office/drawing/2014/main" id="{C6E87437-6598-4C11-AECF-1FF1C10274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4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31">
              <a:extLst>
                <a:ext uri="{FF2B5EF4-FFF2-40B4-BE49-F238E27FC236}">
                  <a16:creationId xmlns:a16="http://schemas.microsoft.com/office/drawing/2014/main" id="{B0B44059-76C0-475A-8148-9631757A2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8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32">
              <a:extLst>
                <a:ext uri="{FF2B5EF4-FFF2-40B4-BE49-F238E27FC236}">
                  <a16:creationId xmlns:a16="http://schemas.microsoft.com/office/drawing/2014/main" id="{676168C4-9FFC-4738-9C60-DE1E02458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2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33">
              <a:extLst>
                <a:ext uri="{FF2B5EF4-FFF2-40B4-BE49-F238E27FC236}">
                  <a16:creationId xmlns:a16="http://schemas.microsoft.com/office/drawing/2014/main" id="{EF952311-205C-4E8D-9241-DAC2C7C45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6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34">
              <a:extLst>
                <a:ext uri="{FF2B5EF4-FFF2-40B4-BE49-F238E27FC236}">
                  <a16:creationId xmlns:a16="http://schemas.microsoft.com/office/drawing/2014/main" id="{0E95BBA7-9944-4FA4-B515-019F238B4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35">
              <a:extLst>
                <a:ext uri="{FF2B5EF4-FFF2-40B4-BE49-F238E27FC236}">
                  <a16:creationId xmlns:a16="http://schemas.microsoft.com/office/drawing/2014/main" id="{5F671E0C-9068-4F0C-AFA0-272435897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36">
              <a:extLst>
                <a:ext uri="{FF2B5EF4-FFF2-40B4-BE49-F238E27FC236}">
                  <a16:creationId xmlns:a16="http://schemas.microsoft.com/office/drawing/2014/main" id="{CB3FC95B-2F5A-400B-AC01-EB5137A73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37">
              <a:extLst>
                <a:ext uri="{FF2B5EF4-FFF2-40B4-BE49-F238E27FC236}">
                  <a16:creationId xmlns:a16="http://schemas.microsoft.com/office/drawing/2014/main" id="{98F5CDDD-4D15-4D27-8058-A2CB52D4D8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38">
              <a:extLst>
                <a:ext uri="{FF2B5EF4-FFF2-40B4-BE49-F238E27FC236}">
                  <a16:creationId xmlns:a16="http://schemas.microsoft.com/office/drawing/2014/main" id="{266D8A38-8885-4B34-969D-3C8E0F76C9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2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39">
              <a:extLst>
                <a:ext uri="{FF2B5EF4-FFF2-40B4-BE49-F238E27FC236}">
                  <a16:creationId xmlns:a16="http://schemas.microsoft.com/office/drawing/2014/main" id="{AD4F345F-B088-44FB-A618-B335482FF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2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40">
              <a:extLst>
                <a:ext uri="{FF2B5EF4-FFF2-40B4-BE49-F238E27FC236}">
                  <a16:creationId xmlns:a16="http://schemas.microsoft.com/office/drawing/2014/main" id="{50F4E4BA-478D-4BB4-B5DA-10FAAAEC20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6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41">
              <a:extLst>
                <a:ext uri="{FF2B5EF4-FFF2-40B4-BE49-F238E27FC236}">
                  <a16:creationId xmlns:a16="http://schemas.microsoft.com/office/drawing/2014/main" id="{1A20EB02-3034-48DA-B12B-CA4AA6905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42">
              <a:extLst>
                <a:ext uri="{FF2B5EF4-FFF2-40B4-BE49-F238E27FC236}">
                  <a16:creationId xmlns:a16="http://schemas.microsoft.com/office/drawing/2014/main" id="{8655E640-9E70-455D-B2DE-ECA433A4C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4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43">
              <a:extLst>
                <a:ext uri="{FF2B5EF4-FFF2-40B4-BE49-F238E27FC236}">
                  <a16:creationId xmlns:a16="http://schemas.microsoft.com/office/drawing/2014/main" id="{94484C3F-B60A-4894-A522-E984BCD96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8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44">
              <a:extLst>
                <a:ext uri="{FF2B5EF4-FFF2-40B4-BE49-F238E27FC236}">
                  <a16:creationId xmlns:a16="http://schemas.microsoft.com/office/drawing/2014/main" id="{7A5AE5E9-F589-4EEE-B635-A643B4EF51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2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45">
              <a:extLst>
                <a:ext uri="{FF2B5EF4-FFF2-40B4-BE49-F238E27FC236}">
                  <a16:creationId xmlns:a16="http://schemas.microsoft.com/office/drawing/2014/main" id="{11DDF63F-1CA4-42CE-BEB1-447170CC04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2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46">
              <a:extLst>
                <a:ext uri="{FF2B5EF4-FFF2-40B4-BE49-F238E27FC236}">
                  <a16:creationId xmlns:a16="http://schemas.microsoft.com/office/drawing/2014/main" id="{E4105122-53ED-4672-86BF-0C05A29CE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6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47">
              <a:extLst>
                <a:ext uri="{FF2B5EF4-FFF2-40B4-BE49-F238E27FC236}">
                  <a16:creationId xmlns:a16="http://schemas.microsoft.com/office/drawing/2014/main" id="{DAE8559A-8FA5-4D09-945B-7F9631E07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4004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48">
              <a:extLst>
                <a:ext uri="{FF2B5EF4-FFF2-40B4-BE49-F238E27FC236}">
                  <a16:creationId xmlns:a16="http://schemas.microsoft.com/office/drawing/2014/main" id="{A6CA81E2-C89F-4870-8946-C37BE3D75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4007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49">
              <a:extLst>
                <a:ext uri="{FF2B5EF4-FFF2-40B4-BE49-F238E27FC236}">
                  <a16:creationId xmlns:a16="http://schemas.microsoft.com/office/drawing/2014/main" id="{E7DF063A-DD0D-4813-8027-95BAB42DA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807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Line 50">
              <a:extLst>
                <a:ext uri="{FF2B5EF4-FFF2-40B4-BE49-F238E27FC236}">
                  <a16:creationId xmlns:a16="http://schemas.microsoft.com/office/drawing/2014/main" id="{A6DECD57-DCDC-4ED5-A55D-86E16B6A7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811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Line 51">
              <a:extLst>
                <a:ext uri="{FF2B5EF4-FFF2-40B4-BE49-F238E27FC236}">
                  <a16:creationId xmlns:a16="http://schemas.microsoft.com/office/drawing/2014/main" id="{49D2AB0D-D6B1-4711-9385-DF82CEAB9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611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Line 52">
              <a:extLst>
                <a:ext uri="{FF2B5EF4-FFF2-40B4-BE49-F238E27FC236}">
                  <a16:creationId xmlns:a16="http://schemas.microsoft.com/office/drawing/2014/main" id="{5D281C7A-5DEC-4CFB-9111-19EEC9D43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614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Line 53">
              <a:extLst>
                <a:ext uri="{FF2B5EF4-FFF2-40B4-BE49-F238E27FC236}">
                  <a16:creationId xmlns:a16="http://schemas.microsoft.com/office/drawing/2014/main" id="{BC8F1E73-AB43-405E-B8B5-C44307E88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415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Line 54">
              <a:extLst>
                <a:ext uri="{FF2B5EF4-FFF2-40B4-BE49-F238E27FC236}">
                  <a16:creationId xmlns:a16="http://schemas.microsoft.com/office/drawing/2014/main" id="{C19D7831-EF29-401B-82BB-22062A669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418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Line 55">
              <a:extLst>
                <a:ext uri="{FF2B5EF4-FFF2-40B4-BE49-F238E27FC236}">
                  <a16:creationId xmlns:a16="http://schemas.microsoft.com/office/drawing/2014/main" id="{62D77D07-43DD-4949-95AA-7F225B1B1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219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Line 56">
              <a:extLst>
                <a:ext uri="{FF2B5EF4-FFF2-40B4-BE49-F238E27FC236}">
                  <a16:creationId xmlns:a16="http://schemas.microsoft.com/office/drawing/2014/main" id="{7C066106-E305-4640-99C9-81D3823D1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222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Line 57">
              <a:extLst>
                <a:ext uri="{FF2B5EF4-FFF2-40B4-BE49-F238E27FC236}">
                  <a16:creationId xmlns:a16="http://schemas.microsoft.com/office/drawing/2014/main" id="{2441BDAB-E9A4-4897-A08D-81E8CED50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022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Line 58">
              <a:extLst>
                <a:ext uri="{FF2B5EF4-FFF2-40B4-BE49-F238E27FC236}">
                  <a16:creationId xmlns:a16="http://schemas.microsoft.com/office/drawing/2014/main" id="{B9A168F9-5DD5-412E-9D42-8843F046B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026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1" name="Line 59">
              <a:extLst>
                <a:ext uri="{FF2B5EF4-FFF2-40B4-BE49-F238E27FC236}">
                  <a16:creationId xmlns:a16="http://schemas.microsoft.com/office/drawing/2014/main" id="{4583153C-9108-46D7-BEC8-2608FA069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826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Line 60">
              <a:extLst>
                <a:ext uri="{FF2B5EF4-FFF2-40B4-BE49-F238E27FC236}">
                  <a16:creationId xmlns:a16="http://schemas.microsoft.com/office/drawing/2014/main" id="{E4758027-1619-48EE-8C3F-A6AEEA222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829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Line 61">
              <a:extLst>
                <a:ext uri="{FF2B5EF4-FFF2-40B4-BE49-F238E27FC236}">
                  <a16:creationId xmlns:a16="http://schemas.microsoft.com/office/drawing/2014/main" id="{75C18D6E-A68A-4152-8864-5DBB4E371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630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Line 62">
              <a:extLst>
                <a:ext uri="{FF2B5EF4-FFF2-40B4-BE49-F238E27FC236}">
                  <a16:creationId xmlns:a16="http://schemas.microsoft.com/office/drawing/2014/main" id="{8DB73175-1EDA-4B7B-810C-4A85F7307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633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Line 63">
              <a:extLst>
                <a:ext uri="{FF2B5EF4-FFF2-40B4-BE49-F238E27FC236}">
                  <a16:creationId xmlns:a16="http://schemas.microsoft.com/office/drawing/2014/main" id="{EAFA58E4-191A-4B72-90AB-3C4732623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434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Line 64">
              <a:extLst>
                <a:ext uri="{FF2B5EF4-FFF2-40B4-BE49-F238E27FC236}">
                  <a16:creationId xmlns:a16="http://schemas.microsoft.com/office/drawing/2014/main" id="{81F70A82-DA86-4E1D-AE11-F80D3A872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437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Line 65">
              <a:extLst>
                <a:ext uri="{FF2B5EF4-FFF2-40B4-BE49-F238E27FC236}">
                  <a16:creationId xmlns:a16="http://schemas.microsoft.com/office/drawing/2014/main" id="{1F633013-31D0-41E9-8C68-459948C74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4197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Line 66">
              <a:extLst>
                <a:ext uri="{FF2B5EF4-FFF2-40B4-BE49-F238E27FC236}">
                  <a16:creationId xmlns:a16="http://schemas.microsoft.com/office/drawing/2014/main" id="{AF0D9161-898F-4927-8EA6-D5900E7CBC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4200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67">
              <a:extLst>
                <a:ext uri="{FF2B5EF4-FFF2-40B4-BE49-F238E27FC236}">
                  <a16:creationId xmlns:a16="http://schemas.microsoft.com/office/drawing/2014/main" id="{182E7EAD-A3EB-4020-8F79-03FC2FDF8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4203"/>
              <a:ext cx="53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Line 68">
              <a:extLst>
                <a:ext uri="{FF2B5EF4-FFF2-40B4-BE49-F238E27FC236}">
                  <a16:creationId xmlns:a16="http://schemas.microsoft.com/office/drawing/2014/main" id="{3EAD7A9C-8B02-48A9-8226-5B8E03505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4206"/>
              <a:ext cx="53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Rectangle 69">
              <a:extLst>
                <a:ext uri="{FF2B5EF4-FFF2-40B4-BE49-F238E27FC236}">
                  <a16:creationId xmlns:a16="http://schemas.microsoft.com/office/drawing/2014/main" id="{24A2EB80-DF73-4CD0-BE62-E707A9E90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3" y="407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52" name="Freeform 70">
              <a:extLst>
                <a:ext uri="{FF2B5EF4-FFF2-40B4-BE49-F238E27FC236}">
                  <a16:creationId xmlns:a16="http://schemas.microsoft.com/office/drawing/2014/main" id="{7CF5A90B-F951-49F5-9A15-F826F99C86A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" y="4168"/>
              <a:ext cx="46" cy="71"/>
            </a:xfrm>
            <a:custGeom>
              <a:avLst/>
              <a:gdLst>
                <a:gd name="T0" fmla="*/ 0 w 46"/>
                <a:gd name="T1" fmla="*/ 0 h 71"/>
                <a:gd name="T2" fmla="*/ 46 w 46"/>
                <a:gd name="T3" fmla="*/ 35 h 71"/>
                <a:gd name="T4" fmla="*/ 0 w 46"/>
                <a:gd name="T5" fmla="*/ 71 h 71"/>
                <a:gd name="T6" fmla="*/ 0 w 4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71"/>
                <a:gd name="T14" fmla="*/ 46 w 4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71">
                  <a:moveTo>
                    <a:pt x="0" y="0"/>
                  </a:moveTo>
                  <a:lnTo>
                    <a:pt x="46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Line 71">
              <a:extLst>
                <a:ext uri="{FF2B5EF4-FFF2-40B4-BE49-F238E27FC236}">
                  <a16:creationId xmlns:a16="http://schemas.microsoft.com/office/drawing/2014/main" id="{1FF1E43E-1767-4173-A029-7F69DC747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0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Line 72">
              <a:extLst>
                <a:ext uri="{FF2B5EF4-FFF2-40B4-BE49-F238E27FC236}">
                  <a16:creationId xmlns:a16="http://schemas.microsoft.com/office/drawing/2014/main" id="{EF09A3F0-6710-4672-94E6-BA44E9516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5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Line 73">
              <a:extLst>
                <a:ext uri="{FF2B5EF4-FFF2-40B4-BE49-F238E27FC236}">
                  <a16:creationId xmlns:a16="http://schemas.microsoft.com/office/drawing/2014/main" id="{22DDABB6-28C3-4ADC-8967-386D2E54F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2237"/>
              <a:ext cx="1" cy="198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Line 74">
              <a:extLst>
                <a:ext uri="{FF2B5EF4-FFF2-40B4-BE49-F238E27FC236}">
                  <a16:creationId xmlns:a16="http://schemas.microsoft.com/office/drawing/2014/main" id="{3760E846-18B4-428C-AEB4-2C85324F9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3" y="2237"/>
              <a:ext cx="1" cy="198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Rectangle 75">
              <a:extLst>
                <a:ext uri="{FF2B5EF4-FFF2-40B4-BE49-F238E27FC236}">
                  <a16:creationId xmlns:a16="http://schemas.microsoft.com/office/drawing/2014/main" id="{A5DEEB33-3DAB-4878-92BA-E58BB467E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7" y="2231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58" name="Freeform 76">
              <a:extLst>
                <a:ext uri="{FF2B5EF4-FFF2-40B4-BE49-F238E27FC236}">
                  <a16:creationId xmlns:a16="http://schemas.microsoft.com/office/drawing/2014/main" id="{09FCC49C-E9DB-4B69-85A7-1EF55D689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3" y="2240"/>
              <a:ext cx="92" cy="36"/>
            </a:xfrm>
            <a:custGeom>
              <a:avLst/>
              <a:gdLst>
                <a:gd name="T0" fmla="*/ 0 w 92"/>
                <a:gd name="T1" fmla="*/ 36 h 36"/>
                <a:gd name="T2" fmla="*/ 46 w 92"/>
                <a:gd name="T3" fmla="*/ 0 h 36"/>
                <a:gd name="T4" fmla="*/ 92 w 92"/>
                <a:gd name="T5" fmla="*/ 36 h 36"/>
                <a:gd name="T6" fmla="*/ 0 w 92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36"/>
                <a:gd name="T14" fmla="*/ 92 w 92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36">
                  <a:moveTo>
                    <a:pt x="0" y="36"/>
                  </a:moveTo>
                  <a:lnTo>
                    <a:pt x="46" y="0"/>
                  </a:lnTo>
                  <a:lnTo>
                    <a:pt x="92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9" name="Rectangle 77">
              <a:extLst>
                <a:ext uri="{FF2B5EF4-FFF2-40B4-BE49-F238E27FC236}">
                  <a16:creationId xmlns:a16="http://schemas.microsoft.com/office/drawing/2014/main" id="{6E722893-9511-4081-BA21-818D2C796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2237"/>
              <a:ext cx="5352" cy="1989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0" name="Line 78">
              <a:extLst>
                <a:ext uri="{FF2B5EF4-FFF2-40B4-BE49-F238E27FC236}">
                  <a16:creationId xmlns:a16="http://schemas.microsoft.com/office/drawing/2014/main" id="{23B95355-B6D8-457A-9DCD-7EBFA329D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4178"/>
              <a:ext cx="1" cy="5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1" name="Rectangle 79">
              <a:extLst>
                <a:ext uri="{FF2B5EF4-FFF2-40B4-BE49-F238E27FC236}">
                  <a16:creationId xmlns:a16="http://schemas.microsoft.com/office/drawing/2014/main" id="{84D162BD-892D-423A-A005-74FE37E6C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" y="4100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2" name="Rectangle 80">
              <a:extLst>
                <a:ext uri="{FF2B5EF4-FFF2-40B4-BE49-F238E27FC236}">
                  <a16:creationId xmlns:a16="http://schemas.microsoft.com/office/drawing/2014/main" id="{759FFB1E-689B-401C-AB32-0E9D627DD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4100"/>
              <a:ext cx="4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3" name="Line 81">
              <a:extLst>
                <a:ext uri="{FF2B5EF4-FFF2-40B4-BE49-F238E27FC236}">
                  <a16:creationId xmlns:a16="http://schemas.microsoft.com/office/drawing/2014/main" id="{86372F2D-9E0A-4282-A236-EC0DD60B3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4" y="4178"/>
              <a:ext cx="1" cy="5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Rectangle 82">
              <a:extLst>
                <a:ext uri="{FF2B5EF4-FFF2-40B4-BE49-F238E27FC236}">
                  <a16:creationId xmlns:a16="http://schemas.microsoft.com/office/drawing/2014/main" id="{1301F824-0064-4C01-BBE9-280AB7C10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4100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5" name="Line 83">
              <a:extLst>
                <a:ext uri="{FF2B5EF4-FFF2-40B4-BE49-F238E27FC236}">
                  <a16:creationId xmlns:a16="http://schemas.microsoft.com/office/drawing/2014/main" id="{B2D289FA-5567-4DF0-9348-80120A5AE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4" y="4178"/>
              <a:ext cx="1" cy="5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Rectangle 84">
              <a:extLst>
                <a:ext uri="{FF2B5EF4-FFF2-40B4-BE49-F238E27FC236}">
                  <a16:creationId xmlns:a16="http://schemas.microsoft.com/office/drawing/2014/main" id="{C526D35F-1D51-45AB-A11B-9C16C44C7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4100"/>
              <a:ext cx="8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7" name="Line 85">
              <a:extLst>
                <a:ext uri="{FF2B5EF4-FFF2-40B4-BE49-F238E27FC236}">
                  <a16:creationId xmlns:a16="http://schemas.microsoft.com/office/drawing/2014/main" id="{7717762E-C133-4C8B-A75A-CB3D9BC1B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4178"/>
              <a:ext cx="1" cy="5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Rectangle 86">
              <a:extLst>
                <a:ext uri="{FF2B5EF4-FFF2-40B4-BE49-F238E27FC236}">
                  <a16:creationId xmlns:a16="http://schemas.microsoft.com/office/drawing/2014/main" id="{1584F217-A6EA-4C67-B298-1452876F1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8" y="4100"/>
              <a:ext cx="8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9" name="Line 87">
              <a:extLst>
                <a:ext uri="{FF2B5EF4-FFF2-40B4-BE49-F238E27FC236}">
                  <a16:creationId xmlns:a16="http://schemas.microsoft.com/office/drawing/2014/main" id="{E20DCEF2-983C-4382-AC1A-440128FC6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4" y="4178"/>
              <a:ext cx="1" cy="5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0" name="Rectangle 88">
              <a:extLst>
                <a:ext uri="{FF2B5EF4-FFF2-40B4-BE49-F238E27FC236}">
                  <a16:creationId xmlns:a16="http://schemas.microsoft.com/office/drawing/2014/main" id="{608ED02C-19CE-40A4-840D-2AA3171A4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8" y="4100"/>
              <a:ext cx="8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71" name="Rectangle 89">
              <a:extLst>
                <a:ext uri="{FF2B5EF4-FFF2-40B4-BE49-F238E27FC236}">
                  <a16:creationId xmlns:a16="http://schemas.microsoft.com/office/drawing/2014/main" id="{4FDC3166-9E4F-4F43-82AE-57ACB802E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96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72" name="Line 90">
              <a:extLst>
                <a:ext uri="{FF2B5EF4-FFF2-40B4-BE49-F238E27FC236}">
                  <a16:creationId xmlns:a16="http://schemas.microsoft.com/office/drawing/2014/main" id="{C4247A98-CE9C-4AD6-B167-662530A95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4007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Rectangle 91">
              <a:extLst>
                <a:ext uri="{FF2B5EF4-FFF2-40B4-BE49-F238E27FC236}">
                  <a16:creationId xmlns:a16="http://schemas.microsoft.com/office/drawing/2014/main" id="{59A6F3B0-B673-4082-BB49-2338C4ACD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76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74" name="Line 92">
              <a:extLst>
                <a:ext uri="{FF2B5EF4-FFF2-40B4-BE49-F238E27FC236}">
                  <a16:creationId xmlns:a16="http://schemas.microsoft.com/office/drawing/2014/main" id="{2C7043A7-460F-4408-957E-1B21397EB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3811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5" name="Rectangle 93">
              <a:extLst>
                <a:ext uri="{FF2B5EF4-FFF2-40B4-BE49-F238E27FC236}">
                  <a16:creationId xmlns:a16="http://schemas.microsoft.com/office/drawing/2014/main" id="{6800A8FF-4029-4AE3-BB61-669AB6931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573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76" name="Line 94">
              <a:extLst>
                <a:ext uri="{FF2B5EF4-FFF2-40B4-BE49-F238E27FC236}">
                  <a16:creationId xmlns:a16="http://schemas.microsoft.com/office/drawing/2014/main" id="{40578761-3124-466D-AB72-6B24915A2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3614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7" name="Rectangle 95">
              <a:extLst>
                <a:ext uri="{FF2B5EF4-FFF2-40B4-BE49-F238E27FC236}">
                  <a16:creationId xmlns:a16="http://schemas.microsoft.com/office/drawing/2014/main" id="{4ADBEE7C-DE2E-4318-BC6F-7BE4DC682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37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78" name="Line 96">
              <a:extLst>
                <a:ext uri="{FF2B5EF4-FFF2-40B4-BE49-F238E27FC236}">
                  <a16:creationId xmlns:a16="http://schemas.microsoft.com/office/drawing/2014/main" id="{4D73A308-DA3E-48FC-96BC-E1E02C92A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3418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9" name="Rectangle 97">
              <a:extLst>
                <a:ext uri="{FF2B5EF4-FFF2-40B4-BE49-F238E27FC236}">
                  <a16:creationId xmlns:a16="http://schemas.microsoft.com/office/drawing/2014/main" id="{A16A452E-4521-4271-BFAD-9F1F816DB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18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80" name="Line 98">
              <a:extLst>
                <a:ext uri="{FF2B5EF4-FFF2-40B4-BE49-F238E27FC236}">
                  <a16:creationId xmlns:a16="http://schemas.microsoft.com/office/drawing/2014/main" id="{C77A6346-9EF9-4E81-A0A7-95BAA8AA3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3222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1" name="Rectangle 99">
              <a:extLst>
                <a:ext uri="{FF2B5EF4-FFF2-40B4-BE49-F238E27FC236}">
                  <a16:creationId xmlns:a16="http://schemas.microsoft.com/office/drawing/2014/main" id="{AD3F4DD7-CE86-4527-9761-DA1F68E5B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298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82" name="Line 100">
              <a:extLst>
                <a:ext uri="{FF2B5EF4-FFF2-40B4-BE49-F238E27FC236}">
                  <a16:creationId xmlns:a16="http://schemas.microsoft.com/office/drawing/2014/main" id="{8DF445AA-80C2-420E-8B97-09A5E59A7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3026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3" name="Rectangle 101">
              <a:extLst>
                <a:ext uri="{FF2B5EF4-FFF2-40B4-BE49-F238E27FC236}">
                  <a16:creationId xmlns:a16="http://schemas.microsoft.com/office/drawing/2014/main" id="{AD47DD85-50B4-40B2-980D-05A8C2879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278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84" name="Line 102">
              <a:extLst>
                <a:ext uri="{FF2B5EF4-FFF2-40B4-BE49-F238E27FC236}">
                  <a16:creationId xmlns:a16="http://schemas.microsoft.com/office/drawing/2014/main" id="{A157C908-7D13-4508-AFD3-4DD13A9B4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2829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5" name="Rectangle 103">
              <a:extLst>
                <a:ext uri="{FF2B5EF4-FFF2-40B4-BE49-F238E27FC236}">
                  <a16:creationId xmlns:a16="http://schemas.microsoft.com/office/drawing/2014/main" id="{5E098EF9-4BF9-4058-B43A-02044ACF0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259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86" name="Line 104">
              <a:extLst>
                <a:ext uri="{FF2B5EF4-FFF2-40B4-BE49-F238E27FC236}">
                  <a16:creationId xmlns:a16="http://schemas.microsoft.com/office/drawing/2014/main" id="{27C8726B-7B62-4247-A962-7B82C4699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2633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7" name="Rectangle 105">
              <a:extLst>
                <a:ext uri="{FF2B5EF4-FFF2-40B4-BE49-F238E27FC236}">
                  <a16:creationId xmlns:a16="http://schemas.microsoft.com/office/drawing/2014/main" id="{DBC383DF-9720-4F5D-A9FE-4BEAB5D27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23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88" name="Line 106">
              <a:extLst>
                <a:ext uri="{FF2B5EF4-FFF2-40B4-BE49-F238E27FC236}">
                  <a16:creationId xmlns:a16="http://schemas.microsoft.com/office/drawing/2014/main" id="{ED164804-A82D-4FD1-AF71-3DA977C1A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2437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9" name="Rectangle 108">
              <a:extLst>
                <a:ext uri="{FF2B5EF4-FFF2-40B4-BE49-F238E27FC236}">
                  <a16:creationId xmlns:a16="http://schemas.microsoft.com/office/drawing/2014/main" id="{BA256C56-DCE4-4B8B-8214-A9A0BA624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2237"/>
              <a:ext cx="5352" cy="1989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09" name="Object 109">
            <a:extLst>
              <a:ext uri="{FF2B5EF4-FFF2-40B4-BE49-F238E27FC236}">
                <a16:creationId xmlns:a16="http://schemas.microsoft.com/office/drawing/2014/main" id="{2C747011-E31C-416B-BB4B-5CCC43789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78525"/>
              </p:ext>
            </p:extLst>
          </p:nvPr>
        </p:nvGraphicFramePr>
        <p:xfrm>
          <a:off x="381441" y="1280329"/>
          <a:ext cx="77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918" imgH="177723" progId="Equation.DSMT4">
                  <p:embed/>
                </p:oleObj>
              </mc:Choice>
              <mc:Fallback>
                <p:oleObj name="Equation" r:id="rId5" imgW="418918" imgH="177723" progId="Equation.DSMT4">
                  <p:embed/>
                  <p:pic>
                    <p:nvPicPr>
                      <p:cNvPr id="109" name="Object 109">
                        <a:extLst>
                          <a:ext uri="{FF2B5EF4-FFF2-40B4-BE49-F238E27FC236}">
                            <a16:creationId xmlns:a16="http://schemas.microsoft.com/office/drawing/2014/main" id="{2C747011-E31C-416B-BB4B-5CCC43789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41" y="1280329"/>
                        <a:ext cx="77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8">
            <a:extLst>
              <a:ext uri="{FF2B5EF4-FFF2-40B4-BE49-F238E27FC236}">
                <a16:creationId xmlns:a16="http://schemas.microsoft.com/office/drawing/2014/main" id="{18F652DB-5BC0-4FDF-8739-51B5939D4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3261"/>
              </p:ext>
            </p:extLst>
          </p:nvPr>
        </p:nvGraphicFramePr>
        <p:xfrm>
          <a:off x="370328" y="1680378"/>
          <a:ext cx="911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870" imgH="164957" progId="Equation.DSMT4">
                  <p:embed/>
                </p:oleObj>
              </mc:Choice>
              <mc:Fallback>
                <p:oleObj name="Equation" r:id="rId7" imgW="494870" imgH="164957" progId="Equation.DSMT4">
                  <p:embed/>
                  <p:pic>
                    <p:nvPicPr>
                      <p:cNvPr id="110" name="Object 108">
                        <a:extLst>
                          <a:ext uri="{FF2B5EF4-FFF2-40B4-BE49-F238E27FC236}">
                            <a16:creationId xmlns:a16="http://schemas.microsoft.com/office/drawing/2014/main" id="{18F652DB-5BC0-4FDF-8739-51B5939D4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28" y="1680378"/>
                        <a:ext cx="911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5">
            <a:extLst>
              <a:ext uri="{FF2B5EF4-FFF2-40B4-BE49-F238E27FC236}">
                <a16:creationId xmlns:a16="http://schemas.microsoft.com/office/drawing/2014/main" id="{98D8550F-6E2E-4180-93A0-1B9158A60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8097"/>
              </p:ext>
            </p:extLst>
          </p:nvPr>
        </p:nvGraphicFramePr>
        <p:xfrm>
          <a:off x="319527" y="1988353"/>
          <a:ext cx="10302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317362" progId="Equation.DSMT4">
                  <p:embed/>
                </p:oleObj>
              </mc:Choice>
              <mc:Fallback>
                <p:oleObj name="Equation" r:id="rId9" imgW="558558" imgH="317362" progId="Equation.DSMT4">
                  <p:embed/>
                  <p:pic>
                    <p:nvPicPr>
                      <p:cNvPr id="111" name="Object 5">
                        <a:extLst>
                          <a:ext uri="{FF2B5EF4-FFF2-40B4-BE49-F238E27FC236}">
                            <a16:creationId xmlns:a16="http://schemas.microsoft.com/office/drawing/2014/main" id="{98D8550F-6E2E-4180-93A0-1B9158A60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27" y="1988353"/>
                        <a:ext cx="10302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7C05A164-7AB7-4A77-8AE0-389A06EEE945}"/>
              </a:ext>
            </a:extLst>
          </p:cNvPr>
          <p:cNvCxnSpPr/>
          <p:nvPr/>
        </p:nvCxnSpPr>
        <p:spPr>
          <a:xfrm>
            <a:off x="1006207" y="6379570"/>
            <a:ext cx="9144000" cy="1588"/>
          </a:xfrm>
          <a:prstGeom prst="line">
            <a:avLst/>
          </a:prstGeom>
          <a:ln w="317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5F7D9374-5CA8-40CC-B98A-6BA9ACB0852B}"/>
              </a:ext>
            </a:extLst>
          </p:cNvPr>
          <p:cNvCxnSpPr/>
          <p:nvPr/>
        </p:nvCxnSpPr>
        <p:spPr>
          <a:xfrm>
            <a:off x="1006207" y="4795245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82761FCA-EBE2-480D-89C1-0069E38A4C55}"/>
              </a:ext>
            </a:extLst>
          </p:cNvPr>
          <p:cNvCxnSpPr/>
          <p:nvPr/>
        </p:nvCxnSpPr>
        <p:spPr>
          <a:xfrm>
            <a:off x="1006207" y="4806359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6">
            <a:extLst>
              <a:ext uri="{FF2B5EF4-FFF2-40B4-BE49-F238E27FC236}">
                <a16:creationId xmlns:a16="http://schemas.microsoft.com/office/drawing/2014/main" id="{F69D3EBA-8F25-4329-8FF8-2CB96036E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7626"/>
              </p:ext>
            </p:extLst>
          </p:nvPr>
        </p:nvGraphicFramePr>
        <p:xfrm>
          <a:off x="1553015" y="1240641"/>
          <a:ext cx="35290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6868" imgH="215806" progId="Equation.DSMT4">
                  <p:embed/>
                </p:oleObj>
              </mc:Choice>
              <mc:Fallback>
                <p:oleObj name="Equation" r:id="rId11" imgW="1916868" imgH="215806" progId="Equation.DSMT4">
                  <p:embed/>
                  <p:pic>
                    <p:nvPicPr>
                      <p:cNvPr id="115" name="Object 6">
                        <a:extLst>
                          <a:ext uri="{FF2B5EF4-FFF2-40B4-BE49-F238E27FC236}">
                            <a16:creationId xmlns:a16="http://schemas.microsoft.com/office/drawing/2014/main" id="{F69D3EBA-8F25-4329-8FF8-2CB96036E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5" y="1240641"/>
                        <a:ext cx="35290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7">
            <a:extLst>
              <a:ext uri="{FF2B5EF4-FFF2-40B4-BE49-F238E27FC236}">
                <a16:creationId xmlns:a16="http://schemas.microsoft.com/office/drawing/2014/main" id="{7D5FC992-74A4-4DAF-9F9E-992E2E521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45018"/>
              </p:ext>
            </p:extLst>
          </p:nvPr>
        </p:nvGraphicFramePr>
        <p:xfrm>
          <a:off x="1346641" y="1615292"/>
          <a:ext cx="3178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451" imgH="215806" progId="Equation.DSMT4">
                  <p:embed/>
                </p:oleObj>
              </mc:Choice>
              <mc:Fallback>
                <p:oleObj name="Equation" r:id="rId13" imgW="1726451" imgH="215806" progId="Equation.DSMT4">
                  <p:embed/>
                  <p:pic>
                    <p:nvPicPr>
                      <p:cNvPr id="116" name="Object 7">
                        <a:extLst>
                          <a:ext uri="{FF2B5EF4-FFF2-40B4-BE49-F238E27FC236}">
                            <a16:creationId xmlns:a16="http://schemas.microsoft.com/office/drawing/2014/main" id="{7D5FC992-74A4-4DAF-9F9E-992E2E52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41" y="1615292"/>
                        <a:ext cx="31781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8">
            <a:extLst>
              <a:ext uri="{FF2B5EF4-FFF2-40B4-BE49-F238E27FC236}">
                <a16:creationId xmlns:a16="http://schemas.microsoft.com/office/drawing/2014/main" id="{9461AC8A-49E1-458C-A7D8-EB123EF23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91506"/>
              </p:ext>
            </p:extLst>
          </p:nvPr>
        </p:nvGraphicFramePr>
        <p:xfrm>
          <a:off x="8869096" y="3352208"/>
          <a:ext cx="700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03112" progId="Equation.DSMT4">
                  <p:embed/>
                </p:oleObj>
              </mc:Choice>
              <mc:Fallback>
                <p:oleObj name="Equation" r:id="rId15" imgW="380835" imgH="203112" progId="Equation.DSMT4">
                  <p:embed/>
                  <p:pic>
                    <p:nvPicPr>
                      <p:cNvPr id="117" name="Object 8">
                        <a:extLst>
                          <a:ext uri="{FF2B5EF4-FFF2-40B4-BE49-F238E27FC236}">
                            <a16:creationId xmlns:a16="http://schemas.microsoft.com/office/drawing/2014/main" id="{9461AC8A-49E1-458C-A7D8-EB123EF23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096" y="3352208"/>
                        <a:ext cx="700087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9">
            <a:extLst>
              <a:ext uri="{FF2B5EF4-FFF2-40B4-BE49-F238E27FC236}">
                <a16:creationId xmlns:a16="http://schemas.microsoft.com/office/drawing/2014/main" id="{EF470EA7-9BD5-4B4A-BE68-21223EDDE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6864"/>
              </p:ext>
            </p:extLst>
          </p:nvPr>
        </p:nvGraphicFramePr>
        <p:xfrm>
          <a:off x="8948470" y="5849345"/>
          <a:ext cx="654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292" imgH="203024" progId="Equation.DSMT4">
                  <p:embed/>
                </p:oleObj>
              </mc:Choice>
              <mc:Fallback>
                <p:oleObj name="Equation" r:id="rId17" imgW="355292" imgH="203024" progId="Equation.DSMT4">
                  <p:embed/>
                  <p:pic>
                    <p:nvPicPr>
                      <p:cNvPr id="118" name="Object 9">
                        <a:extLst>
                          <a:ext uri="{FF2B5EF4-FFF2-40B4-BE49-F238E27FC236}">
                            <a16:creationId xmlns:a16="http://schemas.microsoft.com/office/drawing/2014/main" id="{EF470EA7-9BD5-4B4A-BE68-21223EDDE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470" y="5849345"/>
                        <a:ext cx="6540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0">
            <a:extLst>
              <a:ext uri="{FF2B5EF4-FFF2-40B4-BE49-F238E27FC236}">
                <a16:creationId xmlns:a16="http://schemas.microsoft.com/office/drawing/2014/main" id="{911171A1-849B-443A-8E2B-26A50692B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04404"/>
              </p:ext>
            </p:extLst>
          </p:nvPr>
        </p:nvGraphicFramePr>
        <p:xfrm>
          <a:off x="1411727" y="2007404"/>
          <a:ext cx="2687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59866" imgH="317362" progId="Equation.DSMT4">
                  <p:embed/>
                </p:oleObj>
              </mc:Choice>
              <mc:Fallback>
                <p:oleObj name="Equation" r:id="rId19" imgW="1459866" imgH="317362" progId="Equation.DSMT4">
                  <p:embed/>
                  <p:pic>
                    <p:nvPicPr>
                      <p:cNvPr id="119" name="Object 10">
                        <a:extLst>
                          <a:ext uri="{FF2B5EF4-FFF2-40B4-BE49-F238E27FC236}">
                            <a16:creationId xmlns:a16="http://schemas.microsoft.com/office/drawing/2014/main" id="{911171A1-849B-443A-8E2B-26A50692B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727" y="2007404"/>
                        <a:ext cx="26876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A8E8663-6F07-435A-9AA6-1658F764F3AE}"/>
              </a:ext>
            </a:extLst>
          </p:cNvPr>
          <p:cNvCxnSpPr/>
          <p:nvPr/>
        </p:nvCxnSpPr>
        <p:spPr>
          <a:xfrm rot="16200000" flipV="1">
            <a:off x="1796783" y="4628558"/>
            <a:ext cx="3860800" cy="31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Object 11">
            <a:extLst>
              <a:ext uri="{FF2B5EF4-FFF2-40B4-BE49-F238E27FC236}">
                <a16:creationId xmlns:a16="http://schemas.microsoft.com/office/drawing/2014/main" id="{1EE58A71-E1CF-4B35-96DA-753BD52A5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77179"/>
              </p:ext>
            </p:extLst>
          </p:nvPr>
        </p:nvGraphicFramePr>
        <p:xfrm>
          <a:off x="5775766" y="1270804"/>
          <a:ext cx="16144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5920" imgH="215806" progId="Equation.DSMT4">
                  <p:embed/>
                </p:oleObj>
              </mc:Choice>
              <mc:Fallback>
                <p:oleObj name="Equation" r:id="rId21" imgW="875920" imgH="215806" progId="Equation.DSMT4">
                  <p:embed/>
                  <p:pic>
                    <p:nvPicPr>
                      <p:cNvPr id="121" name="Object 11">
                        <a:extLst>
                          <a:ext uri="{FF2B5EF4-FFF2-40B4-BE49-F238E27FC236}">
                            <a16:creationId xmlns:a16="http://schemas.microsoft.com/office/drawing/2014/main" id="{1EE58A71-E1CF-4B35-96DA-753BD52A5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66" y="1270804"/>
                        <a:ext cx="16144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B06FC3FF-BA5D-4616-8E69-86FCA139BE36}"/>
              </a:ext>
            </a:extLst>
          </p:cNvPr>
          <p:cNvCxnSpPr/>
          <p:nvPr/>
        </p:nvCxnSpPr>
        <p:spPr>
          <a:xfrm>
            <a:off x="3309671" y="2825159"/>
            <a:ext cx="2505075" cy="14287"/>
          </a:xfrm>
          <a:prstGeom prst="straightConnector1">
            <a:avLst/>
          </a:prstGeom>
          <a:ln w="22225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00">
            <a:extLst>
              <a:ext uri="{FF2B5EF4-FFF2-40B4-BE49-F238E27FC236}">
                <a16:creationId xmlns:a16="http://schemas.microsoft.com/office/drawing/2014/main" id="{AFE65DA5-FE49-4903-AF0D-FEACFF778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99686"/>
              </p:ext>
            </p:extLst>
          </p:nvPr>
        </p:nvGraphicFramePr>
        <p:xfrm>
          <a:off x="4416157" y="2663234"/>
          <a:ext cx="4381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091" imgH="177646" progId="Equation.DSMT4">
                  <p:embed/>
                </p:oleObj>
              </mc:Choice>
              <mc:Fallback>
                <p:oleObj name="Equation" r:id="rId23" imgW="241091" imgH="177646" progId="Equation.DSMT4">
                  <p:embed/>
                  <p:pic>
                    <p:nvPicPr>
                      <p:cNvPr id="123" name="Object 100">
                        <a:extLst>
                          <a:ext uri="{FF2B5EF4-FFF2-40B4-BE49-F238E27FC236}">
                            <a16:creationId xmlns:a16="http://schemas.microsoft.com/office/drawing/2014/main" id="{AFE65DA5-FE49-4903-AF0D-FEACFF778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157" y="2663234"/>
                        <a:ext cx="438150" cy="32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C86C1F39-16A5-4B78-8C55-D4363A881240}"/>
              </a:ext>
            </a:extLst>
          </p:cNvPr>
          <p:cNvCxnSpPr/>
          <p:nvPr/>
        </p:nvCxnSpPr>
        <p:spPr>
          <a:xfrm rot="5400000" flipH="1" flipV="1">
            <a:off x="3832752" y="4562677"/>
            <a:ext cx="3979862" cy="158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>
            <a:extLst>
              <a:ext uri="{FF2B5EF4-FFF2-40B4-BE49-F238E27FC236}">
                <a16:creationId xmlns:a16="http://schemas.microsoft.com/office/drawing/2014/main" id="{FAA4B4CB-513C-4C11-AA61-7461D00E48FF}"/>
              </a:ext>
            </a:extLst>
          </p:cNvPr>
          <p:cNvSpPr/>
          <p:nvPr/>
        </p:nvSpPr>
        <p:spPr>
          <a:xfrm>
            <a:off x="3255695" y="6012858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1110B804-DE90-42A1-8B18-A819312CD05B}"/>
              </a:ext>
            </a:extLst>
          </p:cNvPr>
          <p:cNvSpPr/>
          <p:nvPr/>
        </p:nvSpPr>
        <p:spPr>
          <a:xfrm>
            <a:off x="3881170" y="4777783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E3E7D986-5FE9-4AC9-BB61-EE04F53E163A}"/>
              </a:ext>
            </a:extLst>
          </p:cNvPr>
          <p:cNvSpPr/>
          <p:nvPr/>
        </p:nvSpPr>
        <p:spPr>
          <a:xfrm>
            <a:off x="4522520" y="3512545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8E01B819-8A29-4E33-8F2B-086528B27F89}"/>
              </a:ext>
            </a:extLst>
          </p:cNvPr>
          <p:cNvSpPr/>
          <p:nvPr/>
        </p:nvSpPr>
        <p:spPr>
          <a:xfrm>
            <a:off x="5147995" y="4752383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id="{D52C0B1C-E635-413A-B79C-CFF78D5099C5}"/>
              </a:ext>
            </a:extLst>
          </p:cNvPr>
          <p:cNvSpPr/>
          <p:nvPr/>
        </p:nvSpPr>
        <p:spPr>
          <a:xfrm>
            <a:off x="5789345" y="6008095"/>
            <a:ext cx="825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34" name="Object 13">
            <a:extLst>
              <a:ext uri="{FF2B5EF4-FFF2-40B4-BE49-F238E27FC236}">
                <a16:creationId xmlns:a16="http://schemas.microsoft.com/office/drawing/2014/main" id="{48A2BEC4-31FB-43E1-B831-B3757DEED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61838"/>
              </p:ext>
            </p:extLst>
          </p:nvPr>
        </p:nvGraphicFramePr>
        <p:xfrm>
          <a:off x="5339203" y="1694666"/>
          <a:ext cx="1941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3643" imgH="177723" progId="Equation.DSMT4">
                  <p:embed/>
                </p:oleObj>
              </mc:Choice>
              <mc:Fallback>
                <p:oleObj name="Equation" r:id="rId25" imgW="1053643" imgH="177723" progId="Equation.DSMT4">
                  <p:embed/>
                  <p:pic>
                    <p:nvPicPr>
                      <p:cNvPr id="134" name="Object 13">
                        <a:extLst>
                          <a:ext uri="{FF2B5EF4-FFF2-40B4-BE49-F238E27FC236}">
                            <a16:creationId xmlns:a16="http://schemas.microsoft.com/office/drawing/2014/main" id="{48A2BEC4-31FB-43E1-B831-B3757DEED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203" y="1694666"/>
                        <a:ext cx="1941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4">
            <a:extLst>
              <a:ext uri="{FF2B5EF4-FFF2-40B4-BE49-F238E27FC236}">
                <a16:creationId xmlns:a16="http://schemas.microsoft.com/office/drawing/2014/main" id="{D7A19150-8446-4BBC-952B-0DC0BEC2D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29802"/>
              </p:ext>
            </p:extLst>
          </p:nvPr>
        </p:nvGraphicFramePr>
        <p:xfrm>
          <a:off x="5429690" y="2158217"/>
          <a:ext cx="2082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29810" imgH="203112" progId="Equation.DSMT4">
                  <p:embed/>
                </p:oleObj>
              </mc:Choice>
              <mc:Fallback>
                <p:oleObj name="Equation" r:id="rId27" imgW="1129810" imgH="203112" progId="Equation.DSMT4">
                  <p:embed/>
                  <p:pic>
                    <p:nvPicPr>
                      <p:cNvPr id="135" name="Object 14">
                        <a:extLst>
                          <a:ext uri="{FF2B5EF4-FFF2-40B4-BE49-F238E27FC236}">
                            <a16:creationId xmlns:a16="http://schemas.microsoft.com/office/drawing/2014/main" id="{D7A19150-8446-4BBC-952B-0DC0BEC2D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690" y="2158217"/>
                        <a:ext cx="2082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Freeform 107">
            <a:extLst>
              <a:ext uri="{FF2B5EF4-FFF2-40B4-BE49-F238E27FC236}">
                <a16:creationId xmlns:a16="http://schemas.microsoft.com/office/drawing/2014/main" id="{F201FD1C-1EA6-4F0A-86CD-FA8FEF07DC62}"/>
              </a:ext>
            </a:extLst>
          </p:cNvPr>
          <p:cNvSpPr>
            <a:spLocks/>
          </p:cNvSpPr>
          <p:nvPr/>
        </p:nvSpPr>
        <p:spPr bwMode="auto">
          <a:xfrm>
            <a:off x="3293795" y="3571284"/>
            <a:ext cx="2546350" cy="2492375"/>
          </a:xfrm>
          <a:custGeom>
            <a:avLst/>
            <a:gdLst>
              <a:gd name="T0" fmla="*/ 2147483646 w 383"/>
              <a:gd name="T1" fmla="*/ 2147483646 h 488"/>
              <a:gd name="T2" fmla="*/ 2147483646 w 383"/>
              <a:gd name="T3" fmla="*/ 2147483646 h 488"/>
              <a:gd name="T4" fmla="*/ 2147483646 w 383"/>
              <a:gd name="T5" fmla="*/ 2147483646 h 488"/>
              <a:gd name="T6" fmla="*/ 2147483646 w 383"/>
              <a:gd name="T7" fmla="*/ 2147483646 h 488"/>
              <a:gd name="T8" fmla="*/ 2147483646 w 383"/>
              <a:gd name="T9" fmla="*/ 2147483646 h 488"/>
              <a:gd name="T10" fmla="*/ 2147483646 w 383"/>
              <a:gd name="T11" fmla="*/ 2147483646 h 488"/>
              <a:gd name="T12" fmla="*/ 2147483646 w 383"/>
              <a:gd name="T13" fmla="*/ 2147483646 h 488"/>
              <a:gd name="T14" fmla="*/ 2147483646 w 383"/>
              <a:gd name="T15" fmla="*/ 2147483646 h 488"/>
              <a:gd name="T16" fmla="*/ 2147483646 w 383"/>
              <a:gd name="T17" fmla="*/ 2147483646 h 488"/>
              <a:gd name="T18" fmla="*/ 2147483646 w 383"/>
              <a:gd name="T19" fmla="*/ 2147483646 h 488"/>
              <a:gd name="T20" fmla="*/ 2147483646 w 383"/>
              <a:gd name="T21" fmla="*/ 2147483646 h 488"/>
              <a:gd name="T22" fmla="*/ 2147483646 w 383"/>
              <a:gd name="T23" fmla="*/ 2147483646 h 488"/>
              <a:gd name="T24" fmla="*/ 2147483646 w 383"/>
              <a:gd name="T25" fmla="*/ 2147483646 h 488"/>
              <a:gd name="T26" fmla="*/ 2147483646 w 383"/>
              <a:gd name="T27" fmla="*/ 2147483646 h 488"/>
              <a:gd name="T28" fmla="*/ 2147483646 w 383"/>
              <a:gd name="T29" fmla="*/ 2147483646 h 488"/>
              <a:gd name="T30" fmla="*/ 2147483646 w 383"/>
              <a:gd name="T31" fmla="*/ 2147483646 h 488"/>
              <a:gd name="T32" fmla="*/ 2147483646 w 383"/>
              <a:gd name="T33" fmla="*/ 2147483646 h 488"/>
              <a:gd name="T34" fmla="*/ 2147483646 w 383"/>
              <a:gd name="T35" fmla="*/ 2147483646 h 488"/>
              <a:gd name="T36" fmla="*/ 2147483646 w 383"/>
              <a:gd name="T37" fmla="*/ 2147483646 h 488"/>
              <a:gd name="T38" fmla="*/ 2147483646 w 383"/>
              <a:gd name="T39" fmla="*/ 2147483646 h 488"/>
              <a:gd name="T40" fmla="*/ 2147483646 w 383"/>
              <a:gd name="T41" fmla="*/ 2147483646 h 488"/>
              <a:gd name="T42" fmla="*/ 2147483646 w 383"/>
              <a:gd name="T43" fmla="*/ 2147483646 h 488"/>
              <a:gd name="T44" fmla="*/ 2147483646 w 383"/>
              <a:gd name="T45" fmla="*/ 2147483646 h 488"/>
              <a:gd name="T46" fmla="*/ 2147483646 w 383"/>
              <a:gd name="T47" fmla="*/ 0 h 488"/>
              <a:gd name="T48" fmla="*/ 2147483646 w 383"/>
              <a:gd name="T49" fmla="*/ 2147483646 h 488"/>
              <a:gd name="T50" fmla="*/ 2147483646 w 383"/>
              <a:gd name="T51" fmla="*/ 2147483646 h 488"/>
              <a:gd name="T52" fmla="*/ 2147483646 w 383"/>
              <a:gd name="T53" fmla="*/ 2147483646 h 488"/>
              <a:gd name="T54" fmla="*/ 2147483646 w 383"/>
              <a:gd name="T55" fmla="*/ 2147483646 h 488"/>
              <a:gd name="T56" fmla="*/ 2147483646 w 383"/>
              <a:gd name="T57" fmla="*/ 2147483646 h 488"/>
              <a:gd name="T58" fmla="*/ 2147483646 w 383"/>
              <a:gd name="T59" fmla="*/ 2147483646 h 488"/>
              <a:gd name="T60" fmla="*/ 2147483646 w 383"/>
              <a:gd name="T61" fmla="*/ 2147483646 h 488"/>
              <a:gd name="T62" fmla="*/ 2147483646 w 383"/>
              <a:gd name="T63" fmla="*/ 2147483646 h 488"/>
              <a:gd name="T64" fmla="*/ 2147483646 w 383"/>
              <a:gd name="T65" fmla="*/ 2147483646 h 488"/>
              <a:gd name="T66" fmla="*/ 2147483646 w 383"/>
              <a:gd name="T67" fmla="*/ 2147483646 h 488"/>
              <a:gd name="T68" fmla="*/ 2147483646 w 383"/>
              <a:gd name="T69" fmla="*/ 2147483646 h 488"/>
              <a:gd name="T70" fmla="*/ 2147483646 w 383"/>
              <a:gd name="T71" fmla="*/ 2147483646 h 488"/>
              <a:gd name="T72" fmla="*/ 2147483646 w 383"/>
              <a:gd name="T73" fmla="*/ 2147483646 h 488"/>
              <a:gd name="T74" fmla="*/ 2147483646 w 383"/>
              <a:gd name="T75" fmla="*/ 2147483646 h 488"/>
              <a:gd name="T76" fmla="*/ 2147483646 w 383"/>
              <a:gd name="T77" fmla="*/ 2147483646 h 488"/>
              <a:gd name="T78" fmla="*/ 2147483646 w 383"/>
              <a:gd name="T79" fmla="*/ 2147483646 h 488"/>
              <a:gd name="T80" fmla="*/ 2147483646 w 383"/>
              <a:gd name="T81" fmla="*/ 2147483646 h 488"/>
              <a:gd name="T82" fmla="*/ 2147483646 w 383"/>
              <a:gd name="T83" fmla="*/ 2147483646 h 488"/>
              <a:gd name="T84" fmla="*/ 2147483646 w 383"/>
              <a:gd name="T85" fmla="*/ 2147483646 h 488"/>
              <a:gd name="T86" fmla="*/ 2147483646 w 383"/>
              <a:gd name="T87" fmla="*/ 2147483646 h 488"/>
              <a:gd name="T88" fmla="*/ 2147483646 w 383"/>
              <a:gd name="T89" fmla="*/ 2147483646 h 488"/>
              <a:gd name="T90" fmla="*/ 2147483646 w 383"/>
              <a:gd name="T91" fmla="*/ 2147483646 h 488"/>
              <a:gd name="T92" fmla="*/ 2147483646 w 383"/>
              <a:gd name="T93" fmla="*/ 2147483646 h 488"/>
              <a:gd name="T94" fmla="*/ 2147483646 w 383"/>
              <a:gd name="T95" fmla="*/ 2147483646 h 4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83"/>
              <a:gd name="T145" fmla="*/ 0 h 488"/>
              <a:gd name="T146" fmla="*/ 383 w 383"/>
              <a:gd name="T147" fmla="*/ 488 h 4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83" h="488">
                <a:moveTo>
                  <a:pt x="0" y="488"/>
                </a:moveTo>
                <a:lnTo>
                  <a:pt x="2" y="488"/>
                </a:lnTo>
                <a:lnTo>
                  <a:pt x="4" y="487"/>
                </a:lnTo>
                <a:lnTo>
                  <a:pt x="6" y="487"/>
                </a:lnTo>
                <a:lnTo>
                  <a:pt x="8" y="486"/>
                </a:lnTo>
                <a:lnTo>
                  <a:pt x="10" y="485"/>
                </a:lnTo>
                <a:lnTo>
                  <a:pt x="12" y="483"/>
                </a:lnTo>
                <a:lnTo>
                  <a:pt x="14" y="481"/>
                </a:lnTo>
                <a:lnTo>
                  <a:pt x="16" y="480"/>
                </a:lnTo>
                <a:lnTo>
                  <a:pt x="18" y="477"/>
                </a:lnTo>
                <a:lnTo>
                  <a:pt x="20" y="475"/>
                </a:lnTo>
                <a:lnTo>
                  <a:pt x="22" y="472"/>
                </a:lnTo>
                <a:lnTo>
                  <a:pt x="24" y="469"/>
                </a:lnTo>
                <a:lnTo>
                  <a:pt x="26" y="466"/>
                </a:lnTo>
                <a:lnTo>
                  <a:pt x="28" y="462"/>
                </a:lnTo>
                <a:lnTo>
                  <a:pt x="30" y="459"/>
                </a:lnTo>
                <a:lnTo>
                  <a:pt x="32" y="455"/>
                </a:lnTo>
                <a:lnTo>
                  <a:pt x="34" y="451"/>
                </a:lnTo>
                <a:lnTo>
                  <a:pt x="36" y="446"/>
                </a:lnTo>
                <a:lnTo>
                  <a:pt x="38" y="442"/>
                </a:lnTo>
                <a:lnTo>
                  <a:pt x="40" y="437"/>
                </a:lnTo>
                <a:lnTo>
                  <a:pt x="42" y="432"/>
                </a:lnTo>
                <a:lnTo>
                  <a:pt x="44" y="427"/>
                </a:lnTo>
                <a:lnTo>
                  <a:pt x="46" y="421"/>
                </a:lnTo>
                <a:lnTo>
                  <a:pt x="48" y="416"/>
                </a:lnTo>
                <a:lnTo>
                  <a:pt x="50" y="410"/>
                </a:lnTo>
                <a:lnTo>
                  <a:pt x="52" y="404"/>
                </a:lnTo>
                <a:lnTo>
                  <a:pt x="54" y="398"/>
                </a:lnTo>
                <a:lnTo>
                  <a:pt x="56" y="391"/>
                </a:lnTo>
                <a:lnTo>
                  <a:pt x="58" y="385"/>
                </a:lnTo>
                <a:lnTo>
                  <a:pt x="60" y="378"/>
                </a:lnTo>
                <a:lnTo>
                  <a:pt x="62" y="372"/>
                </a:lnTo>
                <a:lnTo>
                  <a:pt x="64" y="365"/>
                </a:lnTo>
                <a:lnTo>
                  <a:pt x="66" y="358"/>
                </a:lnTo>
                <a:lnTo>
                  <a:pt x="68" y="351"/>
                </a:lnTo>
                <a:lnTo>
                  <a:pt x="70" y="343"/>
                </a:lnTo>
                <a:lnTo>
                  <a:pt x="72" y="336"/>
                </a:lnTo>
                <a:lnTo>
                  <a:pt x="74" y="328"/>
                </a:lnTo>
                <a:lnTo>
                  <a:pt x="76" y="321"/>
                </a:lnTo>
                <a:lnTo>
                  <a:pt x="78" y="313"/>
                </a:lnTo>
                <a:lnTo>
                  <a:pt x="80" y="305"/>
                </a:lnTo>
                <a:lnTo>
                  <a:pt x="82" y="298"/>
                </a:lnTo>
                <a:lnTo>
                  <a:pt x="84" y="290"/>
                </a:lnTo>
                <a:lnTo>
                  <a:pt x="86" y="282"/>
                </a:lnTo>
                <a:lnTo>
                  <a:pt x="88" y="274"/>
                </a:lnTo>
                <a:lnTo>
                  <a:pt x="90" y="266"/>
                </a:lnTo>
                <a:lnTo>
                  <a:pt x="92" y="258"/>
                </a:lnTo>
                <a:lnTo>
                  <a:pt x="94" y="250"/>
                </a:lnTo>
                <a:lnTo>
                  <a:pt x="96" y="242"/>
                </a:lnTo>
                <a:lnTo>
                  <a:pt x="98" y="234"/>
                </a:lnTo>
                <a:lnTo>
                  <a:pt x="100" y="226"/>
                </a:lnTo>
                <a:lnTo>
                  <a:pt x="102" y="218"/>
                </a:lnTo>
                <a:lnTo>
                  <a:pt x="104" y="210"/>
                </a:lnTo>
                <a:lnTo>
                  <a:pt x="106" y="202"/>
                </a:lnTo>
                <a:lnTo>
                  <a:pt x="108" y="194"/>
                </a:lnTo>
                <a:lnTo>
                  <a:pt x="110" y="186"/>
                </a:lnTo>
                <a:lnTo>
                  <a:pt x="112" y="178"/>
                </a:lnTo>
                <a:lnTo>
                  <a:pt x="114" y="171"/>
                </a:lnTo>
                <a:lnTo>
                  <a:pt x="116" y="163"/>
                </a:lnTo>
                <a:lnTo>
                  <a:pt x="118" y="156"/>
                </a:lnTo>
                <a:lnTo>
                  <a:pt x="120" y="148"/>
                </a:lnTo>
                <a:lnTo>
                  <a:pt x="122" y="141"/>
                </a:lnTo>
                <a:lnTo>
                  <a:pt x="124" y="134"/>
                </a:lnTo>
                <a:lnTo>
                  <a:pt x="126" y="126"/>
                </a:lnTo>
                <a:lnTo>
                  <a:pt x="128" y="119"/>
                </a:lnTo>
                <a:lnTo>
                  <a:pt x="130" y="113"/>
                </a:lnTo>
                <a:lnTo>
                  <a:pt x="132" y="106"/>
                </a:lnTo>
                <a:lnTo>
                  <a:pt x="134" y="99"/>
                </a:lnTo>
                <a:lnTo>
                  <a:pt x="136" y="93"/>
                </a:lnTo>
                <a:lnTo>
                  <a:pt x="138" y="87"/>
                </a:lnTo>
                <a:lnTo>
                  <a:pt x="140" y="81"/>
                </a:lnTo>
                <a:lnTo>
                  <a:pt x="142" y="75"/>
                </a:lnTo>
                <a:lnTo>
                  <a:pt x="144" y="69"/>
                </a:lnTo>
                <a:lnTo>
                  <a:pt x="146" y="64"/>
                </a:lnTo>
                <a:lnTo>
                  <a:pt x="148" y="58"/>
                </a:lnTo>
                <a:lnTo>
                  <a:pt x="150" y="53"/>
                </a:lnTo>
                <a:lnTo>
                  <a:pt x="152" y="48"/>
                </a:lnTo>
                <a:lnTo>
                  <a:pt x="154" y="44"/>
                </a:lnTo>
                <a:lnTo>
                  <a:pt x="156" y="39"/>
                </a:lnTo>
                <a:lnTo>
                  <a:pt x="158" y="35"/>
                </a:lnTo>
                <a:lnTo>
                  <a:pt x="160" y="31"/>
                </a:lnTo>
                <a:lnTo>
                  <a:pt x="162" y="27"/>
                </a:lnTo>
                <a:lnTo>
                  <a:pt x="164" y="24"/>
                </a:lnTo>
                <a:lnTo>
                  <a:pt x="166" y="20"/>
                </a:lnTo>
                <a:lnTo>
                  <a:pt x="168" y="17"/>
                </a:lnTo>
                <a:lnTo>
                  <a:pt x="170" y="14"/>
                </a:lnTo>
                <a:lnTo>
                  <a:pt x="172" y="12"/>
                </a:lnTo>
                <a:lnTo>
                  <a:pt x="174" y="9"/>
                </a:lnTo>
                <a:lnTo>
                  <a:pt x="176" y="7"/>
                </a:lnTo>
                <a:lnTo>
                  <a:pt x="178" y="5"/>
                </a:lnTo>
                <a:lnTo>
                  <a:pt x="180" y="4"/>
                </a:lnTo>
                <a:lnTo>
                  <a:pt x="182" y="3"/>
                </a:lnTo>
                <a:lnTo>
                  <a:pt x="184" y="2"/>
                </a:lnTo>
                <a:lnTo>
                  <a:pt x="186" y="1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2"/>
                </a:lnTo>
                <a:lnTo>
                  <a:pt x="200" y="3"/>
                </a:lnTo>
                <a:lnTo>
                  <a:pt x="202" y="4"/>
                </a:lnTo>
                <a:lnTo>
                  <a:pt x="204" y="6"/>
                </a:lnTo>
                <a:lnTo>
                  <a:pt x="206" y="7"/>
                </a:lnTo>
                <a:lnTo>
                  <a:pt x="208" y="10"/>
                </a:lnTo>
                <a:lnTo>
                  <a:pt x="210" y="12"/>
                </a:lnTo>
                <a:lnTo>
                  <a:pt x="212" y="15"/>
                </a:lnTo>
                <a:lnTo>
                  <a:pt x="214" y="17"/>
                </a:lnTo>
                <a:lnTo>
                  <a:pt x="216" y="20"/>
                </a:lnTo>
                <a:lnTo>
                  <a:pt x="218" y="24"/>
                </a:lnTo>
                <a:lnTo>
                  <a:pt x="220" y="27"/>
                </a:lnTo>
                <a:lnTo>
                  <a:pt x="222" y="31"/>
                </a:lnTo>
                <a:lnTo>
                  <a:pt x="224" y="35"/>
                </a:lnTo>
                <a:lnTo>
                  <a:pt x="226" y="40"/>
                </a:lnTo>
                <a:lnTo>
                  <a:pt x="228" y="44"/>
                </a:lnTo>
                <a:lnTo>
                  <a:pt x="230" y="49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70"/>
                </a:lnTo>
                <a:lnTo>
                  <a:pt x="240" y="75"/>
                </a:lnTo>
                <a:lnTo>
                  <a:pt x="242" y="81"/>
                </a:lnTo>
                <a:lnTo>
                  <a:pt x="244" y="87"/>
                </a:lnTo>
                <a:lnTo>
                  <a:pt x="246" y="94"/>
                </a:lnTo>
                <a:lnTo>
                  <a:pt x="248" y="100"/>
                </a:lnTo>
                <a:lnTo>
                  <a:pt x="250" y="107"/>
                </a:lnTo>
                <a:lnTo>
                  <a:pt x="252" y="113"/>
                </a:lnTo>
                <a:lnTo>
                  <a:pt x="254" y="120"/>
                </a:lnTo>
                <a:lnTo>
                  <a:pt x="256" y="127"/>
                </a:lnTo>
                <a:lnTo>
                  <a:pt x="258" y="134"/>
                </a:lnTo>
                <a:lnTo>
                  <a:pt x="260" y="141"/>
                </a:lnTo>
                <a:lnTo>
                  <a:pt x="262" y="149"/>
                </a:lnTo>
                <a:lnTo>
                  <a:pt x="264" y="156"/>
                </a:lnTo>
                <a:lnTo>
                  <a:pt x="266" y="164"/>
                </a:lnTo>
                <a:lnTo>
                  <a:pt x="268" y="171"/>
                </a:lnTo>
                <a:lnTo>
                  <a:pt x="270" y="179"/>
                </a:lnTo>
                <a:lnTo>
                  <a:pt x="272" y="187"/>
                </a:lnTo>
                <a:lnTo>
                  <a:pt x="274" y="195"/>
                </a:lnTo>
                <a:lnTo>
                  <a:pt x="276" y="203"/>
                </a:lnTo>
                <a:lnTo>
                  <a:pt x="278" y="211"/>
                </a:lnTo>
                <a:lnTo>
                  <a:pt x="280" y="218"/>
                </a:lnTo>
                <a:lnTo>
                  <a:pt x="282" y="226"/>
                </a:lnTo>
                <a:lnTo>
                  <a:pt x="284" y="235"/>
                </a:lnTo>
                <a:lnTo>
                  <a:pt x="286" y="243"/>
                </a:lnTo>
                <a:lnTo>
                  <a:pt x="288" y="251"/>
                </a:lnTo>
                <a:lnTo>
                  <a:pt x="290" y="259"/>
                </a:lnTo>
                <a:lnTo>
                  <a:pt x="292" y="267"/>
                </a:lnTo>
                <a:lnTo>
                  <a:pt x="294" y="275"/>
                </a:lnTo>
                <a:lnTo>
                  <a:pt x="296" y="283"/>
                </a:lnTo>
                <a:lnTo>
                  <a:pt x="298" y="290"/>
                </a:lnTo>
                <a:lnTo>
                  <a:pt x="300" y="298"/>
                </a:lnTo>
                <a:lnTo>
                  <a:pt x="302" y="306"/>
                </a:lnTo>
                <a:lnTo>
                  <a:pt x="304" y="314"/>
                </a:lnTo>
                <a:lnTo>
                  <a:pt x="306" y="321"/>
                </a:lnTo>
                <a:lnTo>
                  <a:pt x="308" y="329"/>
                </a:lnTo>
                <a:lnTo>
                  <a:pt x="310" y="337"/>
                </a:lnTo>
                <a:lnTo>
                  <a:pt x="312" y="344"/>
                </a:lnTo>
                <a:lnTo>
                  <a:pt x="314" y="351"/>
                </a:lnTo>
                <a:lnTo>
                  <a:pt x="316" y="358"/>
                </a:lnTo>
                <a:lnTo>
                  <a:pt x="318" y="365"/>
                </a:lnTo>
                <a:lnTo>
                  <a:pt x="320" y="372"/>
                </a:lnTo>
                <a:lnTo>
                  <a:pt x="322" y="379"/>
                </a:lnTo>
                <a:lnTo>
                  <a:pt x="324" y="386"/>
                </a:lnTo>
                <a:lnTo>
                  <a:pt x="326" y="392"/>
                </a:lnTo>
                <a:lnTo>
                  <a:pt x="328" y="398"/>
                </a:lnTo>
                <a:lnTo>
                  <a:pt x="330" y="405"/>
                </a:lnTo>
                <a:lnTo>
                  <a:pt x="332" y="410"/>
                </a:lnTo>
                <a:lnTo>
                  <a:pt x="334" y="416"/>
                </a:lnTo>
                <a:lnTo>
                  <a:pt x="336" y="422"/>
                </a:lnTo>
                <a:lnTo>
                  <a:pt x="338" y="427"/>
                </a:lnTo>
                <a:lnTo>
                  <a:pt x="340" y="432"/>
                </a:lnTo>
                <a:lnTo>
                  <a:pt x="342" y="437"/>
                </a:lnTo>
                <a:lnTo>
                  <a:pt x="344" y="442"/>
                </a:lnTo>
                <a:lnTo>
                  <a:pt x="346" y="447"/>
                </a:lnTo>
                <a:lnTo>
                  <a:pt x="348" y="451"/>
                </a:lnTo>
                <a:lnTo>
                  <a:pt x="350" y="455"/>
                </a:lnTo>
                <a:lnTo>
                  <a:pt x="352" y="459"/>
                </a:lnTo>
                <a:lnTo>
                  <a:pt x="354" y="463"/>
                </a:lnTo>
                <a:lnTo>
                  <a:pt x="356" y="466"/>
                </a:lnTo>
                <a:lnTo>
                  <a:pt x="358" y="469"/>
                </a:lnTo>
                <a:lnTo>
                  <a:pt x="360" y="472"/>
                </a:lnTo>
                <a:lnTo>
                  <a:pt x="362" y="475"/>
                </a:lnTo>
                <a:lnTo>
                  <a:pt x="364" y="478"/>
                </a:lnTo>
                <a:lnTo>
                  <a:pt x="366" y="480"/>
                </a:lnTo>
                <a:lnTo>
                  <a:pt x="368" y="482"/>
                </a:lnTo>
                <a:lnTo>
                  <a:pt x="370" y="483"/>
                </a:lnTo>
                <a:lnTo>
                  <a:pt x="372" y="485"/>
                </a:lnTo>
                <a:lnTo>
                  <a:pt x="374" y="486"/>
                </a:lnTo>
                <a:lnTo>
                  <a:pt x="376" y="487"/>
                </a:lnTo>
                <a:lnTo>
                  <a:pt x="378" y="487"/>
                </a:lnTo>
                <a:lnTo>
                  <a:pt x="380" y="488"/>
                </a:lnTo>
                <a:lnTo>
                  <a:pt x="382" y="488"/>
                </a:lnTo>
                <a:lnTo>
                  <a:pt x="383" y="48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Freeform 107">
            <a:extLst>
              <a:ext uri="{FF2B5EF4-FFF2-40B4-BE49-F238E27FC236}">
                <a16:creationId xmlns:a16="http://schemas.microsoft.com/office/drawing/2014/main" id="{7CDFAF28-6842-41DE-AA35-52E273789C0B}"/>
              </a:ext>
            </a:extLst>
          </p:cNvPr>
          <p:cNvSpPr>
            <a:spLocks/>
          </p:cNvSpPr>
          <p:nvPr/>
        </p:nvSpPr>
        <p:spPr bwMode="auto">
          <a:xfrm>
            <a:off x="5811570" y="3550646"/>
            <a:ext cx="2546350" cy="2492375"/>
          </a:xfrm>
          <a:custGeom>
            <a:avLst/>
            <a:gdLst>
              <a:gd name="T0" fmla="*/ 2147483646 w 383"/>
              <a:gd name="T1" fmla="*/ 2147483646 h 488"/>
              <a:gd name="T2" fmla="*/ 2147483646 w 383"/>
              <a:gd name="T3" fmla="*/ 2147483646 h 488"/>
              <a:gd name="T4" fmla="*/ 2147483646 w 383"/>
              <a:gd name="T5" fmla="*/ 2147483646 h 488"/>
              <a:gd name="T6" fmla="*/ 2147483646 w 383"/>
              <a:gd name="T7" fmla="*/ 2147483646 h 488"/>
              <a:gd name="T8" fmla="*/ 2147483646 w 383"/>
              <a:gd name="T9" fmla="*/ 2147483646 h 488"/>
              <a:gd name="T10" fmla="*/ 2147483646 w 383"/>
              <a:gd name="T11" fmla="*/ 2147483646 h 488"/>
              <a:gd name="T12" fmla="*/ 2147483646 w 383"/>
              <a:gd name="T13" fmla="*/ 2147483646 h 488"/>
              <a:gd name="T14" fmla="*/ 2147483646 w 383"/>
              <a:gd name="T15" fmla="*/ 2147483646 h 488"/>
              <a:gd name="T16" fmla="*/ 2147483646 w 383"/>
              <a:gd name="T17" fmla="*/ 2147483646 h 488"/>
              <a:gd name="T18" fmla="*/ 2147483646 w 383"/>
              <a:gd name="T19" fmla="*/ 2147483646 h 488"/>
              <a:gd name="T20" fmla="*/ 2147483646 w 383"/>
              <a:gd name="T21" fmla="*/ 2147483646 h 488"/>
              <a:gd name="T22" fmla="*/ 2147483646 w 383"/>
              <a:gd name="T23" fmla="*/ 2147483646 h 488"/>
              <a:gd name="T24" fmla="*/ 2147483646 w 383"/>
              <a:gd name="T25" fmla="*/ 2147483646 h 488"/>
              <a:gd name="T26" fmla="*/ 2147483646 w 383"/>
              <a:gd name="T27" fmla="*/ 2147483646 h 488"/>
              <a:gd name="T28" fmla="*/ 2147483646 w 383"/>
              <a:gd name="T29" fmla="*/ 2147483646 h 488"/>
              <a:gd name="T30" fmla="*/ 2147483646 w 383"/>
              <a:gd name="T31" fmla="*/ 2147483646 h 488"/>
              <a:gd name="T32" fmla="*/ 2147483646 w 383"/>
              <a:gd name="T33" fmla="*/ 2147483646 h 488"/>
              <a:gd name="T34" fmla="*/ 2147483646 w 383"/>
              <a:gd name="T35" fmla="*/ 2147483646 h 488"/>
              <a:gd name="T36" fmla="*/ 2147483646 w 383"/>
              <a:gd name="T37" fmla="*/ 2147483646 h 488"/>
              <a:gd name="T38" fmla="*/ 2147483646 w 383"/>
              <a:gd name="T39" fmla="*/ 2147483646 h 488"/>
              <a:gd name="T40" fmla="*/ 2147483646 w 383"/>
              <a:gd name="T41" fmla="*/ 2147483646 h 488"/>
              <a:gd name="T42" fmla="*/ 2147483646 w 383"/>
              <a:gd name="T43" fmla="*/ 2147483646 h 488"/>
              <a:gd name="T44" fmla="*/ 2147483646 w 383"/>
              <a:gd name="T45" fmla="*/ 2147483646 h 488"/>
              <a:gd name="T46" fmla="*/ 2147483646 w 383"/>
              <a:gd name="T47" fmla="*/ 0 h 488"/>
              <a:gd name="T48" fmla="*/ 2147483646 w 383"/>
              <a:gd name="T49" fmla="*/ 2147483646 h 488"/>
              <a:gd name="T50" fmla="*/ 2147483646 w 383"/>
              <a:gd name="T51" fmla="*/ 2147483646 h 488"/>
              <a:gd name="T52" fmla="*/ 2147483646 w 383"/>
              <a:gd name="T53" fmla="*/ 2147483646 h 488"/>
              <a:gd name="T54" fmla="*/ 2147483646 w 383"/>
              <a:gd name="T55" fmla="*/ 2147483646 h 488"/>
              <a:gd name="T56" fmla="*/ 2147483646 w 383"/>
              <a:gd name="T57" fmla="*/ 2147483646 h 488"/>
              <a:gd name="T58" fmla="*/ 2147483646 w 383"/>
              <a:gd name="T59" fmla="*/ 2147483646 h 488"/>
              <a:gd name="T60" fmla="*/ 2147483646 w 383"/>
              <a:gd name="T61" fmla="*/ 2147483646 h 488"/>
              <a:gd name="T62" fmla="*/ 2147483646 w 383"/>
              <a:gd name="T63" fmla="*/ 2147483646 h 488"/>
              <a:gd name="T64" fmla="*/ 2147483646 w 383"/>
              <a:gd name="T65" fmla="*/ 2147483646 h 488"/>
              <a:gd name="T66" fmla="*/ 2147483646 w 383"/>
              <a:gd name="T67" fmla="*/ 2147483646 h 488"/>
              <a:gd name="T68" fmla="*/ 2147483646 w 383"/>
              <a:gd name="T69" fmla="*/ 2147483646 h 488"/>
              <a:gd name="T70" fmla="*/ 2147483646 w 383"/>
              <a:gd name="T71" fmla="*/ 2147483646 h 488"/>
              <a:gd name="T72" fmla="*/ 2147483646 w 383"/>
              <a:gd name="T73" fmla="*/ 2147483646 h 488"/>
              <a:gd name="T74" fmla="*/ 2147483646 w 383"/>
              <a:gd name="T75" fmla="*/ 2147483646 h 488"/>
              <a:gd name="T76" fmla="*/ 2147483646 w 383"/>
              <a:gd name="T77" fmla="*/ 2147483646 h 488"/>
              <a:gd name="T78" fmla="*/ 2147483646 w 383"/>
              <a:gd name="T79" fmla="*/ 2147483646 h 488"/>
              <a:gd name="T80" fmla="*/ 2147483646 w 383"/>
              <a:gd name="T81" fmla="*/ 2147483646 h 488"/>
              <a:gd name="T82" fmla="*/ 2147483646 w 383"/>
              <a:gd name="T83" fmla="*/ 2147483646 h 488"/>
              <a:gd name="T84" fmla="*/ 2147483646 w 383"/>
              <a:gd name="T85" fmla="*/ 2147483646 h 488"/>
              <a:gd name="T86" fmla="*/ 2147483646 w 383"/>
              <a:gd name="T87" fmla="*/ 2147483646 h 488"/>
              <a:gd name="T88" fmla="*/ 2147483646 w 383"/>
              <a:gd name="T89" fmla="*/ 2147483646 h 488"/>
              <a:gd name="T90" fmla="*/ 2147483646 w 383"/>
              <a:gd name="T91" fmla="*/ 2147483646 h 488"/>
              <a:gd name="T92" fmla="*/ 2147483646 w 383"/>
              <a:gd name="T93" fmla="*/ 2147483646 h 488"/>
              <a:gd name="T94" fmla="*/ 2147483646 w 383"/>
              <a:gd name="T95" fmla="*/ 2147483646 h 4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83"/>
              <a:gd name="T145" fmla="*/ 0 h 488"/>
              <a:gd name="T146" fmla="*/ 383 w 383"/>
              <a:gd name="T147" fmla="*/ 488 h 4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83" h="488">
                <a:moveTo>
                  <a:pt x="0" y="488"/>
                </a:moveTo>
                <a:lnTo>
                  <a:pt x="2" y="488"/>
                </a:lnTo>
                <a:lnTo>
                  <a:pt x="4" y="487"/>
                </a:lnTo>
                <a:lnTo>
                  <a:pt x="6" y="487"/>
                </a:lnTo>
                <a:lnTo>
                  <a:pt x="8" y="486"/>
                </a:lnTo>
                <a:lnTo>
                  <a:pt x="10" y="485"/>
                </a:lnTo>
                <a:lnTo>
                  <a:pt x="12" y="483"/>
                </a:lnTo>
                <a:lnTo>
                  <a:pt x="14" y="481"/>
                </a:lnTo>
                <a:lnTo>
                  <a:pt x="16" y="480"/>
                </a:lnTo>
                <a:lnTo>
                  <a:pt x="18" y="477"/>
                </a:lnTo>
                <a:lnTo>
                  <a:pt x="20" y="475"/>
                </a:lnTo>
                <a:lnTo>
                  <a:pt x="22" y="472"/>
                </a:lnTo>
                <a:lnTo>
                  <a:pt x="24" y="469"/>
                </a:lnTo>
                <a:lnTo>
                  <a:pt x="26" y="466"/>
                </a:lnTo>
                <a:lnTo>
                  <a:pt x="28" y="462"/>
                </a:lnTo>
                <a:lnTo>
                  <a:pt x="30" y="459"/>
                </a:lnTo>
                <a:lnTo>
                  <a:pt x="32" y="455"/>
                </a:lnTo>
                <a:lnTo>
                  <a:pt x="34" y="451"/>
                </a:lnTo>
                <a:lnTo>
                  <a:pt x="36" y="446"/>
                </a:lnTo>
                <a:lnTo>
                  <a:pt x="38" y="442"/>
                </a:lnTo>
                <a:lnTo>
                  <a:pt x="40" y="437"/>
                </a:lnTo>
                <a:lnTo>
                  <a:pt x="42" y="432"/>
                </a:lnTo>
                <a:lnTo>
                  <a:pt x="44" y="427"/>
                </a:lnTo>
                <a:lnTo>
                  <a:pt x="46" y="421"/>
                </a:lnTo>
                <a:lnTo>
                  <a:pt x="48" y="416"/>
                </a:lnTo>
                <a:lnTo>
                  <a:pt x="50" y="410"/>
                </a:lnTo>
                <a:lnTo>
                  <a:pt x="52" y="404"/>
                </a:lnTo>
                <a:lnTo>
                  <a:pt x="54" y="398"/>
                </a:lnTo>
                <a:lnTo>
                  <a:pt x="56" y="391"/>
                </a:lnTo>
                <a:lnTo>
                  <a:pt x="58" y="385"/>
                </a:lnTo>
                <a:lnTo>
                  <a:pt x="60" y="378"/>
                </a:lnTo>
                <a:lnTo>
                  <a:pt x="62" y="372"/>
                </a:lnTo>
                <a:lnTo>
                  <a:pt x="64" y="365"/>
                </a:lnTo>
                <a:lnTo>
                  <a:pt x="66" y="358"/>
                </a:lnTo>
                <a:lnTo>
                  <a:pt x="68" y="351"/>
                </a:lnTo>
                <a:lnTo>
                  <a:pt x="70" y="343"/>
                </a:lnTo>
                <a:lnTo>
                  <a:pt x="72" y="336"/>
                </a:lnTo>
                <a:lnTo>
                  <a:pt x="74" y="328"/>
                </a:lnTo>
                <a:lnTo>
                  <a:pt x="76" y="321"/>
                </a:lnTo>
                <a:lnTo>
                  <a:pt x="78" y="313"/>
                </a:lnTo>
                <a:lnTo>
                  <a:pt x="80" y="305"/>
                </a:lnTo>
                <a:lnTo>
                  <a:pt x="82" y="298"/>
                </a:lnTo>
                <a:lnTo>
                  <a:pt x="84" y="290"/>
                </a:lnTo>
                <a:lnTo>
                  <a:pt x="86" y="282"/>
                </a:lnTo>
                <a:lnTo>
                  <a:pt x="88" y="274"/>
                </a:lnTo>
                <a:lnTo>
                  <a:pt x="90" y="266"/>
                </a:lnTo>
                <a:lnTo>
                  <a:pt x="92" y="258"/>
                </a:lnTo>
                <a:lnTo>
                  <a:pt x="94" y="250"/>
                </a:lnTo>
                <a:lnTo>
                  <a:pt x="96" y="242"/>
                </a:lnTo>
                <a:lnTo>
                  <a:pt x="98" y="234"/>
                </a:lnTo>
                <a:lnTo>
                  <a:pt x="100" y="226"/>
                </a:lnTo>
                <a:lnTo>
                  <a:pt x="102" y="218"/>
                </a:lnTo>
                <a:lnTo>
                  <a:pt x="104" y="210"/>
                </a:lnTo>
                <a:lnTo>
                  <a:pt x="106" y="202"/>
                </a:lnTo>
                <a:lnTo>
                  <a:pt x="108" y="194"/>
                </a:lnTo>
                <a:lnTo>
                  <a:pt x="110" y="186"/>
                </a:lnTo>
                <a:lnTo>
                  <a:pt x="112" y="178"/>
                </a:lnTo>
                <a:lnTo>
                  <a:pt x="114" y="171"/>
                </a:lnTo>
                <a:lnTo>
                  <a:pt x="116" y="163"/>
                </a:lnTo>
                <a:lnTo>
                  <a:pt x="118" y="156"/>
                </a:lnTo>
                <a:lnTo>
                  <a:pt x="120" y="148"/>
                </a:lnTo>
                <a:lnTo>
                  <a:pt x="122" y="141"/>
                </a:lnTo>
                <a:lnTo>
                  <a:pt x="124" y="134"/>
                </a:lnTo>
                <a:lnTo>
                  <a:pt x="126" y="126"/>
                </a:lnTo>
                <a:lnTo>
                  <a:pt x="128" y="119"/>
                </a:lnTo>
                <a:lnTo>
                  <a:pt x="130" y="113"/>
                </a:lnTo>
                <a:lnTo>
                  <a:pt x="132" y="106"/>
                </a:lnTo>
                <a:lnTo>
                  <a:pt x="134" y="99"/>
                </a:lnTo>
                <a:lnTo>
                  <a:pt x="136" y="93"/>
                </a:lnTo>
                <a:lnTo>
                  <a:pt x="138" y="87"/>
                </a:lnTo>
                <a:lnTo>
                  <a:pt x="140" y="81"/>
                </a:lnTo>
                <a:lnTo>
                  <a:pt x="142" y="75"/>
                </a:lnTo>
                <a:lnTo>
                  <a:pt x="144" y="69"/>
                </a:lnTo>
                <a:lnTo>
                  <a:pt x="146" y="64"/>
                </a:lnTo>
                <a:lnTo>
                  <a:pt x="148" y="58"/>
                </a:lnTo>
                <a:lnTo>
                  <a:pt x="150" y="53"/>
                </a:lnTo>
                <a:lnTo>
                  <a:pt x="152" y="48"/>
                </a:lnTo>
                <a:lnTo>
                  <a:pt x="154" y="44"/>
                </a:lnTo>
                <a:lnTo>
                  <a:pt x="156" y="39"/>
                </a:lnTo>
                <a:lnTo>
                  <a:pt x="158" y="35"/>
                </a:lnTo>
                <a:lnTo>
                  <a:pt x="160" y="31"/>
                </a:lnTo>
                <a:lnTo>
                  <a:pt x="162" y="27"/>
                </a:lnTo>
                <a:lnTo>
                  <a:pt x="164" y="24"/>
                </a:lnTo>
                <a:lnTo>
                  <a:pt x="166" y="20"/>
                </a:lnTo>
                <a:lnTo>
                  <a:pt x="168" y="17"/>
                </a:lnTo>
                <a:lnTo>
                  <a:pt x="170" y="14"/>
                </a:lnTo>
                <a:lnTo>
                  <a:pt x="172" y="12"/>
                </a:lnTo>
                <a:lnTo>
                  <a:pt x="174" y="9"/>
                </a:lnTo>
                <a:lnTo>
                  <a:pt x="176" y="7"/>
                </a:lnTo>
                <a:lnTo>
                  <a:pt x="178" y="5"/>
                </a:lnTo>
                <a:lnTo>
                  <a:pt x="180" y="4"/>
                </a:lnTo>
                <a:lnTo>
                  <a:pt x="182" y="3"/>
                </a:lnTo>
                <a:lnTo>
                  <a:pt x="184" y="2"/>
                </a:lnTo>
                <a:lnTo>
                  <a:pt x="186" y="1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2"/>
                </a:lnTo>
                <a:lnTo>
                  <a:pt x="200" y="3"/>
                </a:lnTo>
                <a:lnTo>
                  <a:pt x="202" y="4"/>
                </a:lnTo>
                <a:lnTo>
                  <a:pt x="204" y="6"/>
                </a:lnTo>
                <a:lnTo>
                  <a:pt x="206" y="7"/>
                </a:lnTo>
                <a:lnTo>
                  <a:pt x="208" y="10"/>
                </a:lnTo>
                <a:lnTo>
                  <a:pt x="210" y="12"/>
                </a:lnTo>
                <a:lnTo>
                  <a:pt x="212" y="15"/>
                </a:lnTo>
                <a:lnTo>
                  <a:pt x="214" y="17"/>
                </a:lnTo>
                <a:lnTo>
                  <a:pt x="216" y="20"/>
                </a:lnTo>
                <a:lnTo>
                  <a:pt x="218" y="24"/>
                </a:lnTo>
                <a:lnTo>
                  <a:pt x="220" y="27"/>
                </a:lnTo>
                <a:lnTo>
                  <a:pt x="222" y="31"/>
                </a:lnTo>
                <a:lnTo>
                  <a:pt x="224" y="35"/>
                </a:lnTo>
                <a:lnTo>
                  <a:pt x="226" y="40"/>
                </a:lnTo>
                <a:lnTo>
                  <a:pt x="228" y="44"/>
                </a:lnTo>
                <a:lnTo>
                  <a:pt x="230" y="49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70"/>
                </a:lnTo>
                <a:lnTo>
                  <a:pt x="240" y="75"/>
                </a:lnTo>
                <a:lnTo>
                  <a:pt x="242" y="81"/>
                </a:lnTo>
                <a:lnTo>
                  <a:pt x="244" y="87"/>
                </a:lnTo>
                <a:lnTo>
                  <a:pt x="246" y="94"/>
                </a:lnTo>
                <a:lnTo>
                  <a:pt x="248" y="100"/>
                </a:lnTo>
                <a:lnTo>
                  <a:pt x="250" y="107"/>
                </a:lnTo>
                <a:lnTo>
                  <a:pt x="252" y="113"/>
                </a:lnTo>
                <a:lnTo>
                  <a:pt x="254" y="120"/>
                </a:lnTo>
                <a:lnTo>
                  <a:pt x="256" y="127"/>
                </a:lnTo>
                <a:lnTo>
                  <a:pt x="258" y="134"/>
                </a:lnTo>
                <a:lnTo>
                  <a:pt x="260" y="141"/>
                </a:lnTo>
                <a:lnTo>
                  <a:pt x="262" y="149"/>
                </a:lnTo>
                <a:lnTo>
                  <a:pt x="264" y="156"/>
                </a:lnTo>
                <a:lnTo>
                  <a:pt x="266" y="164"/>
                </a:lnTo>
                <a:lnTo>
                  <a:pt x="268" y="171"/>
                </a:lnTo>
                <a:lnTo>
                  <a:pt x="270" y="179"/>
                </a:lnTo>
                <a:lnTo>
                  <a:pt x="272" y="187"/>
                </a:lnTo>
                <a:lnTo>
                  <a:pt x="274" y="195"/>
                </a:lnTo>
                <a:lnTo>
                  <a:pt x="276" y="203"/>
                </a:lnTo>
                <a:lnTo>
                  <a:pt x="278" y="211"/>
                </a:lnTo>
                <a:lnTo>
                  <a:pt x="280" y="218"/>
                </a:lnTo>
                <a:lnTo>
                  <a:pt x="282" y="226"/>
                </a:lnTo>
                <a:lnTo>
                  <a:pt x="284" y="235"/>
                </a:lnTo>
                <a:lnTo>
                  <a:pt x="286" y="243"/>
                </a:lnTo>
                <a:lnTo>
                  <a:pt x="288" y="251"/>
                </a:lnTo>
                <a:lnTo>
                  <a:pt x="290" y="259"/>
                </a:lnTo>
                <a:lnTo>
                  <a:pt x="292" y="267"/>
                </a:lnTo>
                <a:lnTo>
                  <a:pt x="294" y="275"/>
                </a:lnTo>
                <a:lnTo>
                  <a:pt x="296" y="283"/>
                </a:lnTo>
                <a:lnTo>
                  <a:pt x="298" y="290"/>
                </a:lnTo>
                <a:lnTo>
                  <a:pt x="300" y="298"/>
                </a:lnTo>
                <a:lnTo>
                  <a:pt x="302" y="306"/>
                </a:lnTo>
                <a:lnTo>
                  <a:pt x="304" y="314"/>
                </a:lnTo>
                <a:lnTo>
                  <a:pt x="306" y="321"/>
                </a:lnTo>
                <a:lnTo>
                  <a:pt x="308" y="329"/>
                </a:lnTo>
                <a:lnTo>
                  <a:pt x="310" y="337"/>
                </a:lnTo>
                <a:lnTo>
                  <a:pt x="312" y="344"/>
                </a:lnTo>
                <a:lnTo>
                  <a:pt x="314" y="351"/>
                </a:lnTo>
                <a:lnTo>
                  <a:pt x="316" y="358"/>
                </a:lnTo>
                <a:lnTo>
                  <a:pt x="318" y="365"/>
                </a:lnTo>
                <a:lnTo>
                  <a:pt x="320" y="372"/>
                </a:lnTo>
                <a:lnTo>
                  <a:pt x="322" y="379"/>
                </a:lnTo>
                <a:lnTo>
                  <a:pt x="324" y="386"/>
                </a:lnTo>
                <a:lnTo>
                  <a:pt x="326" y="392"/>
                </a:lnTo>
                <a:lnTo>
                  <a:pt x="328" y="398"/>
                </a:lnTo>
                <a:lnTo>
                  <a:pt x="330" y="405"/>
                </a:lnTo>
                <a:lnTo>
                  <a:pt x="332" y="410"/>
                </a:lnTo>
                <a:lnTo>
                  <a:pt x="334" y="416"/>
                </a:lnTo>
                <a:lnTo>
                  <a:pt x="336" y="422"/>
                </a:lnTo>
                <a:lnTo>
                  <a:pt x="338" y="427"/>
                </a:lnTo>
                <a:lnTo>
                  <a:pt x="340" y="432"/>
                </a:lnTo>
                <a:lnTo>
                  <a:pt x="342" y="437"/>
                </a:lnTo>
                <a:lnTo>
                  <a:pt x="344" y="442"/>
                </a:lnTo>
                <a:lnTo>
                  <a:pt x="346" y="447"/>
                </a:lnTo>
                <a:lnTo>
                  <a:pt x="348" y="451"/>
                </a:lnTo>
                <a:lnTo>
                  <a:pt x="350" y="455"/>
                </a:lnTo>
                <a:lnTo>
                  <a:pt x="352" y="459"/>
                </a:lnTo>
                <a:lnTo>
                  <a:pt x="354" y="463"/>
                </a:lnTo>
                <a:lnTo>
                  <a:pt x="356" y="466"/>
                </a:lnTo>
                <a:lnTo>
                  <a:pt x="358" y="469"/>
                </a:lnTo>
                <a:lnTo>
                  <a:pt x="360" y="472"/>
                </a:lnTo>
                <a:lnTo>
                  <a:pt x="362" y="475"/>
                </a:lnTo>
                <a:lnTo>
                  <a:pt x="364" y="478"/>
                </a:lnTo>
                <a:lnTo>
                  <a:pt x="366" y="480"/>
                </a:lnTo>
                <a:lnTo>
                  <a:pt x="368" y="482"/>
                </a:lnTo>
                <a:lnTo>
                  <a:pt x="370" y="483"/>
                </a:lnTo>
                <a:lnTo>
                  <a:pt x="372" y="485"/>
                </a:lnTo>
                <a:lnTo>
                  <a:pt x="374" y="486"/>
                </a:lnTo>
                <a:lnTo>
                  <a:pt x="376" y="487"/>
                </a:lnTo>
                <a:lnTo>
                  <a:pt x="378" y="487"/>
                </a:lnTo>
                <a:lnTo>
                  <a:pt x="380" y="488"/>
                </a:lnTo>
                <a:lnTo>
                  <a:pt x="382" y="488"/>
                </a:lnTo>
                <a:lnTo>
                  <a:pt x="383" y="48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Freeform 107">
            <a:extLst>
              <a:ext uri="{FF2B5EF4-FFF2-40B4-BE49-F238E27FC236}">
                <a16:creationId xmlns:a16="http://schemas.microsoft.com/office/drawing/2014/main" id="{548A81BE-2A00-477C-BBA0-CA24C531A141}"/>
              </a:ext>
            </a:extLst>
          </p:cNvPr>
          <p:cNvSpPr>
            <a:spLocks/>
          </p:cNvSpPr>
          <p:nvPr/>
        </p:nvSpPr>
        <p:spPr bwMode="auto">
          <a:xfrm>
            <a:off x="8375382" y="3576046"/>
            <a:ext cx="2546350" cy="2492375"/>
          </a:xfrm>
          <a:custGeom>
            <a:avLst/>
            <a:gdLst>
              <a:gd name="T0" fmla="*/ 2147483646 w 383"/>
              <a:gd name="T1" fmla="*/ 2147483646 h 488"/>
              <a:gd name="T2" fmla="*/ 2147483646 w 383"/>
              <a:gd name="T3" fmla="*/ 2147483646 h 488"/>
              <a:gd name="T4" fmla="*/ 2147483646 w 383"/>
              <a:gd name="T5" fmla="*/ 2147483646 h 488"/>
              <a:gd name="T6" fmla="*/ 2147483646 w 383"/>
              <a:gd name="T7" fmla="*/ 2147483646 h 488"/>
              <a:gd name="T8" fmla="*/ 2147483646 w 383"/>
              <a:gd name="T9" fmla="*/ 2147483646 h 488"/>
              <a:gd name="T10" fmla="*/ 2147483646 w 383"/>
              <a:gd name="T11" fmla="*/ 2147483646 h 488"/>
              <a:gd name="T12" fmla="*/ 2147483646 w 383"/>
              <a:gd name="T13" fmla="*/ 2147483646 h 488"/>
              <a:gd name="T14" fmla="*/ 2147483646 w 383"/>
              <a:gd name="T15" fmla="*/ 2147483646 h 488"/>
              <a:gd name="T16" fmla="*/ 2147483646 w 383"/>
              <a:gd name="T17" fmla="*/ 2147483646 h 488"/>
              <a:gd name="T18" fmla="*/ 2147483646 w 383"/>
              <a:gd name="T19" fmla="*/ 2147483646 h 488"/>
              <a:gd name="T20" fmla="*/ 2147483646 w 383"/>
              <a:gd name="T21" fmla="*/ 2147483646 h 488"/>
              <a:gd name="T22" fmla="*/ 2147483646 w 383"/>
              <a:gd name="T23" fmla="*/ 2147483646 h 488"/>
              <a:gd name="T24" fmla="*/ 2147483646 w 383"/>
              <a:gd name="T25" fmla="*/ 2147483646 h 488"/>
              <a:gd name="T26" fmla="*/ 2147483646 w 383"/>
              <a:gd name="T27" fmla="*/ 2147483646 h 488"/>
              <a:gd name="T28" fmla="*/ 2147483646 w 383"/>
              <a:gd name="T29" fmla="*/ 2147483646 h 488"/>
              <a:gd name="T30" fmla="*/ 2147483646 w 383"/>
              <a:gd name="T31" fmla="*/ 2147483646 h 488"/>
              <a:gd name="T32" fmla="*/ 2147483646 w 383"/>
              <a:gd name="T33" fmla="*/ 2147483646 h 488"/>
              <a:gd name="T34" fmla="*/ 2147483646 w 383"/>
              <a:gd name="T35" fmla="*/ 2147483646 h 488"/>
              <a:gd name="T36" fmla="*/ 2147483646 w 383"/>
              <a:gd name="T37" fmla="*/ 2147483646 h 488"/>
              <a:gd name="T38" fmla="*/ 2147483646 w 383"/>
              <a:gd name="T39" fmla="*/ 2147483646 h 488"/>
              <a:gd name="T40" fmla="*/ 2147483646 w 383"/>
              <a:gd name="T41" fmla="*/ 2147483646 h 488"/>
              <a:gd name="T42" fmla="*/ 2147483646 w 383"/>
              <a:gd name="T43" fmla="*/ 2147483646 h 488"/>
              <a:gd name="T44" fmla="*/ 2147483646 w 383"/>
              <a:gd name="T45" fmla="*/ 2147483646 h 488"/>
              <a:gd name="T46" fmla="*/ 2147483646 w 383"/>
              <a:gd name="T47" fmla="*/ 0 h 488"/>
              <a:gd name="T48" fmla="*/ 2147483646 w 383"/>
              <a:gd name="T49" fmla="*/ 2147483646 h 488"/>
              <a:gd name="T50" fmla="*/ 2147483646 w 383"/>
              <a:gd name="T51" fmla="*/ 2147483646 h 488"/>
              <a:gd name="T52" fmla="*/ 2147483646 w 383"/>
              <a:gd name="T53" fmla="*/ 2147483646 h 488"/>
              <a:gd name="T54" fmla="*/ 2147483646 w 383"/>
              <a:gd name="T55" fmla="*/ 2147483646 h 488"/>
              <a:gd name="T56" fmla="*/ 2147483646 w 383"/>
              <a:gd name="T57" fmla="*/ 2147483646 h 488"/>
              <a:gd name="T58" fmla="*/ 2147483646 w 383"/>
              <a:gd name="T59" fmla="*/ 2147483646 h 488"/>
              <a:gd name="T60" fmla="*/ 2147483646 w 383"/>
              <a:gd name="T61" fmla="*/ 2147483646 h 488"/>
              <a:gd name="T62" fmla="*/ 2147483646 w 383"/>
              <a:gd name="T63" fmla="*/ 2147483646 h 488"/>
              <a:gd name="T64" fmla="*/ 2147483646 w 383"/>
              <a:gd name="T65" fmla="*/ 2147483646 h 488"/>
              <a:gd name="T66" fmla="*/ 2147483646 w 383"/>
              <a:gd name="T67" fmla="*/ 2147483646 h 488"/>
              <a:gd name="T68" fmla="*/ 2147483646 w 383"/>
              <a:gd name="T69" fmla="*/ 2147483646 h 488"/>
              <a:gd name="T70" fmla="*/ 2147483646 w 383"/>
              <a:gd name="T71" fmla="*/ 2147483646 h 488"/>
              <a:gd name="T72" fmla="*/ 2147483646 w 383"/>
              <a:gd name="T73" fmla="*/ 2147483646 h 488"/>
              <a:gd name="T74" fmla="*/ 2147483646 w 383"/>
              <a:gd name="T75" fmla="*/ 2147483646 h 488"/>
              <a:gd name="T76" fmla="*/ 2147483646 w 383"/>
              <a:gd name="T77" fmla="*/ 2147483646 h 488"/>
              <a:gd name="T78" fmla="*/ 2147483646 w 383"/>
              <a:gd name="T79" fmla="*/ 2147483646 h 488"/>
              <a:gd name="T80" fmla="*/ 2147483646 w 383"/>
              <a:gd name="T81" fmla="*/ 2147483646 h 488"/>
              <a:gd name="T82" fmla="*/ 2147483646 w 383"/>
              <a:gd name="T83" fmla="*/ 2147483646 h 488"/>
              <a:gd name="T84" fmla="*/ 2147483646 w 383"/>
              <a:gd name="T85" fmla="*/ 2147483646 h 488"/>
              <a:gd name="T86" fmla="*/ 2147483646 w 383"/>
              <a:gd name="T87" fmla="*/ 2147483646 h 488"/>
              <a:gd name="T88" fmla="*/ 2147483646 w 383"/>
              <a:gd name="T89" fmla="*/ 2147483646 h 488"/>
              <a:gd name="T90" fmla="*/ 2147483646 w 383"/>
              <a:gd name="T91" fmla="*/ 2147483646 h 488"/>
              <a:gd name="T92" fmla="*/ 2147483646 w 383"/>
              <a:gd name="T93" fmla="*/ 2147483646 h 488"/>
              <a:gd name="T94" fmla="*/ 2147483646 w 383"/>
              <a:gd name="T95" fmla="*/ 2147483646 h 4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83"/>
              <a:gd name="T145" fmla="*/ 0 h 488"/>
              <a:gd name="T146" fmla="*/ 383 w 383"/>
              <a:gd name="T147" fmla="*/ 488 h 4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83" h="488">
                <a:moveTo>
                  <a:pt x="0" y="488"/>
                </a:moveTo>
                <a:lnTo>
                  <a:pt x="2" y="488"/>
                </a:lnTo>
                <a:lnTo>
                  <a:pt x="4" y="487"/>
                </a:lnTo>
                <a:lnTo>
                  <a:pt x="6" y="487"/>
                </a:lnTo>
                <a:lnTo>
                  <a:pt x="8" y="486"/>
                </a:lnTo>
                <a:lnTo>
                  <a:pt x="10" y="485"/>
                </a:lnTo>
                <a:lnTo>
                  <a:pt x="12" y="483"/>
                </a:lnTo>
                <a:lnTo>
                  <a:pt x="14" y="481"/>
                </a:lnTo>
                <a:lnTo>
                  <a:pt x="16" y="480"/>
                </a:lnTo>
                <a:lnTo>
                  <a:pt x="18" y="477"/>
                </a:lnTo>
                <a:lnTo>
                  <a:pt x="20" y="475"/>
                </a:lnTo>
                <a:lnTo>
                  <a:pt x="22" y="472"/>
                </a:lnTo>
                <a:lnTo>
                  <a:pt x="24" y="469"/>
                </a:lnTo>
                <a:lnTo>
                  <a:pt x="26" y="466"/>
                </a:lnTo>
                <a:lnTo>
                  <a:pt x="28" y="462"/>
                </a:lnTo>
                <a:lnTo>
                  <a:pt x="30" y="459"/>
                </a:lnTo>
                <a:lnTo>
                  <a:pt x="32" y="455"/>
                </a:lnTo>
                <a:lnTo>
                  <a:pt x="34" y="451"/>
                </a:lnTo>
                <a:lnTo>
                  <a:pt x="36" y="446"/>
                </a:lnTo>
                <a:lnTo>
                  <a:pt x="38" y="442"/>
                </a:lnTo>
                <a:lnTo>
                  <a:pt x="40" y="437"/>
                </a:lnTo>
                <a:lnTo>
                  <a:pt x="42" y="432"/>
                </a:lnTo>
                <a:lnTo>
                  <a:pt x="44" y="427"/>
                </a:lnTo>
                <a:lnTo>
                  <a:pt x="46" y="421"/>
                </a:lnTo>
                <a:lnTo>
                  <a:pt x="48" y="416"/>
                </a:lnTo>
                <a:lnTo>
                  <a:pt x="50" y="410"/>
                </a:lnTo>
                <a:lnTo>
                  <a:pt x="52" y="404"/>
                </a:lnTo>
                <a:lnTo>
                  <a:pt x="54" y="398"/>
                </a:lnTo>
                <a:lnTo>
                  <a:pt x="56" y="391"/>
                </a:lnTo>
                <a:lnTo>
                  <a:pt x="58" y="385"/>
                </a:lnTo>
                <a:lnTo>
                  <a:pt x="60" y="378"/>
                </a:lnTo>
                <a:lnTo>
                  <a:pt x="62" y="372"/>
                </a:lnTo>
                <a:lnTo>
                  <a:pt x="64" y="365"/>
                </a:lnTo>
                <a:lnTo>
                  <a:pt x="66" y="358"/>
                </a:lnTo>
                <a:lnTo>
                  <a:pt x="68" y="351"/>
                </a:lnTo>
                <a:lnTo>
                  <a:pt x="70" y="343"/>
                </a:lnTo>
                <a:lnTo>
                  <a:pt x="72" y="336"/>
                </a:lnTo>
                <a:lnTo>
                  <a:pt x="74" y="328"/>
                </a:lnTo>
                <a:lnTo>
                  <a:pt x="76" y="321"/>
                </a:lnTo>
                <a:lnTo>
                  <a:pt x="78" y="313"/>
                </a:lnTo>
                <a:lnTo>
                  <a:pt x="80" y="305"/>
                </a:lnTo>
                <a:lnTo>
                  <a:pt x="82" y="298"/>
                </a:lnTo>
                <a:lnTo>
                  <a:pt x="84" y="290"/>
                </a:lnTo>
                <a:lnTo>
                  <a:pt x="86" y="282"/>
                </a:lnTo>
                <a:lnTo>
                  <a:pt x="88" y="274"/>
                </a:lnTo>
                <a:lnTo>
                  <a:pt x="90" y="266"/>
                </a:lnTo>
                <a:lnTo>
                  <a:pt x="92" y="258"/>
                </a:lnTo>
                <a:lnTo>
                  <a:pt x="94" y="250"/>
                </a:lnTo>
                <a:lnTo>
                  <a:pt x="96" y="242"/>
                </a:lnTo>
                <a:lnTo>
                  <a:pt x="98" y="234"/>
                </a:lnTo>
                <a:lnTo>
                  <a:pt x="100" y="226"/>
                </a:lnTo>
                <a:lnTo>
                  <a:pt x="102" y="218"/>
                </a:lnTo>
                <a:lnTo>
                  <a:pt x="104" y="210"/>
                </a:lnTo>
                <a:lnTo>
                  <a:pt x="106" y="202"/>
                </a:lnTo>
                <a:lnTo>
                  <a:pt x="108" y="194"/>
                </a:lnTo>
                <a:lnTo>
                  <a:pt x="110" y="186"/>
                </a:lnTo>
                <a:lnTo>
                  <a:pt x="112" y="178"/>
                </a:lnTo>
                <a:lnTo>
                  <a:pt x="114" y="171"/>
                </a:lnTo>
                <a:lnTo>
                  <a:pt x="116" y="163"/>
                </a:lnTo>
                <a:lnTo>
                  <a:pt x="118" y="156"/>
                </a:lnTo>
                <a:lnTo>
                  <a:pt x="120" y="148"/>
                </a:lnTo>
                <a:lnTo>
                  <a:pt x="122" y="141"/>
                </a:lnTo>
                <a:lnTo>
                  <a:pt x="124" y="134"/>
                </a:lnTo>
                <a:lnTo>
                  <a:pt x="126" y="126"/>
                </a:lnTo>
                <a:lnTo>
                  <a:pt x="128" y="119"/>
                </a:lnTo>
                <a:lnTo>
                  <a:pt x="130" y="113"/>
                </a:lnTo>
                <a:lnTo>
                  <a:pt x="132" y="106"/>
                </a:lnTo>
                <a:lnTo>
                  <a:pt x="134" y="99"/>
                </a:lnTo>
                <a:lnTo>
                  <a:pt x="136" y="93"/>
                </a:lnTo>
                <a:lnTo>
                  <a:pt x="138" y="87"/>
                </a:lnTo>
                <a:lnTo>
                  <a:pt x="140" y="81"/>
                </a:lnTo>
                <a:lnTo>
                  <a:pt x="142" y="75"/>
                </a:lnTo>
                <a:lnTo>
                  <a:pt x="144" y="69"/>
                </a:lnTo>
                <a:lnTo>
                  <a:pt x="146" y="64"/>
                </a:lnTo>
                <a:lnTo>
                  <a:pt x="148" y="58"/>
                </a:lnTo>
                <a:lnTo>
                  <a:pt x="150" y="53"/>
                </a:lnTo>
                <a:lnTo>
                  <a:pt x="152" y="48"/>
                </a:lnTo>
                <a:lnTo>
                  <a:pt x="154" y="44"/>
                </a:lnTo>
                <a:lnTo>
                  <a:pt x="156" y="39"/>
                </a:lnTo>
                <a:lnTo>
                  <a:pt x="158" y="35"/>
                </a:lnTo>
                <a:lnTo>
                  <a:pt x="160" y="31"/>
                </a:lnTo>
                <a:lnTo>
                  <a:pt x="162" y="27"/>
                </a:lnTo>
                <a:lnTo>
                  <a:pt x="164" y="24"/>
                </a:lnTo>
                <a:lnTo>
                  <a:pt x="166" y="20"/>
                </a:lnTo>
                <a:lnTo>
                  <a:pt x="168" y="17"/>
                </a:lnTo>
                <a:lnTo>
                  <a:pt x="170" y="14"/>
                </a:lnTo>
                <a:lnTo>
                  <a:pt x="172" y="12"/>
                </a:lnTo>
                <a:lnTo>
                  <a:pt x="174" y="9"/>
                </a:lnTo>
                <a:lnTo>
                  <a:pt x="176" y="7"/>
                </a:lnTo>
                <a:lnTo>
                  <a:pt x="178" y="5"/>
                </a:lnTo>
                <a:lnTo>
                  <a:pt x="180" y="4"/>
                </a:lnTo>
                <a:lnTo>
                  <a:pt x="182" y="3"/>
                </a:lnTo>
                <a:lnTo>
                  <a:pt x="184" y="2"/>
                </a:lnTo>
                <a:lnTo>
                  <a:pt x="186" y="1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2"/>
                </a:lnTo>
                <a:lnTo>
                  <a:pt x="200" y="3"/>
                </a:lnTo>
                <a:lnTo>
                  <a:pt x="202" y="4"/>
                </a:lnTo>
                <a:lnTo>
                  <a:pt x="204" y="6"/>
                </a:lnTo>
                <a:lnTo>
                  <a:pt x="206" y="7"/>
                </a:lnTo>
                <a:lnTo>
                  <a:pt x="208" y="10"/>
                </a:lnTo>
                <a:lnTo>
                  <a:pt x="210" y="12"/>
                </a:lnTo>
                <a:lnTo>
                  <a:pt x="212" y="15"/>
                </a:lnTo>
                <a:lnTo>
                  <a:pt x="214" y="17"/>
                </a:lnTo>
                <a:lnTo>
                  <a:pt x="216" y="20"/>
                </a:lnTo>
                <a:lnTo>
                  <a:pt x="218" y="24"/>
                </a:lnTo>
                <a:lnTo>
                  <a:pt x="220" y="27"/>
                </a:lnTo>
                <a:lnTo>
                  <a:pt x="222" y="31"/>
                </a:lnTo>
                <a:lnTo>
                  <a:pt x="224" y="35"/>
                </a:lnTo>
                <a:lnTo>
                  <a:pt x="226" y="40"/>
                </a:lnTo>
                <a:lnTo>
                  <a:pt x="228" y="44"/>
                </a:lnTo>
                <a:lnTo>
                  <a:pt x="230" y="49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70"/>
                </a:lnTo>
                <a:lnTo>
                  <a:pt x="240" y="75"/>
                </a:lnTo>
                <a:lnTo>
                  <a:pt x="242" y="81"/>
                </a:lnTo>
                <a:lnTo>
                  <a:pt x="244" y="87"/>
                </a:lnTo>
                <a:lnTo>
                  <a:pt x="246" y="94"/>
                </a:lnTo>
                <a:lnTo>
                  <a:pt x="248" y="100"/>
                </a:lnTo>
                <a:lnTo>
                  <a:pt x="250" y="107"/>
                </a:lnTo>
                <a:lnTo>
                  <a:pt x="252" y="113"/>
                </a:lnTo>
                <a:lnTo>
                  <a:pt x="254" y="120"/>
                </a:lnTo>
                <a:lnTo>
                  <a:pt x="256" y="127"/>
                </a:lnTo>
                <a:lnTo>
                  <a:pt x="258" y="134"/>
                </a:lnTo>
                <a:lnTo>
                  <a:pt x="260" y="141"/>
                </a:lnTo>
                <a:lnTo>
                  <a:pt x="262" y="149"/>
                </a:lnTo>
                <a:lnTo>
                  <a:pt x="264" y="156"/>
                </a:lnTo>
                <a:lnTo>
                  <a:pt x="266" y="164"/>
                </a:lnTo>
                <a:lnTo>
                  <a:pt x="268" y="171"/>
                </a:lnTo>
                <a:lnTo>
                  <a:pt x="270" y="179"/>
                </a:lnTo>
                <a:lnTo>
                  <a:pt x="272" y="187"/>
                </a:lnTo>
                <a:lnTo>
                  <a:pt x="274" y="195"/>
                </a:lnTo>
                <a:lnTo>
                  <a:pt x="276" y="203"/>
                </a:lnTo>
                <a:lnTo>
                  <a:pt x="278" y="211"/>
                </a:lnTo>
                <a:lnTo>
                  <a:pt x="280" y="218"/>
                </a:lnTo>
                <a:lnTo>
                  <a:pt x="282" y="226"/>
                </a:lnTo>
                <a:lnTo>
                  <a:pt x="284" y="235"/>
                </a:lnTo>
                <a:lnTo>
                  <a:pt x="286" y="243"/>
                </a:lnTo>
                <a:lnTo>
                  <a:pt x="288" y="251"/>
                </a:lnTo>
                <a:lnTo>
                  <a:pt x="290" y="259"/>
                </a:lnTo>
                <a:lnTo>
                  <a:pt x="292" y="267"/>
                </a:lnTo>
                <a:lnTo>
                  <a:pt x="294" y="275"/>
                </a:lnTo>
                <a:lnTo>
                  <a:pt x="296" y="283"/>
                </a:lnTo>
                <a:lnTo>
                  <a:pt x="298" y="290"/>
                </a:lnTo>
                <a:lnTo>
                  <a:pt x="300" y="298"/>
                </a:lnTo>
                <a:lnTo>
                  <a:pt x="302" y="306"/>
                </a:lnTo>
                <a:lnTo>
                  <a:pt x="304" y="314"/>
                </a:lnTo>
                <a:lnTo>
                  <a:pt x="306" y="321"/>
                </a:lnTo>
                <a:lnTo>
                  <a:pt x="308" y="329"/>
                </a:lnTo>
                <a:lnTo>
                  <a:pt x="310" y="337"/>
                </a:lnTo>
                <a:lnTo>
                  <a:pt x="312" y="344"/>
                </a:lnTo>
                <a:lnTo>
                  <a:pt x="314" y="351"/>
                </a:lnTo>
                <a:lnTo>
                  <a:pt x="316" y="358"/>
                </a:lnTo>
                <a:lnTo>
                  <a:pt x="318" y="365"/>
                </a:lnTo>
                <a:lnTo>
                  <a:pt x="320" y="372"/>
                </a:lnTo>
                <a:lnTo>
                  <a:pt x="322" y="379"/>
                </a:lnTo>
                <a:lnTo>
                  <a:pt x="324" y="386"/>
                </a:lnTo>
                <a:lnTo>
                  <a:pt x="326" y="392"/>
                </a:lnTo>
                <a:lnTo>
                  <a:pt x="328" y="398"/>
                </a:lnTo>
                <a:lnTo>
                  <a:pt x="330" y="405"/>
                </a:lnTo>
                <a:lnTo>
                  <a:pt x="332" y="410"/>
                </a:lnTo>
                <a:lnTo>
                  <a:pt x="334" y="416"/>
                </a:lnTo>
                <a:lnTo>
                  <a:pt x="336" y="422"/>
                </a:lnTo>
                <a:lnTo>
                  <a:pt x="338" y="427"/>
                </a:lnTo>
                <a:lnTo>
                  <a:pt x="340" y="432"/>
                </a:lnTo>
                <a:lnTo>
                  <a:pt x="342" y="437"/>
                </a:lnTo>
                <a:lnTo>
                  <a:pt x="344" y="442"/>
                </a:lnTo>
                <a:lnTo>
                  <a:pt x="346" y="447"/>
                </a:lnTo>
                <a:lnTo>
                  <a:pt x="348" y="451"/>
                </a:lnTo>
                <a:lnTo>
                  <a:pt x="350" y="455"/>
                </a:lnTo>
                <a:lnTo>
                  <a:pt x="352" y="459"/>
                </a:lnTo>
                <a:lnTo>
                  <a:pt x="354" y="463"/>
                </a:lnTo>
                <a:lnTo>
                  <a:pt x="356" y="466"/>
                </a:lnTo>
                <a:lnTo>
                  <a:pt x="358" y="469"/>
                </a:lnTo>
                <a:lnTo>
                  <a:pt x="360" y="472"/>
                </a:lnTo>
                <a:lnTo>
                  <a:pt x="362" y="475"/>
                </a:lnTo>
                <a:lnTo>
                  <a:pt x="364" y="478"/>
                </a:lnTo>
                <a:lnTo>
                  <a:pt x="366" y="480"/>
                </a:lnTo>
                <a:lnTo>
                  <a:pt x="368" y="482"/>
                </a:lnTo>
                <a:lnTo>
                  <a:pt x="370" y="483"/>
                </a:lnTo>
                <a:lnTo>
                  <a:pt x="372" y="485"/>
                </a:lnTo>
                <a:lnTo>
                  <a:pt x="374" y="486"/>
                </a:lnTo>
                <a:lnTo>
                  <a:pt x="376" y="487"/>
                </a:lnTo>
                <a:lnTo>
                  <a:pt x="378" y="487"/>
                </a:lnTo>
                <a:lnTo>
                  <a:pt x="380" y="488"/>
                </a:lnTo>
                <a:lnTo>
                  <a:pt x="382" y="488"/>
                </a:lnTo>
                <a:lnTo>
                  <a:pt x="383" y="48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" name="Freeform 107">
            <a:extLst>
              <a:ext uri="{FF2B5EF4-FFF2-40B4-BE49-F238E27FC236}">
                <a16:creationId xmlns:a16="http://schemas.microsoft.com/office/drawing/2014/main" id="{4EE24906-9E69-4787-8B00-56A324BBDCB6}"/>
              </a:ext>
            </a:extLst>
          </p:cNvPr>
          <p:cNvSpPr>
            <a:spLocks/>
          </p:cNvSpPr>
          <p:nvPr/>
        </p:nvSpPr>
        <p:spPr bwMode="auto">
          <a:xfrm>
            <a:off x="739507" y="3555409"/>
            <a:ext cx="2546350" cy="2492375"/>
          </a:xfrm>
          <a:custGeom>
            <a:avLst/>
            <a:gdLst>
              <a:gd name="T0" fmla="*/ 2147483646 w 383"/>
              <a:gd name="T1" fmla="*/ 2147483646 h 488"/>
              <a:gd name="T2" fmla="*/ 2147483646 w 383"/>
              <a:gd name="T3" fmla="*/ 2147483646 h 488"/>
              <a:gd name="T4" fmla="*/ 2147483646 w 383"/>
              <a:gd name="T5" fmla="*/ 2147483646 h 488"/>
              <a:gd name="T6" fmla="*/ 2147483646 w 383"/>
              <a:gd name="T7" fmla="*/ 2147483646 h 488"/>
              <a:gd name="T8" fmla="*/ 2147483646 w 383"/>
              <a:gd name="T9" fmla="*/ 2147483646 h 488"/>
              <a:gd name="T10" fmla="*/ 2147483646 w 383"/>
              <a:gd name="T11" fmla="*/ 2147483646 h 488"/>
              <a:gd name="T12" fmla="*/ 2147483646 w 383"/>
              <a:gd name="T13" fmla="*/ 2147483646 h 488"/>
              <a:gd name="T14" fmla="*/ 2147483646 w 383"/>
              <a:gd name="T15" fmla="*/ 2147483646 h 488"/>
              <a:gd name="T16" fmla="*/ 2147483646 w 383"/>
              <a:gd name="T17" fmla="*/ 2147483646 h 488"/>
              <a:gd name="T18" fmla="*/ 2147483646 w 383"/>
              <a:gd name="T19" fmla="*/ 2147483646 h 488"/>
              <a:gd name="T20" fmla="*/ 2147483646 w 383"/>
              <a:gd name="T21" fmla="*/ 2147483646 h 488"/>
              <a:gd name="T22" fmla="*/ 2147483646 w 383"/>
              <a:gd name="T23" fmla="*/ 2147483646 h 488"/>
              <a:gd name="T24" fmla="*/ 2147483646 w 383"/>
              <a:gd name="T25" fmla="*/ 2147483646 h 488"/>
              <a:gd name="T26" fmla="*/ 2147483646 w 383"/>
              <a:gd name="T27" fmla="*/ 2147483646 h 488"/>
              <a:gd name="T28" fmla="*/ 2147483646 w 383"/>
              <a:gd name="T29" fmla="*/ 2147483646 h 488"/>
              <a:gd name="T30" fmla="*/ 2147483646 w 383"/>
              <a:gd name="T31" fmla="*/ 2147483646 h 488"/>
              <a:gd name="T32" fmla="*/ 2147483646 w 383"/>
              <a:gd name="T33" fmla="*/ 2147483646 h 488"/>
              <a:gd name="T34" fmla="*/ 2147483646 w 383"/>
              <a:gd name="T35" fmla="*/ 2147483646 h 488"/>
              <a:gd name="T36" fmla="*/ 2147483646 w 383"/>
              <a:gd name="T37" fmla="*/ 2147483646 h 488"/>
              <a:gd name="T38" fmla="*/ 2147483646 w 383"/>
              <a:gd name="T39" fmla="*/ 2147483646 h 488"/>
              <a:gd name="T40" fmla="*/ 2147483646 w 383"/>
              <a:gd name="T41" fmla="*/ 2147483646 h 488"/>
              <a:gd name="T42" fmla="*/ 2147483646 w 383"/>
              <a:gd name="T43" fmla="*/ 2147483646 h 488"/>
              <a:gd name="T44" fmla="*/ 2147483646 w 383"/>
              <a:gd name="T45" fmla="*/ 2147483646 h 488"/>
              <a:gd name="T46" fmla="*/ 2147483646 w 383"/>
              <a:gd name="T47" fmla="*/ 0 h 488"/>
              <a:gd name="T48" fmla="*/ 2147483646 w 383"/>
              <a:gd name="T49" fmla="*/ 2147483646 h 488"/>
              <a:gd name="T50" fmla="*/ 2147483646 w 383"/>
              <a:gd name="T51" fmla="*/ 2147483646 h 488"/>
              <a:gd name="T52" fmla="*/ 2147483646 w 383"/>
              <a:gd name="T53" fmla="*/ 2147483646 h 488"/>
              <a:gd name="T54" fmla="*/ 2147483646 w 383"/>
              <a:gd name="T55" fmla="*/ 2147483646 h 488"/>
              <a:gd name="T56" fmla="*/ 2147483646 w 383"/>
              <a:gd name="T57" fmla="*/ 2147483646 h 488"/>
              <a:gd name="T58" fmla="*/ 2147483646 w 383"/>
              <a:gd name="T59" fmla="*/ 2147483646 h 488"/>
              <a:gd name="T60" fmla="*/ 2147483646 w 383"/>
              <a:gd name="T61" fmla="*/ 2147483646 h 488"/>
              <a:gd name="T62" fmla="*/ 2147483646 w 383"/>
              <a:gd name="T63" fmla="*/ 2147483646 h 488"/>
              <a:gd name="T64" fmla="*/ 2147483646 w 383"/>
              <a:gd name="T65" fmla="*/ 2147483646 h 488"/>
              <a:gd name="T66" fmla="*/ 2147483646 w 383"/>
              <a:gd name="T67" fmla="*/ 2147483646 h 488"/>
              <a:gd name="T68" fmla="*/ 2147483646 w 383"/>
              <a:gd name="T69" fmla="*/ 2147483646 h 488"/>
              <a:gd name="T70" fmla="*/ 2147483646 w 383"/>
              <a:gd name="T71" fmla="*/ 2147483646 h 488"/>
              <a:gd name="T72" fmla="*/ 2147483646 w 383"/>
              <a:gd name="T73" fmla="*/ 2147483646 h 488"/>
              <a:gd name="T74" fmla="*/ 2147483646 w 383"/>
              <a:gd name="T75" fmla="*/ 2147483646 h 488"/>
              <a:gd name="T76" fmla="*/ 2147483646 w 383"/>
              <a:gd name="T77" fmla="*/ 2147483646 h 488"/>
              <a:gd name="T78" fmla="*/ 2147483646 w 383"/>
              <a:gd name="T79" fmla="*/ 2147483646 h 488"/>
              <a:gd name="T80" fmla="*/ 2147483646 w 383"/>
              <a:gd name="T81" fmla="*/ 2147483646 h 488"/>
              <a:gd name="T82" fmla="*/ 2147483646 w 383"/>
              <a:gd name="T83" fmla="*/ 2147483646 h 488"/>
              <a:gd name="T84" fmla="*/ 2147483646 w 383"/>
              <a:gd name="T85" fmla="*/ 2147483646 h 488"/>
              <a:gd name="T86" fmla="*/ 2147483646 w 383"/>
              <a:gd name="T87" fmla="*/ 2147483646 h 488"/>
              <a:gd name="T88" fmla="*/ 2147483646 w 383"/>
              <a:gd name="T89" fmla="*/ 2147483646 h 488"/>
              <a:gd name="T90" fmla="*/ 2147483646 w 383"/>
              <a:gd name="T91" fmla="*/ 2147483646 h 488"/>
              <a:gd name="T92" fmla="*/ 2147483646 w 383"/>
              <a:gd name="T93" fmla="*/ 2147483646 h 488"/>
              <a:gd name="T94" fmla="*/ 2147483646 w 383"/>
              <a:gd name="T95" fmla="*/ 2147483646 h 48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83"/>
              <a:gd name="T145" fmla="*/ 0 h 488"/>
              <a:gd name="T146" fmla="*/ 383 w 383"/>
              <a:gd name="T147" fmla="*/ 488 h 48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83" h="488">
                <a:moveTo>
                  <a:pt x="0" y="488"/>
                </a:moveTo>
                <a:lnTo>
                  <a:pt x="2" y="488"/>
                </a:lnTo>
                <a:lnTo>
                  <a:pt x="4" y="487"/>
                </a:lnTo>
                <a:lnTo>
                  <a:pt x="6" y="487"/>
                </a:lnTo>
                <a:lnTo>
                  <a:pt x="8" y="486"/>
                </a:lnTo>
                <a:lnTo>
                  <a:pt x="10" y="485"/>
                </a:lnTo>
                <a:lnTo>
                  <a:pt x="12" y="483"/>
                </a:lnTo>
                <a:lnTo>
                  <a:pt x="14" y="481"/>
                </a:lnTo>
                <a:lnTo>
                  <a:pt x="16" y="480"/>
                </a:lnTo>
                <a:lnTo>
                  <a:pt x="18" y="477"/>
                </a:lnTo>
                <a:lnTo>
                  <a:pt x="20" y="475"/>
                </a:lnTo>
                <a:lnTo>
                  <a:pt x="22" y="472"/>
                </a:lnTo>
                <a:lnTo>
                  <a:pt x="24" y="469"/>
                </a:lnTo>
                <a:lnTo>
                  <a:pt x="26" y="466"/>
                </a:lnTo>
                <a:lnTo>
                  <a:pt x="28" y="462"/>
                </a:lnTo>
                <a:lnTo>
                  <a:pt x="30" y="459"/>
                </a:lnTo>
                <a:lnTo>
                  <a:pt x="32" y="455"/>
                </a:lnTo>
                <a:lnTo>
                  <a:pt x="34" y="451"/>
                </a:lnTo>
                <a:lnTo>
                  <a:pt x="36" y="446"/>
                </a:lnTo>
                <a:lnTo>
                  <a:pt x="38" y="442"/>
                </a:lnTo>
                <a:lnTo>
                  <a:pt x="40" y="437"/>
                </a:lnTo>
                <a:lnTo>
                  <a:pt x="42" y="432"/>
                </a:lnTo>
                <a:lnTo>
                  <a:pt x="44" y="427"/>
                </a:lnTo>
                <a:lnTo>
                  <a:pt x="46" y="421"/>
                </a:lnTo>
                <a:lnTo>
                  <a:pt x="48" y="416"/>
                </a:lnTo>
                <a:lnTo>
                  <a:pt x="50" y="410"/>
                </a:lnTo>
                <a:lnTo>
                  <a:pt x="52" y="404"/>
                </a:lnTo>
                <a:lnTo>
                  <a:pt x="54" y="398"/>
                </a:lnTo>
                <a:lnTo>
                  <a:pt x="56" y="391"/>
                </a:lnTo>
                <a:lnTo>
                  <a:pt x="58" y="385"/>
                </a:lnTo>
                <a:lnTo>
                  <a:pt x="60" y="378"/>
                </a:lnTo>
                <a:lnTo>
                  <a:pt x="62" y="372"/>
                </a:lnTo>
                <a:lnTo>
                  <a:pt x="64" y="365"/>
                </a:lnTo>
                <a:lnTo>
                  <a:pt x="66" y="358"/>
                </a:lnTo>
                <a:lnTo>
                  <a:pt x="68" y="351"/>
                </a:lnTo>
                <a:lnTo>
                  <a:pt x="70" y="343"/>
                </a:lnTo>
                <a:lnTo>
                  <a:pt x="72" y="336"/>
                </a:lnTo>
                <a:lnTo>
                  <a:pt x="74" y="328"/>
                </a:lnTo>
                <a:lnTo>
                  <a:pt x="76" y="321"/>
                </a:lnTo>
                <a:lnTo>
                  <a:pt x="78" y="313"/>
                </a:lnTo>
                <a:lnTo>
                  <a:pt x="80" y="305"/>
                </a:lnTo>
                <a:lnTo>
                  <a:pt x="82" y="298"/>
                </a:lnTo>
                <a:lnTo>
                  <a:pt x="84" y="290"/>
                </a:lnTo>
                <a:lnTo>
                  <a:pt x="86" y="282"/>
                </a:lnTo>
                <a:lnTo>
                  <a:pt x="88" y="274"/>
                </a:lnTo>
                <a:lnTo>
                  <a:pt x="90" y="266"/>
                </a:lnTo>
                <a:lnTo>
                  <a:pt x="92" y="258"/>
                </a:lnTo>
                <a:lnTo>
                  <a:pt x="94" y="250"/>
                </a:lnTo>
                <a:lnTo>
                  <a:pt x="96" y="242"/>
                </a:lnTo>
                <a:lnTo>
                  <a:pt x="98" y="234"/>
                </a:lnTo>
                <a:lnTo>
                  <a:pt x="100" y="226"/>
                </a:lnTo>
                <a:lnTo>
                  <a:pt x="102" y="218"/>
                </a:lnTo>
                <a:lnTo>
                  <a:pt x="104" y="210"/>
                </a:lnTo>
                <a:lnTo>
                  <a:pt x="106" y="202"/>
                </a:lnTo>
                <a:lnTo>
                  <a:pt x="108" y="194"/>
                </a:lnTo>
                <a:lnTo>
                  <a:pt x="110" y="186"/>
                </a:lnTo>
                <a:lnTo>
                  <a:pt x="112" y="178"/>
                </a:lnTo>
                <a:lnTo>
                  <a:pt x="114" y="171"/>
                </a:lnTo>
                <a:lnTo>
                  <a:pt x="116" y="163"/>
                </a:lnTo>
                <a:lnTo>
                  <a:pt x="118" y="156"/>
                </a:lnTo>
                <a:lnTo>
                  <a:pt x="120" y="148"/>
                </a:lnTo>
                <a:lnTo>
                  <a:pt x="122" y="141"/>
                </a:lnTo>
                <a:lnTo>
                  <a:pt x="124" y="134"/>
                </a:lnTo>
                <a:lnTo>
                  <a:pt x="126" y="126"/>
                </a:lnTo>
                <a:lnTo>
                  <a:pt x="128" y="119"/>
                </a:lnTo>
                <a:lnTo>
                  <a:pt x="130" y="113"/>
                </a:lnTo>
                <a:lnTo>
                  <a:pt x="132" y="106"/>
                </a:lnTo>
                <a:lnTo>
                  <a:pt x="134" y="99"/>
                </a:lnTo>
                <a:lnTo>
                  <a:pt x="136" y="93"/>
                </a:lnTo>
                <a:lnTo>
                  <a:pt x="138" y="87"/>
                </a:lnTo>
                <a:lnTo>
                  <a:pt x="140" y="81"/>
                </a:lnTo>
                <a:lnTo>
                  <a:pt x="142" y="75"/>
                </a:lnTo>
                <a:lnTo>
                  <a:pt x="144" y="69"/>
                </a:lnTo>
                <a:lnTo>
                  <a:pt x="146" y="64"/>
                </a:lnTo>
                <a:lnTo>
                  <a:pt x="148" y="58"/>
                </a:lnTo>
                <a:lnTo>
                  <a:pt x="150" y="53"/>
                </a:lnTo>
                <a:lnTo>
                  <a:pt x="152" y="48"/>
                </a:lnTo>
                <a:lnTo>
                  <a:pt x="154" y="44"/>
                </a:lnTo>
                <a:lnTo>
                  <a:pt x="156" y="39"/>
                </a:lnTo>
                <a:lnTo>
                  <a:pt x="158" y="35"/>
                </a:lnTo>
                <a:lnTo>
                  <a:pt x="160" y="31"/>
                </a:lnTo>
                <a:lnTo>
                  <a:pt x="162" y="27"/>
                </a:lnTo>
                <a:lnTo>
                  <a:pt x="164" y="24"/>
                </a:lnTo>
                <a:lnTo>
                  <a:pt x="166" y="20"/>
                </a:lnTo>
                <a:lnTo>
                  <a:pt x="168" y="17"/>
                </a:lnTo>
                <a:lnTo>
                  <a:pt x="170" y="14"/>
                </a:lnTo>
                <a:lnTo>
                  <a:pt x="172" y="12"/>
                </a:lnTo>
                <a:lnTo>
                  <a:pt x="174" y="9"/>
                </a:lnTo>
                <a:lnTo>
                  <a:pt x="176" y="7"/>
                </a:lnTo>
                <a:lnTo>
                  <a:pt x="178" y="5"/>
                </a:lnTo>
                <a:lnTo>
                  <a:pt x="180" y="4"/>
                </a:lnTo>
                <a:lnTo>
                  <a:pt x="182" y="3"/>
                </a:lnTo>
                <a:lnTo>
                  <a:pt x="184" y="2"/>
                </a:lnTo>
                <a:lnTo>
                  <a:pt x="186" y="1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2"/>
                </a:lnTo>
                <a:lnTo>
                  <a:pt x="200" y="3"/>
                </a:lnTo>
                <a:lnTo>
                  <a:pt x="202" y="4"/>
                </a:lnTo>
                <a:lnTo>
                  <a:pt x="204" y="6"/>
                </a:lnTo>
                <a:lnTo>
                  <a:pt x="206" y="7"/>
                </a:lnTo>
                <a:lnTo>
                  <a:pt x="208" y="10"/>
                </a:lnTo>
                <a:lnTo>
                  <a:pt x="210" y="12"/>
                </a:lnTo>
                <a:lnTo>
                  <a:pt x="212" y="15"/>
                </a:lnTo>
                <a:lnTo>
                  <a:pt x="214" y="17"/>
                </a:lnTo>
                <a:lnTo>
                  <a:pt x="216" y="20"/>
                </a:lnTo>
                <a:lnTo>
                  <a:pt x="218" y="24"/>
                </a:lnTo>
                <a:lnTo>
                  <a:pt x="220" y="27"/>
                </a:lnTo>
                <a:lnTo>
                  <a:pt x="222" y="31"/>
                </a:lnTo>
                <a:lnTo>
                  <a:pt x="224" y="35"/>
                </a:lnTo>
                <a:lnTo>
                  <a:pt x="226" y="40"/>
                </a:lnTo>
                <a:lnTo>
                  <a:pt x="228" y="44"/>
                </a:lnTo>
                <a:lnTo>
                  <a:pt x="230" y="49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70"/>
                </a:lnTo>
                <a:lnTo>
                  <a:pt x="240" y="75"/>
                </a:lnTo>
                <a:lnTo>
                  <a:pt x="242" y="81"/>
                </a:lnTo>
                <a:lnTo>
                  <a:pt x="244" y="87"/>
                </a:lnTo>
                <a:lnTo>
                  <a:pt x="246" y="94"/>
                </a:lnTo>
                <a:lnTo>
                  <a:pt x="248" y="100"/>
                </a:lnTo>
                <a:lnTo>
                  <a:pt x="250" y="107"/>
                </a:lnTo>
                <a:lnTo>
                  <a:pt x="252" y="113"/>
                </a:lnTo>
                <a:lnTo>
                  <a:pt x="254" y="120"/>
                </a:lnTo>
                <a:lnTo>
                  <a:pt x="256" y="127"/>
                </a:lnTo>
                <a:lnTo>
                  <a:pt x="258" y="134"/>
                </a:lnTo>
                <a:lnTo>
                  <a:pt x="260" y="141"/>
                </a:lnTo>
                <a:lnTo>
                  <a:pt x="262" y="149"/>
                </a:lnTo>
                <a:lnTo>
                  <a:pt x="264" y="156"/>
                </a:lnTo>
                <a:lnTo>
                  <a:pt x="266" y="164"/>
                </a:lnTo>
                <a:lnTo>
                  <a:pt x="268" y="171"/>
                </a:lnTo>
                <a:lnTo>
                  <a:pt x="270" y="179"/>
                </a:lnTo>
                <a:lnTo>
                  <a:pt x="272" y="187"/>
                </a:lnTo>
                <a:lnTo>
                  <a:pt x="274" y="195"/>
                </a:lnTo>
                <a:lnTo>
                  <a:pt x="276" y="203"/>
                </a:lnTo>
                <a:lnTo>
                  <a:pt x="278" y="211"/>
                </a:lnTo>
                <a:lnTo>
                  <a:pt x="280" y="218"/>
                </a:lnTo>
                <a:lnTo>
                  <a:pt x="282" y="226"/>
                </a:lnTo>
                <a:lnTo>
                  <a:pt x="284" y="235"/>
                </a:lnTo>
                <a:lnTo>
                  <a:pt x="286" y="243"/>
                </a:lnTo>
                <a:lnTo>
                  <a:pt x="288" y="251"/>
                </a:lnTo>
                <a:lnTo>
                  <a:pt x="290" y="259"/>
                </a:lnTo>
                <a:lnTo>
                  <a:pt x="292" y="267"/>
                </a:lnTo>
                <a:lnTo>
                  <a:pt x="294" y="275"/>
                </a:lnTo>
                <a:lnTo>
                  <a:pt x="296" y="283"/>
                </a:lnTo>
                <a:lnTo>
                  <a:pt x="298" y="290"/>
                </a:lnTo>
                <a:lnTo>
                  <a:pt x="300" y="298"/>
                </a:lnTo>
                <a:lnTo>
                  <a:pt x="302" y="306"/>
                </a:lnTo>
                <a:lnTo>
                  <a:pt x="304" y="314"/>
                </a:lnTo>
                <a:lnTo>
                  <a:pt x="306" y="321"/>
                </a:lnTo>
                <a:lnTo>
                  <a:pt x="308" y="329"/>
                </a:lnTo>
                <a:lnTo>
                  <a:pt x="310" y="337"/>
                </a:lnTo>
                <a:lnTo>
                  <a:pt x="312" y="344"/>
                </a:lnTo>
                <a:lnTo>
                  <a:pt x="314" y="351"/>
                </a:lnTo>
                <a:lnTo>
                  <a:pt x="316" y="358"/>
                </a:lnTo>
                <a:lnTo>
                  <a:pt x="318" y="365"/>
                </a:lnTo>
                <a:lnTo>
                  <a:pt x="320" y="372"/>
                </a:lnTo>
                <a:lnTo>
                  <a:pt x="322" y="379"/>
                </a:lnTo>
                <a:lnTo>
                  <a:pt x="324" y="386"/>
                </a:lnTo>
                <a:lnTo>
                  <a:pt x="326" y="392"/>
                </a:lnTo>
                <a:lnTo>
                  <a:pt x="328" y="398"/>
                </a:lnTo>
                <a:lnTo>
                  <a:pt x="330" y="405"/>
                </a:lnTo>
                <a:lnTo>
                  <a:pt x="332" y="410"/>
                </a:lnTo>
                <a:lnTo>
                  <a:pt x="334" y="416"/>
                </a:lnTo>
                <a:lnTo>
                  <a:pt x="336" y="422"/>
                </a:lnTo>
                <a:lnTo>
                  <a:pt x="338" y="427"/>
                </a:lnTo>
                <a:lnTo>
                  <a:pt x="340" y="432"/>
                </a:lnTo>
                <a:lnTo>
                  <a:pt x="342" y="437"/>
                </a:lnTo>
                <a:lnTo>
                  <a:pt x="344" y="442"/>
                </a:lnTo>
                <a:lnTo>
                  <a:pt x="346" y="447"/>
                </a:lnTo>
                <a:lnTo>
                  <a:pt x="348" y="451"/>
                </a:lnTo>
                <a:lnTo>
                  <a:pt x="350" y="455"/>
                </a:lnTo>
                <a:lnTo>
                  <a:pt x="352" y="459"/>
                </a:lnTo>
                <a:lnTo>
                  <a:pt x="354" y="463"/>
                </a:lnTo>
                <a:lnTo>
                  <a:pt x="356" y="466"/>
                </a:lnTo>
                <a:lnTo>
                  <a:pt x="358" y="469"/>
                </a:lnTo>
                <a:lnTo>
                  <a:pt x="360" y="472"/>
                </a:lnTo>
                <a:lnTo>
                  <a:pt x="362" y="475"/>
                </a:lnTo>
                <a:lnTo>
                  <a:pt x="364" y="478"/>
                </a:lnTo>
                <a:lnTo>
                  <a:pt x="366" y="480"/>
                </a:lnTo>
                <a:lnTo>
                  <a:pt x="368" y="482"/>
                </a:lnTo>
                <a:lnTo>
                  <a:pt x="370" y="483"/>
                </a:lnTo>
                <a:lnTo>
                  <a:pt x="372" y="485"/>
                </a:lnTo>
                <a:lnTo>
                  <a:pt x="374" y="486"/>
                </a:lnTo>
                <a:lnTo>
                  <a:pt x="376" y="487"/>
                </a:lnTo>
                <a:lnTo>
                  <a:pt x="378" y="487"/>
                </a:lnTo>
                <a:lnTo>
                  <a:pt x="380" y="488"/>
                </a:lnTo>
                <a:lnTo>
                  <a:pt x="382" y="488"/>
                </a:lnTo>
                <a:lnTo>
                  <a:pt x="383" y="48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8" name="Text Box 5">
            <a:extLst>
              <a:ext uri="{FF2B5EF4-FFF2-40B4-BE49-F238E27FC236}">
                <a16:creationId xmlns:a16="http://schemas.microsoft.com/office/drawing/2014/main" id="{5E89AE93-AF50-45CB-937F-D9C700809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7226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4.07407E-6 L -2.08333E-6 -0.2231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0.00532 L -2.08333E-6 -0.1763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4.07407E-6 L -2.08333E-6 0.1812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0232 L -0.04779 0.00232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6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 animBg="1"/>
      <p:bldP spid="127" grpId="0" animBg="1"/>
      <p:bldP spid="128" grpId="0" animBg="1"/>
      <p:bldP spid="1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" name="Object 2">
            <a:extLst>
              <a:ext uri="{FF2B5EF4-FFF2-40B4-BE49-F238E27FC236}">
                <a16:creationId xmlns:a16="http://schemas.microsoft.com/office/drawing/2014/main" id="{66F45779-BD26-4F42-A074-EB976C76B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30149"/>
              </p:ext>
            </p:extLst>
          </p:nvPr>
        </p:nvGraphicFramePr>
        <p:xfrm>
          <a:off x="295275" y="169545"/>
          <a:ext cx="3862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DSMT4">
                  <p:embed/>
                </p:oleObj>
              </mc:Choice>
              <mc:Fallback>
                <p:oleObj name="Equation" r:id="rId2" imgW="1676160" imgH="253800" progId="Equation.DSMT4">
                  <p:embed/>
                  <p:pic>
                    <p:nvPicPr>
                      <p:cNvPr id="104" name="Object 2">
                        <a:extLst>
                          <a:ext uri="{FF2B5EF4-FFF2-40B4-BE49-F238E27FC236}">
                            <a16:creationId xmlns:a16="http://schemas.microsoft.com/office/drawing/2014/main" id="{66F45779-BD26-4F42-A074-EB976C76B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69545"/>
                        <a:ext cx="38623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D2CFF0B5-5C27-4032-B1F8-000A2D29C20B}"/>
              </a:ext>
            </a:extLst>
          </p:cNvPr>
          <p:cNvSpPr txBox="1"/>
          <p:nvPr/>
        </p:nvSpPr>
        <p:spPr>
          <a:xfrm>
            <a:off x="480178" y="718677"/>
            <a:ext cx="8042586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What to do when the increments are NOT labeled or given??</a:t>
            </a:r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600C6C61-5C77-46F9-8FD5-081F28ECBE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695199"/>
            <a:ext cx="11785600" cy="408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50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0"/>
  <p:tag name="ISPRING_ULTRA_SCORM_DURATION" val="3600"/>
  <p:tag name="GENSWF_MOVIE_ONCLICK_URL" val="http://"/>
  <p:tag name="GENSWF_MOVIE_PRESENTATION_END_URL" val="http://www.bcmath.ca/onlinelessons.html"/>
  <p:tag name="ISPRING_RESOURCE_PATHS_HASH" val="f5dd3b5eab04799935286d652a75b776e2b83c"/>
  <p:tag name="ISPRING_RESOURCE_PATHS_HASH_2" val="d1be06abf78b3eec95f3763a9c6161e46ed7a9"/>
  <p:tag name="ISPRING_ULTRA_SCORM_COURSE_ID" val="52E38AF7-A9F2-4955-98F2-E572741DF707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4"/>
  <p:tag name="ISPRING_PRESENTATION_TITLE" val="Sect 4.2 Graphing y=sinx &amp; cosx with phase shifts, VC, Ve"/>
  <p:tag name="ISPRING_RESOURCE_PATHS_HASH_PRESENTER" val="cabe4077f030764d3ef16aa0852d7b2d5e9354b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FC83FA7A-C905-48B1-B98A-E9ACB782586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724654D-ACC4-4784-B1C7-C8624B42563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CB0BFFC-AFF9-454A-9973-C293D60339CD}">
  <ds:schemaRefs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67</TotalTime>
  <Words>826</Words>
  <Application>Microsoft Office PowerPoint</Application>
  <PresentationFormat>Widescreen</PresentationFormat>
  <Paragraphs>151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5.2 Graphing  with phase shifts, Vertical Expansions &amp; Compressions</vt:lpstr>
      <vt:lpstr>PowerPoint Presentation</vt:lpstr>
      <vt:lpstr>PowerPoint Presentation</vt:lpstr>
      <vt:lpstr>I) Review:</vt:lpstr>
      <vt:lpstr>III) INSRUCTIONS for Graphing Trigonometric Functions</vt:lpstr>
      <vt:lpstr>PowerPoint Presentation</vt:lpstr>
      <vt:lpstr>PowerPoint Presentation</vt:lpstr>
      <vt:lpstr>Practice: Graph the following function and indicate the domain, range, Y-intercept, amplitude, and period</vt:lpstr>
      <vt:lpstr>PowerPoint Presentation</vt:lpstr>
      <vt:lpstr>Ex: Given the following graph, find the values of A, B, C, and D for:</vt:lpstr>
      <vt:lpstr>Ex: Indicate which of the following equation is the correct one for the graph </vt:lpstr>
      <vt:lpstr>Given the cosine function, which of the following is the correct Range?</vt:lpstr>
      <vt:lpstr>Elliot Waves: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4.2 Graphing y=sinx &amp; cosx with phase shifts, VC, Ve</dc:title>
  <dc:creator>Danny Young</dc:creator>
  <cp:lastModifiedBy>Danny Young</cp:lastModifiedBy>
  <cp:revision>35</cp:revision>
  <dcterms:created xsi:type="dcterms:W3CDTF">2008-10-16T06:18:03Z</dcterms:created>
  <dcterms:modified xsi:type="dcterms:W3CDTF">2024-01-10T19:2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